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ubtleReference"/>
          <w:b/>
        </w:rPr>
      </w:pPr>
    </w:p>
    <w:p w14:paraId="780ADBD7" w14:textId="77777777" w:rsidR="006C244A" w:rsidRPr="00D2781E" w:rsidRDefault="006C244A" w:rsidP="00D2781E">
      <w:pPr>
        <w:rPr>
          <w:rStyle w:val="SubtleReference"/>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36896FAA"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0" w:author="Bertsch Christian (CR/AEE3)" w:date="2020-12-29T20:13:00Z">
        <w:r w:rsidR="00466CB8">
          <w:rPr>
            <w:sz w:val="24"/>
          </w:rPr>
          <w:t>3</w:t>
        </w:r>
      </w:ins>
      <w:del w:id="1" w:author="Bertsch Christian (CR/AEE3)" w:date="2020-12-29T20:13:00Z">
        <w:r w:rsidR="007723F7" w:rsidDel="00466CB8">
          <w:rPr>
            <w:sz w:val="24"/>
          </w:rPr>
          <w:delText>2</w:delText>
        </w:r>
      </w:del>
    </w:p>
    <w:p w14:paraId="1B2D96DD" w14:textId="14BD7006" w:rsidR="0084747C" w:rsidRDefault="00D0034A" w:rsidP="00D0034A">
      <w:pPr>
        <w:pStyle w:val="Subtitlefrontpage"/>
        <w:tabs>
          <w:tab w:val="left" w:pos="3060"/>
        </w:tabs>
        <w:rPr>
          <w:sz w:val="24"/>
        </w:rPr>
      </w:pPr>
      <w:r w:rsidRPr="00AE2A4F">
        <w:rPr>
          <w:sz w:val="24"/>
        </w:rPr>
        <w:tab/>
      </w:r>
      <w:del w:id="2" w:author="Bertsch Christian (CR/AEE3)" w:date="2020-12-29T20:13:00Z">
        <w:r w:rsidR="00530EF9" w:rsidDel="00466CB8">
          <w:rPr>
            <w:sz w:val="24"/>
          </w:rPr>
          <w:delText>December 15th</w:delText>
        </w:r>
      </w:del>
      <w:ins w:id="3" w:author="Bertsch Christian (CR/AEE3)" w:date="2020-12-29T20:13:00Z">
        <w:r w:rsidR="00466CB8">
          <w:rPr>
            <w:sz w:val="24"/>
          </w:rPr>
          <w:t>XXX</w:t>
        </w:r>
      </w:ins>
      <w:r w:rsidR="00530EF9">
        <w:rPr>
          <w:sz w:val="24"/>
        </w:rPr>
        <w:t xml:space="preserve"> 202</w:t>
      </w:r>
      <w:ins w:id="4" w:author="Bertsch Christian (CR/AEE3)" w:date="2020-12-29T20:13:00Z">
        <w:r w:rsidR="00466CB8">
          <w:rPr>
            <w:sz w:val="24"/>
          </w:rPr>
          <w:t>1</w:t>
        </w:r>
      </w:ins>
      <w:del w:id="5" w:author="Bertsch Christian (CR/AEE3)" w:date="2020-12-29T20:13:00Z">
        <w:r w:rsidR="00530EF9" w:rsidDel="00466CB8">
          <w:rPr>
            <w:sz w:val="24"/>
          </w:rPr>
          <w:delText>0</w:delText>
        </w:r>
      </w:del>
    </w:p>
    <w:p w14:paraId="3F01548F" w14:textId="7FD114C8" w:rsidR="00247AA6" w:rsidRDefault="00C01C3E" w:rsidP="00247AA6">
      <w:pPr>
        <w:pStyle w:val="NormalWeb"/>
        <w:spacing w:before="0" w:beforeAutospacing="0" w:after="0" w:afterAutospacing="0"/>
        <w:rPr>
          <w:b/>
          <w:sz w:val="24"/>
        </w:rPr>
      </w:pPr>
      <w:r>
        <w:rPr>
          <w:b/>
          <w:sz w:val="24"/>
        </w:rPr>
        <w:br/>
      </w:r>
    </w:p>
    <w:p w14:paraId="13173F1C" w14:textId="7DDCD1C9" w:rsidR="006C244A" w:rsidRDefault="006C244A" w:rsidP="00247AA6">
      <w:pPr>
        <w:pStyle w:val="NormalWeb"/>
        <w:spacing w:before="0" w:beforeAutospacing="0" w:after="0" w:afterAutospacing="0"/>
        <w:rPr>
          <w:b/>
          <w:sz w:val="24"/>
        </w:rPr>
      </w:pPr>
    </w:p>
    <w:p w14:paraId="1B690A34" w14:textId="77777777" w:rsidR="006C244A" w:rsidRDefault="006C244A" w:rsidP="00247AA6">
      <w:pPr>
        <w:pStyle w:val="NormalWeb"/>
        <w:spacing w:before="0" w:beforeAutospacing="0" w:after="0" w:afterAutospacing="0"/>
        <w:rPr>
          <w:b/>
          <w:sz w:val="24"/>
        </w:rPr>
      </w:pPr>
    </w:p>
    <w:p w14:paraId="3115B53C" w14:textId="59292130" w:rsidR="00247AA6" w:rsidRPr="00A75A80" w:rsidRDefault="00247AA6" w:rsidP="00247AA6">
      <w:pPr>
        <w:pStyle w:val="NormalWeb"/>
        <w:spacing w:before="0" w:beforeAutospacing="0" w:after="0" w:afterAutospacing="0"/>
        <w:rPr>
          <w:szCs w:val="20"/>
        </w:rPr>
      </w:pPr>
      <w:r w:rsidRPr="00A75A80">
        <w:rPr>
          <w:szCs w:val="20"/>
        </w:rPr>
        <w:t>This document defines the Functional Mock-up Interface (FMI), version 2.0.</w:t>
      </w:r>
      <w:r w:rsidR="007723F7">
        <w:rPr>
          <w:szCs w:val="20"/>
        </w:rPr>
        <w:t>2</w:t>
      </w:r>
      <w:r w:rsidR="00FD58BF">
        <w:rPr>
          <w:szCs w:val="20"/>
        </w:rPr>
        <w:t>.</w:t>
      </w:r>
      <w:r w:rsidRPr="00A75A80">
        <w:rPr>
          <w:szCs w:val="20"/>
        </w:rPr>
        <w:t xml:space="preserve"> </w:t>
      </w:r>
      <w:r w:rsidR="00FD58BF">
        <w:rPr>
          <w:szCs w:val="20"/>
        </w:rPr>
        <w:t xml:space="preserve">This is a maintenance release with no new features compared to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Normal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Normal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6" w:name="_Toc215371355"/>
      <w:bookmarkStart w:id="7" w:name="_Toc217788014"/>
      <w:r w:rsidR="00882F43" w:rsidRPr="0098259C">
        <w:lastRenderedPageBreak/>
        <w:t>History</w:t>
      </w:r>
      <w:bookmarkEnd w:id="6"/>
      <w:bookmarkEnd w:id="7"/>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144DCF" w:rsidP="00EA73BA">
      <w:pPr>
        <w:pStyle w:val="Plain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BodyText"/>
      </w:pPr>
    </w:p>
    <w:p w14:paraId="772E93C0" w14:textId="102156C4" w:rsidR="00AC10E5" w:rsidRDefault="00AC10E5" w:rsidP="00D2781E">
      <w:pPr>
        <w:pStyle w:val="Heading1"/>
        <w:numPr>
          <w:ilvl w:val="0"/>
          <w:numId w:val="0"/>
        </w:numPr>
      </w:pPr>
    </w:p>
    <w:p w14:paraId="50E71520" w14:textId="77777777" w:rsidR="00471821" w:rsidRPr="0098259C" w:rsidRDefault="00471821" w:rsidP="00471821">
      <w:pPr>
        <w:pStyle w:val="BodyText"/>
        <w:rPr>
          <w:b/>
          <w:sz w:val="22"/>
          <w:szCs w:val="22"/>
        </w:rPr>
      </w:pPr>
      <w:r w:rsidRPr="0098259C">
        <w:rPr>
          <w:b/>
          <w:sz w:val="22"/>
          <w:szCs w:val="22"/>
        </w:rPr>
        <w:t>License of this document</w:t>
      </w:r>
    </w:p>
    <w:p w14:paraId="4C224783" w14:textId="77777777" w:rsidR="006F0EE0" w:rsidRPr="0098259C" w:rsidRDefault="006F0EE0" w:rsidP="006F0EE0">
      <w:pPr>
        <w:pStyle w:val="BodyTextIndent"/>
        <w:ind w:firstLine="0"/>
        <w:jc w:val="left"/>
      </w:pPr>
    </w:p>
    <w:p w14:paraId="5A1E5317" w14:textId="68BD7C8F" w:rsidR="00471821" w:rsidRPr="0098259C" w:rsidRDefault="00471821" w:rsidP="006F0EE0">
      <w:pPr>
        <w:pStyle w:val="BodyTextIndent"/>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0</w:t>
      </w:r>
      <w:r w:rsidR="00910A7B">
        <w:t xml:space="preserve"> Modelica Association Project “FMI”</w:t>
      </w:r>
      <w:r w:rsidRPr="0098259C">
        <w:br/>
      </w:r>
    </w:p>
    <w:p w14:paraId="586685C7" w14:textId="2C4F6C26" w:rsidR="00471821" w:rsidRPr="0098259C" w:rsidRDefault="00471821" w:rsidP="006F0EE0">
      <w:pPr>
        <w:pStyle w:val="BodyTextIndent"/>
        <w:spacing w:after="120"/>
        <w:ind w:firstLine="0"/>
        <w:jc w:val="left"/>
      </w:pPr>
      <w:r w:rsidRPr="0098259C">
        <w:t>This document is provided “as is" without any warranty. It is licensed under the CC-BY-SA (Creative Commons Attrib</w:t>
      </w:r>
      <w:r w:rsidR="001A1E16" w:rsidRPr="0098259C">
        <w:t xml:space="preserve">ution-Sharealik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BodyText"/>
      </w:pPr>
      <w:r w:rsidRPr="0098259C">
        <w:t>The legal license text and disclaimer is available at:</w:t>
      </w:r>
    </w:p>
    <w:p w14:paraId="615DE12F" w14:textId="4DF033C1" w:rsidR="00471821" w:rsidRPr="0098259C" w:rsidRDefault="00144DCF" w:rsidP="006F0EE0">
      <w:pPr>
        <w:pStyle w:val="BodyText"/>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BodyText"/>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BodyText"/>
        <w:rPr>
          <w:b/>
          <w:sz w:val="22"/>
          <w:szCs w:val="22"/>
        </w:rPr>
      </w:pPr>
      <w:r w:rsidRPr="0098259C">
        <w:rPr>
          <w:b/>
          <w:sz w:val="22"/>
          <w:szCs w:val="22"/>
        </w:rPr>
        <w:br w:type="page"/>
      </w:r>
      <w:r w:rsidR="006F0EE0" w:rsidRPr="0098259C">
        <w:rPr>
          <w:b/>
          <w:sz w:val="22"/>
          <w:szCs w:val="22"/>
        </w:rPr>
        <w:t>Abstract</w:t>
      </w:r>
    </w:p>
    <w:p w14:paraId="03539A75" w14:textId="02FD6763" w:rsidR="00364630" w:rsidRPr="0098259C" w:rsidRDefault="00364630" w:rsidP="00364630">
      <w:pPr>
        <w:pStyle w:val="BodyText"/>
      </w:pPr>
      <w:r w:rsidRPr="0098259C">
        <w:t>This document defines the Functional Mock-up Interface (FMI), version 2.0</w:t>
      </w:r>
      <w:r w:rsidR="00FD58BF">
        <w:t>.1</w:t>
      </w:r>
      <w:r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BodyText"/>
        <w:spacing w:before="240"/>
        <w:rPr>
          <w:i/>
        </w:rPr>
      </w:pPr>
      <w:r w:rsidRPr="0098259C">
        <w:rPr>
          <w:i/>
        </w:rPr>
        <w:t>FMI for Model Exchange (chapter 3)</w:t>
      </w:r>
    </w:p>
    <w:p w14:paraId="2D290927" w14:textId="34E3E64C" w:rsidR="00364630" w:rsidRPr="0098259C" w:rsidRDefault="00364630" w:rsidP="002F3E46">
      <w:pPr>
        <w:pStyle w:val="BodyText"/>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BodyText"/>
        <w:spacing w:before="240"/>
      </w:pPr>
      <w:r w:rsidRPr="0098259C">
        <w:rPr>
          <w:i/>
        </w:rPr>
        <w:t>FMI for Co-Simulation (chapter 4)</w:t>
      </w:r>
    </w:p>
    <w:p w14:paraId="2D2F8FC6" w14:textId="7EE31D24" w:rsidR="00364630" w:rsidRPr="0098259C" w:rsidRDefault="00364630" w:rsidP="002F3E46">
      <w:pPr>
        <w:pStyle w:val="BodyText"/>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BodyText"/>
        <w:spacing w:before="240"/>
        <w:rPr>
          <w:i/>
        </w:rPr>
      </w:pPr>
      <w:r w:rsidRPr="0098259C">
        <w:rPr>
          <w:i/>
        </w:rPr>
        <w:t>FMI Common Concepts (chapter 2)</w:t>
      </w:r>
    </w:p>
    <w:p w14:paraId="465E3A7F" w14:textId="69E1D9F9" w:rsidR="00364630" w:rsidRPr="0098259C" w:rsidRDefault="00364630" w:rsidP="002F3E46">
      <w:pPr>
        <w:pStyle w:val="BodyText"/>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BodyTextIndent"/>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BodyTextIndent"/>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BodyTextIndent"/>
        <w:numPr>
          <w:ilvl w:val="0"/>
          <w:numId w:val="30"/>
        </w:numPr>
        <w:tabs>
          <w:tab w:val="clear" w:pos="630"/>
          <w:tab w:val="num" w:pos="360"/>
        </w:tabs>
        <w:spacing w:before="120"/>
        <w:ind w:left="360" w:hanging="360"/>
      </w:pPr>
      <w:r w:rsidRPr="0098259C">
        <w:t xml:space="preserve">The model equations or the co-simuation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BodyTextIndent"/>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BodyText"/>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144DCF" w:rsidP="00364630">
      <w:pPr>
        <w:pStyle w:val="BodyText"/>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BodyText"/>
        <w:jc w:val="center"/>
      </w:pPr>
      <w:r w:rsidRPr="003200BB">
        <w:br w:type="page"/>
      </w:r>
    </w:p>
    <w:p w14:paraId="3BFA5C44" w14:textId="78387F09" w:rsidR="000E3C0E" w:rsidRPr="003200BB" w:rsidRDefault="000E3C0E" w:rsidP="000E3C0E">
      <w:pPr>
        <w:pStyle w:val="BodyText"/>
        <w:jc w:val="center"/>
        <w:rPr>
          <w:b/>
          <w:sz w:val="24"/>
        </w:rPr>
      </w:pPr>
      <w:r w:rsidRPr="003200BB">
        <w:rPr>
          <w:b/>
          <w:sz w:val="24"/>
        </w:rPr>
        <w:t>About FMI 2.0</w:t>
      </w:r>
      <w:r>
        <w:rPr>
          <w:b/>
          <w:sz w:val="24"/>
        </w:rPr>
        <w:t>.2</w:t>
      </w:r>
    </w:p>
    <w:p w14:paraId="0EB27439" w14:textId="255C2354" w:rsidR="000E3C0E" w:rsidRDefault="000E3C0E" w:rsidP="000E3C0E">
      <w:pPr>
        <w:pStyle w:val="BodyText"/>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does not change the be</w:t>
      </w:r>
      <w:r>
        <w:t>haviour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BodyText"/>
        <w:jc w:val="center"/>
        <w:rPr>
          <w:b/>
          <w:sz w:val="24"/>
        </w:rPr>
      </w:pPr>
      <w:r w:rsidRPr="003200BB">
        <w:rPr>
          <w:b/>
          <w:sz w:val="24"/>
        </w:rPr>
        <w:t>About FMI 2.0</w:t>
      </w:r>
      <w:r w:rsidR="00FD58BF">
        <w:rPr>
          <w:b/>
          <w:sz w:val="24"/>
        </w:rPr>
        <w:t>.1</w:t>
      </w:r>
    </w:p>
    <w:p w14:paraId="76A63EAD" w14:textId="67319A03" w:rsidR="00B86BE3" w:rsidRDefault="00B86BE3" w:rsidP="00FA3E81">
      <w:pPr>
        <w:pStyle w:val="BodyText"/>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BodyText"/>
        <w:jc w:val="center"/>
        <w:rPr>
          <w:b/>
          <w:sz w:val="24"/>
        </w:rPr>
      </w:pPr>
      <w:r w:rsidRPr="003200BB">
        <w:rPr>
          <w:b/>
          <w:sz w:val="24"/>
        </w:rPr>
        <w:t>About FMI 2.0</w:t>
      </w:r>
    </w:p>
    <w:p w14:paraId="6A0559E4" w14:textId="75DC886E" w:rsidR="00AF7BFB" w:rsidRPr="0098259C" w:rsidRDefault="00FD58BF" w:rsidP="00CF7199">
      <w:pPr>
        <w:pStyle w:val="BodyText"/>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D55E95">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BodyText"/>
        <w:spacing w:before="240"/>
        <w:jc w:val="center"/>
        <w:rPr>
          <w:b/>
          <w:sz w:val="24"/>
        </w:rPr>
      </w:pPr>
      <w:r w:rsidRPr="0098259C">
        <w:rPr>
          <w:b/>
          <w:sz w:val="24"/>
        </w:rPr>
        <w:t>Conventions used in this Document</w:t>
      </w:r>
    </w:p>
    <w:p w14:paraId="12B70D60" w14:textId="77777777" w:rsidR="00AF7BFB" w:rsidRPr="0098259C" w:rsidRDefault="00AF7BFB" w:rsidP="002F3E46">
      <w:pPr>
        <w:pStyle w:val="BodyText"/>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BodyText"/>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BodyText"/>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BodyText"/>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r w:rsidRPr="0098259C">
        <w:rPr>
          <w:rStyle w:val="CODE"/>
        </w:rPr>
        <w:t>setContinuousStates(..)</w:t>
      </w:r>
      <w:r w:rsidRPr="0098259C">
        <w:t xml:space="preserve"> is </w:t>
      </w:r>
      <w:r w:rsidRPr="0098259C">
        <w:rPr>
          <w:rStyle w:val="CODE"/>
        </w:rPr>
        <w:t>x[0]</w:t>
      </w:r>
      <w:r w:rsidRPr="0098259C">
        <w:t>.</w:t>
      </w:r>
    </w:p>
    <w:p w14:paraId="64EFDFCB" w14:textId="2EE37108" w:rsidR="00517CFF" w:rsidRPr="00466CB8" w:rsidRDefault="00517CFF" w:rsidP="00466CB8">
      <w:pPr>
        <w:pStyle w:val="BodyText"/>
        <w:spacing w:before="60"/>
        <w:ind w:left="249"/>
        <w:rPr>
          <w:i/>
        </w:rPr>
      </w:pPr>
      <w:r w:rsidRPr="00466CB8">
        <w:rPr>
          <w:rStyle w:val="pl-mi"/>
          <w:i/>
        </w:rPr>
        <w:t>[Clarification for FMI 2.0.2: In the structured naming convention both 0- and 1-based array indexing is allowed.]</w:t>
      </w:r>
    </w:p>
    <w:p w14:paraId="54CDAC62" w14:textId="77777777" w:rsidR="00F1049A" w:rsidRPr="002F3E46" w:rsidRDefault="00F1049A" w:rsidP="002F3E46">
      <w:pPr>
        <w:pStyle w:val="BodyText"/>
        <w:spacing w:before="240"/>
        <w:jc w:val="center"/>
        <w:rPr>
          <w:b/>
          <w:sz w:val="24"/>
        </w:rPr>
      </w:pPr>
      <w:r w:rsidRPr="002F3E46">
        <w:rPr>
          <w:b/>
          <w:sz w:val="24"/>
        </w:rPr>
        <w:t>FMI 2.0 Implementation Help</w:t>
      </w:r>
    </w:p>
    <w:p w14:paraId="025014B5" w14:textId="4143CE1F" w:rsidR="00F1049A" w:rsidRDefault="00F1049A" w:rsidP="002F3E46">
      <w:pPr>
        <w:pStyle w:val="BodyText"/>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785CC86A" w14:textId="600F5D89" w:rsidR="00F1049A" w:rsidRDefault="00F1049A" w:rsidP="009047AB">
      <w:pPr>
        <w:pStyle w:val="BodyText"/>
        <w:numPr>
          <w:ilvl w:val="0"/>
          <w:numId w:val="70"/>
        </w:numPr>
      </w:pPr>
      <w:r w:rsidRPr="002F3E46">
        <w:rPr>
          <w:b/>
        </w:rPr>
        <w:t>FMU Compliance Checker</w:t>
      </w:r>
      <w:r w:rsidRPr="00F1049A">
        <w:t xml:space="preserve"> </w:t>
      </w:r>
      <w:r>
        <w:br/>
        <w:t>Free software to check whether an FMI model is compliant to the FMI standard.</w:t>
      </w:r>
    </w:p>
    <w:p w14:paraId="626C2B9E" w14:textId="591DDB7A" w:rsidR="009047AB" w:rsidRDefault="009047AB">
      <w:pPr>
        <w:pStyle w:val="BodyText"/>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BodyText"/>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BodyText"/>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BodyText"/>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TOC1"/>
        <w:rPr>
          <w:sz w:val="24"/>
        </w:rPr>
      </w:pPr>
      <w:r w:rsidRPr="0098259C">
        <w:br w:type="page"/>
      </w:r>
      <w:bookmarkStart w:id="8" w:name="_Toc448903945"/>
      <w:bookmarkStart w:id="9" w:name="_Toc450645653"/>
      <w:r w:rsidR="00E04F7A" w:rsidRPr="002F3E46">
        <w:rPr>
          <w:sz w:val="24"/>
        </w:rPr>
        <w:t>Contents</w:t>
      </w:r>
      <w:bookmarkStart w:id="10" w:name="_Toc240646361"/>
      <w:bookmarkStart w:id="11" w:name="_Toc247884534"/>
      <w:bookmarkStart w:id="12" w:name="_Toc471724423"/>
      <w:bookmarkStart w:id="13" w:name="_Toc471724556"/>
      <w:bookmarkStart w:id="14" w:name="_Toc471785676"/>
      <w:bookmarkStart w:id="15" w:name="_Toc497546652"/>
      <w:bookmarkStart w:id="16" w:name="_Toc497547108"/>
      <w:bookmarkStart w:id="17" w:name="_Toc153341732"/>
      <w:bookmarkEnd w:id="8"/>
      <w:bookmarkEnd w:id="9"/>
    </w:p>
    <w:p w14:paraId="1A5EB4A2" w14:textId="28E243DF" w:rsidR="00F57D4A" w:rsidRDefault="00A803FC">
      <w:pPr>
        <w:pStyle w:val="TOC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D55E95">
          <w:rPr>
            <w:webHidden/>
          </w:rPr>
          <w:t>9</w:t>
        </w:r>
        <w:r w:rsidR="00F57D4A">
          <w:rPr>
            <w:webHidden/>
          </w:rPr>
          <w:fldChar w:fldCharType="end"/>
        </w:r>
      </w:hyperlink>
    </w:p>
    <w:p w14:paraId="3E446CB7" w14:textId="763E24E6" w:rsidR="00F57D4A" w:rsidRDefault="00144DCF">
      <w:pPr>
        <w:pStyle w:val="TOC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D55E95">
          <w:rPr>
            <w:webHidden/>
          </w:rPr>
          <w:t>10</w:t>
        </w:r>
        <w:r w:rsidR="00F57D4A">
          <w:rPr>
            <w:webHidden/>
          </w:rPr>
          <w:fldChar w:fldCharType="end"/>
        </w:r>
      </w:hyperlink>
    </w:p>
    <w:p w14:paraId="620B755B" w14:textId="16C46D71" w:rsidR="00F57D4A" w:rsidRDefault="00144DCF">
      <w:pPr>
        <w:pStyle w:val="TOC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D55E95">
          <w:rPr>
            <w:webHidden/>
          </w:rPr>
          <w:t>13</w:t>
        </w:r>
        <w:r w:rsidR="00F57D4A">
          <w:rPr>
            <w:webHidden/>
          </w:rPr>
          <w:fldChar w:fldCharType="end"/>
        </w:r>
      </w:hyperlink>
    </w:p>
    <w:p w14:paraId="6CA20BD5" w14:textId="134D1416" w:rsidR="00F57D4A" w:rsidRDefault="00144DCF">
      <w:pPr>
        <w:pStyle w:val="TOC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D55E95">
          <w:rPr>
            <w:webHidden/>
          </w:rPr>
          <w:t>14</w:t>
        </w:r>
        <w:r w:rsidR="00F57D4A">
          <w:rPr>
            <w:webHidden/>
          </w:rPr>
          <w:fldChar w:fldCharType="end"/>
        </w:r>
      </w:hyperlink>
    </w:p>
    <w:p w14:paraId="1FACDA2D" w14:textId="4ECE5933" w:rsidR="00F57D4A" w:rsidRDefault="00144DCF">
      <w:pPr>
        <w:pStyle w:val="TOC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D55E95">
          <w:rPr>
            <w:webHidden/>
          </w:rPr>
          <w:t>14</w:t>
        </w:r>
        <w:r w:rsidR="00F57D4A">
          <w:rPr>
            <w:webHidden/>
          </w:rPr>
          <w:fldChar w:fldCharType="end"/>
        </w:r>
      </w:hyperlink>
    </w:p>
    <w:p w14:paraId="453AA420" w14:textId="1C38A078" w:rsidR="00F57D4A" w:rsidRDefault="00144DCF">
      <w:pPr>
        <w:pStyle w:val="TOC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D55E95">
          <w:rPr>
            <w:webHidden/>
          </w:rPr>
          <w:t>14</w:t>
        </w:r>
        <w:r w:rsidR="00F57D4A">
          <w:rPr>
            <w:webHidden/>
          </w:rPr>
          <w:fldChar w:fldCharType="end"/>
        </w:r>
      </w:hyperlink>
    </w:p>
    <w:p w14:paraId="75B726CE" w14:textId="5A2392F1" w:rsidR="00F57D4A" w:rsidRDefault="00144DCF">
      <w:pPr>
        <w:pStyle w:val="TOC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D55E95">
          <w:rPr>
            <w:webHidden/>
          </w:rPr>
          <w:t>16</w:t>
        </w:r>
        <w:r w:rsidR="00F57D4A">
          <w:rPr>
            <w:webHidden/>
          </w:rPr>
          <w:fldChar w:fldCharType="end"/>
        </w:r>
      </w:hyperlink>
    </w:p>
    <w:p w14:paraId="0E589C1C" w14:textId="39D3ADA5" w:rsidR="00F57D4A" w:rsidRDefault="00144DCF">
      <w:pPr>
        <w:pStyle w:val="TOC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D55E95">
          <w:rPr>
            <w:webHidden/>
          </w:rPr>
          <w:t>18</w:t>
        </w:r>
        <w:r w:rsidR="00F57D4A">
          <w:rPr>
            <w:webHidden/>
          </w:rPr>
          <w:fldChar w:fldCharType="end"/>
        </w:r>
      </w:hyperlink>
    </w:p>
    <w:p w14:paraId="7869879B" w14:textId="4A478095" w:rsidR="00F57D4A" w:rsidRDefault="00144DCF">
      <w:pPr>
        <w:pStyle w:val="TOC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D55E95">
          <w:rPr>
            <w:webHidden/>
          </w:rPr>
          <w:t>19</w:t>
        </w:r>
        <w:r w:rsidR="00F57D4A">
          <w:rPr>
            <w:webHidden/>
          </w:rPr>
          <w:fldChar w:fldCharType="end"/>
        </w:r>
      </w:hyperlink>
    </w:p>
    <w:p w14:paraId="0384304F" w14:textId="4A1D0258" w:rsidR="00F57D4A" w:rsidRDefault="00144DCF">
      <w:pPr>
        <w:pStyle w:val="TOC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D55E95">
          <w:rPr>
            <w:webHidden/>
          </w:rPr>
          <w:t>19</w:t>
        </w:r>
        <w:r w:rsidR="00F57D4A">
          <w:rPr>
            <w:webHidden/>
          </w:rPr>
          <w:fldChar w:fldCharType="end"/>
        </w:r>
      </w:hyperlink>
    </w:p>
    <w:p w14:paraId="013E08DD" w14:textId="6BC17C27" w:rsidR="00F57D4A" w:rsidRDefault="00144DCF">
      <w:pPr>
        <w:pStyle w:val="TOC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D55E95">
          <w:rPr>
            <w:webHidden/>
          </w:rPr>
          <w:t>22</w:t>
        </w:r>
        <w:r w:rsidR="00F57D4A">
          <w:rPr>
            <w:webHidden/>
          </w:rPr>
          <w:fldChar w:fldCharType="end"/>
        </w:r>
      </w:hyperlink>
    </w:p>
    <w:p w14:paraId="43E6C8AC" w14:textId="3049B293" w:rsidR="00F57D4A" w:rsidRDefault="00144DCF">
      <w:pPr>
        <w:pStyle w:val="TOC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144DCF">
      <w:pPr>
        <w:pStyle w:val="TOC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144DCF">
      <w:pPr>
        <w:pStyle w:val="TOC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144DCF">
      <w:pPr>
        <w:pStyle w:val="TOC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144DCF">
      <w:pPr>
        <w:pStyle w:val="TOC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144DCF">
      <w:pPr>
        <w:pStyle w:val="TOC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144DCF">
      <w:pPr>
        <w:pStyle w:val="TOC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144DCF">
      <w:pPr>
        <w:pStyle w:val="TOC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144DCF">
      <w:pPr>
        <w:pStyle w:val="TOC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144DCF">
      <w:pPr>
        <w:pStyle w:val="TOC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144DCF">
      <w:pPr>
        <w:pStyle w:val="TOC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144DCF">
      <w:pPr>
        <w:pStyle w:val="TOC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144DCF">
      <w:pPr>
        <w:pStyle w:val="TOC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144DCF">
      <w:pPr>
        <w:pStyle w:val="TOC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144DCF">
      <w:pPr>
        <w:pStyle w:val="TOC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144DCF">
      <w:pPr>
        <w:pStyle w:val="TOC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144DCF">
      <w:pPr>
        <w:pStyle w:val="TOC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144DCF">
      <w:pPr>
        <w:pStyle w:val="TOC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144DCF">
      <w:pPr>
        <w:pStyle w:val="TOC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144DCF">
      <w:pPr>
        <w:pStyle w:val="TOC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144DCF">
      <w:pPr>
        <w:pStyle w:val="TOC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144DCF">
      <w:pPr>
        <w:pStyle w:val="TOC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144DCF">
      <w:pPr>
        <w:pStyle w:val="TOC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144DCF">
      <w:pPr>
        <w:pStyle w:val="TOC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144DCF">
      <w:pPr>
        <w:pStyle w:val="TOC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144DCF">
      <w:pPr>
        <w:pStyle w:val="TOC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144DCF">
      <w:pPr>
        <w:pStyle w:val="TOC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144DCF">
      <w:pPr>
        <w:pStyle w:val="TOC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144DCF">
      <w:pPr>
        <w:pStyle w:val="TOC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144DCF">
      <w:pPr>
        <w:pStyle w:val="TOC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144DCF">
      <w:pPr>
        <w:pStyle w:val="TOC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144DCF">
      <w:pPr>
        <w:pStyle w:val="TOC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144DCF">
      <w:pPr>
        <w:pStyle w:val="TOC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144DCF">
      <w:pPr>
        <w:pStyle w:val="TOC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144DCF">
      <w:pPr>
        <w:pStyle w:val="TOC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144DCF">
      <w:pPr>
        <w:pStyle w:val="TOC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144DCF">
      <w:pPr>
        <w:pStyle w:val="TOC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144DCF">
      <w:pPr>
        <w:pStyle w:val="TOC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144DCF">
      <w:pPr>
        <w:pStyle w:val="TOC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144DCF">
      <w:pPr>
        <w:pStyle w:val="TOC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144DCF">
      <w:pPr>
        <w:pStyle w:val="TOC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144DCF">
      <w:pPr>
        <w:pStyle w:val="TOC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144DCF">
      <w:pPr>
        <w:pStyle w:val="TOC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144DCF">
      <w:pPr>
        <w:pStyle w:val="TOC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144DCF">
      <w:pPr>
        <w:pStyle w:val="TOC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144DCF">
      <w:pPr>
        <w:pStyle w:val="TOC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144DCF">
      <w:pPr>
        <w:pStyle w:val="TOC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144DCF">
      <w:pPr>
        <w:pStyle w:val="TOC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Heading1"/>
      </w:pPr>
      <w:r>
        <w:fldChar w:fldCharType="end"/>
      </w:r>
      <w:bookmarkStart w:id="18" w:name="_Toc55136478"/>
      <w:r w:rsidR="00990EFE" w:rsidRPr="0098259C">
        <w:t>Overview</w:t>
      </w:r>
      <w:bookmarkEnd w:id="10"/>
      <w:bookmarkEnd w:id="11"/>
      <w:bookmarkEnd w:id="18"/>
    </w:p>
    <w:p w14:paraId="5635EB9D" w14:textId="5E394609" w:rsidR="0089725E" w:rsidRPr="0098259C" w:rsidRDefault="0089725E" w:rsidP="0089725E">
      <w:pPr>
        <w:pStyle w:val="BodyText"/>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D55E95">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D55E95">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BodyText"/>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BodyText"/>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BodyTextIndent"/>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0B03C33B" w:rsidR="0089725E" w:rsidRPr="0098259C" w:rsidRDefault="0089725E" w:rsidP="0089725E">
      <w:pPr>
        <w:pStyle w:val="BodyText"/>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D55E95">
        <w:t>2</w:t>
      </w:r>
      <w:r w:rsidRPr="0098259C">
        <w:fldChar w:fldCharType="end"/>
      </w:r>
      <w:r w:rsidRPr="0098259C">
        <w:t>. In particular:</w:t>
      </w:r>
    </w:p>
    <w:p w14:paraId="6038C774" w14:textId="7AFB68EB" w:rsidR="0089725E" w:rsidRPr="0098259C" w:rsidRDefault="0089725E" w:rsidP="006E60E6">
      <w:pPr>
        <w:pStyle w:val="BodyText"/>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BodyText"/>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1"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2" w:history="1">
        <w:r w:rsidRPr="0098259C">
          <w:rPr>
            <w:rStyle w:val="Hyperlink"/>
          </w:rPr>
          <w:t>http://sax.sourceforge.net/</w:t>
        </w:r>
      </w:hyperlink>
      <w:r w:rsidRPr="0098259C">
        <w:t xml:space="preserve">, </w:t>
      </w:r>
      <w:hyperlink r:id="rId23" w:history="1">
        <w:r w:rsidRPr="0098259C">
          <w:rPr>
            <w:rStyle w:val="Hyperlink"/>
          </w:rPr>
          <w:t>http://en.wikipedia.org/wiki/Simple_API_for_</w:t>
        </w:r>
        <w:r w:rsidR="00374F39" w:rsidRPr="0098259C">
          <w:rPr>
            <w:rStyle w:val="Hyperlink"/>
          </w:rPr>
          <w:t>XML</w:t>
        </w:r>
      </w:hyperlink>
      <w:r w:rsidRPr="0098259C">
        <w:t>).</w:t>
      </w:r>
    </w:p>
    <w:p w14:paraId="648E6469" w14:textId="10A5FF95" w:rsidR="0089725E" w:rsidRPr="0098259C" w:rsidRDefault="0089725E" w:rsidP="0089725E">
      <w:pPr>
        <w:pStyle w:val="BodyText"/>
      </w:pPr>
      <w:r w:rsidRPr="0098259C">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D55E95">
        <w:t>2.3</w:t>
      </w:r>
      <w:r w:rsidR="009C36C4">
        <w:fldChar w:fldCharType="end"/>
      </w:r>
      <w:r w:rsidRPr="0098259C">
        <w:t>):</w:t>
      </w:r>
    </w:p>
    <w:p w14:paraId="45AF045C" w14:textId="77777777" w:rsidR="0089725E" w:rsidRPr="0098259C" w:rsidRDefault="0089725E" w:rsidP="006E60E6">
      <w:pPr>
        <w:pStyle w:val="BodyText"/>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BodyText"/>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dll)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BodyText"/>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3CB6ACF6" w:rsidR="0089725E" w:rsidRPr="0098259C" w:rsidRDefault="0089725E" w:rsidP="0089725E">
      <w:pPr>
        <w:pStyle w:val="BodyTextIndent"/>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D55E95" w:rsidRPr="0098259C">
        <w:t xml:space="preserve">Figure </w:t>
      </w:r>
      <w:r w:rsidR="00D55E95">
        <w:rPr>
          <w:noProof/>
        </w:rPr>
        <w:t>1</w:t>
      </w:r>
      <w:r w:rsidR="00520A5E">
        <w:fldChar w:fldCharType="end"/>
      </w:r>
      <w:r w:rsidR="00520A5E">
        <w:t>:</w:t>
      </w:r>
    </w:p>
    <w:p w14:paraId="5EEDDB51" w14:textId="77777777" w:rsidR="00990EFE" w:rsidRPr="0098259C" w:rsidRDefault="00144DCF" w:rsidP="00A019C0">
      <w:pPr>
        <w:pStyle w:val="Bild"/>
        <w:spacing w:before="0"/>
        <w:rPr>
          <w:lang w:val="en-US"/>
        </w:rPr>
      </w:pPr>
      <w:r>
        <w:rPr>
          <w:lang w:val="en-US"/>
        </w:rPr>
        <w:object w:dxaOrig="1440" w:dyaOrig="1440" w14:anchorId="52BF534E">
          <v:group id="_x0000_s1113"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4" type="#_x0000_t75" style="position:absolute;left:1134;top:572;width:9666;height:3714" o:preferrelative="f">
              <v:fill o:detectmouseclick="t"/>
              <v:path o:extrusionok="t" o:connecttype="none"/>
              <o:lock v:ext="edit" text="t"/>
            </v:shape>
            <v:rect id="_x0000_s1116" style="position:absolute;left:2792;top:1234;width:6408;height:2922;mso-wrap-style:none;v-text-anchor:middle" fillcolor="#eaeaea" strokeweight="1.5pt">
              <v:fill rotate="t" angle="-135" type="gradient"/>
            </v:rect>
            <v:line id="_x0000_s1117" style="position:absolute;v-text-anchor:middle" from="6632,722" to="6633,1623" strokecolor="red" strokeweight="2.25pt">
              <v:stroke endarrow="block" endarrowlength="long"/>
            </v:line>
            <v:rect id="_x0000_s1118"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1119" type="#_x0000_t202" style="position:absolute;left:3077;top:2479;width:363;height:448" filled="f" fillcolor="#bbe0e3" stroked="f">
              <v:textbox style="mso-next-textbox:#_x0000_s1119;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1120" type="#_x0000_t202" style="position:absolute;left:8520;top:2504;width:362;height:448" filled="f" fillcolor="#bbe0e3" stroked="f">
              <v:textbox style="mso-next-textbox:#_x0000_s1120;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1121" type="#_x0000_t202" style="position:absolute;left:2733;top:1182;width:3286;height:475" filled="f" fillcolor="#bbe0e3" stroked="f">
              <v:textbox style="mso-next-textbox:#_x0000_s1121;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1122" style="position:absolute;v-text-anchor:middle" from="3020,2992" to="3585,2992" strokecolor="red" strokeweight="2.25pt">
              <v:stroke endarrow="block" endarrowlength="long"/>
            </v:line>
            <v:line id="_x0000_s1123" style="position:absolute;flip:y;v-text-anchor:middle" from="8475,3012" to="9061,3013" strokecolor="#339" strokeweight="2.25pt">
              <v:stroke endarrow="block" endarrowlength="long"/>
            </v:line>
            <v:line id="_x0000_s1131" style="position:absolute;v-text-anchor:middle" from="7598,722" to="7599,1617" strokecolor="#339" strokeweight="2.25pt">
              <v:stroke startarrow="block" endarrowlength="long"/>
            </v:line>
            <v:shape id="_x0000_s1132" type="#_x0000_t202" style="position:absolute;left:7738;top:651;width:362;height:448" filled="f" fillcolor="#bbe0e3" stroked="f">
              <v:textbox style="mso-next-textbox:#_x0000_s1132;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1133" type="#_x0000_t75" style="position:absolute;left:3335;top:766;width:3159;height:321">
              <v:imagedata r:id="rId24" o:title=""/>
            </v:shape>
            <v:shape id="_x0000_s1134" type="#_x0000_t202" style="position:absolute;left:3601;top:1650;width:4830;height:2126" stroked="f">
              <v:fill color2="#bbe0e3" rotate="t" focus="100%" type="gradient"/>
              <v:textbox style="mso-next-textbox:#_x0000_s1134">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1135" type="#_x0000_t202" style="position:absolute;left:3663;top:3101;width:4762;height:751" filled="f" fillcolor="#bbe0e3" stroked="f">
              <v:textbox style="mso-next-textbox:#_x0000_s1135;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1133" DrawAspect="Content" ObjectID="_1688562432" r:id="rId25"/>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78606E0D" w:rsidR="00990EFE" w:rsidRPr="0098259C" w:rsidRDefault="000D0261" w:rsidP="00B93F47">
      <w:pPr>
        <w:pStyle w:val="Caption"/>
        <w:spacing w:before="0"/>
        <w:ind w:left="1163" w:hanging="879"/>
        <w:rPr>
          <w:b w:val="0"/>
        </w:rPr>
      </w:pPr>
      <w:bookmarkStart w:id="19" w:name="_Ref289631998"/>
      <w:bookmarkStart w:id="20" w:name="OLE_LINK5"/>
      <w:r w:rsidRPr="0098259C">
        <w:t xml:space="preserve">Figure </w:t>
      </w:r>
      <w:r w:rsidRPr="0098259C">
        <w:fldChar w:fldCharType="begin"/>
      </w:r>
      <w:r w:rsidRPr="0098259C">
        <w:instrText xml:space="preserve"> SEQ Figure \* ARABIC </w:instrText>
      </w:r>
      <w:r w:rsidRPr="0098259C">
        <w:fldChar w:fldCharType="separate"/>
      </w:r>
      <w:r w:rsidR="00D55E95">
        <w:rPr>
          <w:noProof/>
        </w:rPr>
        <w:t>1</w:t>
      </w:r>
      <w:r w:rsidRPr="0098259C">
        <w:fldChar w:fldCharType="end"/>
      </w:r>
      <w:bookmarkEnd w:id="19"/>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D55E95">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D55E95">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20"/>
    </w:p>
    <w:p w14:paraId="3478D83A" w14:textId="35762276" w:rsidR="00DE46C4" w:rsidRPr="0098259C" w:rsidRDefault="000A1398" w:rsidP="00DE46C4">
      <w:pPr>
        <w:pStyle w:val="BodyText"/>
        <w:rPr>
          <w:rFonts w:eastAsia="MS Mincho"/>
        </w:rPr>
      </w:pPr>
      <w:bookmarkStart w:id="21" w:name="_Toc240646362"/>
      <w:bookmarkStart w:id="22" w:name="_Toc247884535"/>
      <w:bookmarkStart w:id="23"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6"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7"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Heading2"/>
        <w:rPr>
          <w:rFonts w:eastAsia="MS Mincho"/>
        </w:rPr>
      </w:pPr>
      <w:bookmarkStart w:id="24" w:name="_Toc55136479"/>
      <w:r w:rsidRPr="0098259C">
        <w:rPr>
          <w:rFonts w:eastAsia="MS Mincho"/>
        </w:rPr>
        <w:t>Properties and Guiding Ideas</w:t>
      </w:r>
      <w:bookmarkEnd w:id="21"/>
      <w:bookmarkEnd w:id="22"/>
      <w:bookmarkEnd w:id="23"/>
      <w:bookmarkEnd w:id="24"/>
    </w:p>
    <w:p w14:paraId="32D084BF" w14:textId="77777777" w:rsidR="00990EFE" w:rsidRPr="0098259C" w:rsidRDefault="00990EFE" w:rsidP="00990EFE">
      <w:pPr>
        <w:pStyle w:val="BodyText"/>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self consistency of the interface functions. The listed issues are sorted, starting from high-level properties to low-level implementation issues. </w:t>
      </w:r>
    </w:p>
    <w:p w14:paraId="04815C12" w14:textId="0AEB5B35" w:rsidR="00990EFE" w:rsidRDefault="00990EFE" w:rsidP="00990EFE">
      <w:pPr>
        <w:pStyle w:val="BodyText"/>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ootnoteReference"/>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BodyText"/>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BodyText"/>
        <w:ind w:left="720" w:hanging="720"/>
        <w:rPr>
          <w:rFonts w:eastAsia="Lucida Sans Unicode"/>
          <w:lang w:bidi="en-US"/>
        </w:rPr>
      </w:pPr>
      <w:r w:rsidRPr="0098259C">
        <w:rPr>
          <w:rFonts w:eastAsia="Lucida Sans Unicode"/>
          <w:i/>
          <w:iCs/>
          <w:lang w:bidi="en-US"/>
        </w:rPr>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BodyText"/>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BodyText"/>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dll)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BodyText"/>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BodyText"/>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BodyText"/>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BodyText"/>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BodyText"/>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BodyText"/>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BodyText"/>
        <w:ind w:left="720" w:hanging="720"/>
        <w:rPr>
          <w:lang w:eastAsia="ar-SA"/>
        </w:rPr>
      </w:pPr>
      <w:r w:rsidRPr="0098259C">
        <w:rPr>
          <w:i/>
          <w:iCs/>
          <w:lang w:eastAsia="ar-SA"/>
        </w:rPr>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BodyText"/>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compute_derivatives')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BodyText"/>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BodyText"/>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BodyText"/>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BodyText"/>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BodyText"/>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BodyText"/>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BodyText"/>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BodyText"/>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BodyTextIndent"/>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BodyText"/>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BodyText"/>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BodyTextIndent"/>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25" w:name="_Toc240646363"/>
      <w:bookmarkStart w:id="26" w:name="_Toc247884536"/>
      <w:r>
        <w:br w:type="page"/>
      </w:r>
    </w:p>
    <w:p w14:paraId="1C712CBD" w14:textId="77777777" w:rsidR="00990EFE" w:rsidRPr="0098259C" w:rsidRDefault="00990EFE" w:rsidP="00990EFE">
      <w:pPr>
        <w:pStyle w:val="Heading2"/>
      </w:pPr>
      <w:bookmarkStart w:id="27" w:name="_Toc55136480"/>
      <w:r w:rsidRPr="0098259C">
        <w:t>Acknowledgements</w:t>
      </w:r>
      <w:bookmarkEnd w:id="25"/>
      <w:bookmarkEnd w:id="26"/>
      <w:bookmarkEnd w:id="27"/>
    </w:p>
    <w:p w14:paraId="3CCE153E" w14:textId="52FF6DA0" w:rsidR="00990EFE" w:rsidRPr="0098259C" w:rsidRDefault="007D4919" w:rsidP="00990EFE">
      <w:pPr>
        <w:pStyle w:val="BodyText"/>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8"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r w:rsidRPr="0098259C">
        <w:t>QTronic</w:t>
      </w:r>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Förderkennzeichen: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assault Systèmes</w:t>
      </w:r>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BodyText"/>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29" w:history="1">
        <w:r w:rsidR="00D5563E" w:rsidRPr="00D5563E">
          <w:rPr>
            <w:rStyle w:val="Hyperlink"/>
          </w:rPr>
          <w:t>https://itea3.org/project/modrio.html</w:t>
        </w:r>
      </w:hyperlink>
      <w:r>
        <w:t>).</w:t>
      </w:r>
    </w:p>
    <w:p w14:paraId="1788150E" w14:textId="77777777" w:rsidR="007B0F62" w:rsidRDefault="007B0F62" w:rsidP="006E60E6">
      <w:pPr>
        <w:pStyle w:val="BodyText"/>
        <w:numPr>
          <w:ilvl w:val="0"/>
          <w:numId w:val="58"/>
        </w:numPr>
      </w:pPr>
      <w:r>
        <w:t>DLR, ITI GmbH, QTronic GmbH and SIMPACK AG thank BMBF for partial funding of this work within MODRIO (BMBF Förderkennzeichen: 01IS12022E).</w:t>
      </w:r>
    </w:p>
    <w:p w14:paraId="5A9C66AB" w14:textId="040ABFFB" w:rsidR="007B0F62" w:rsidRPr="0098259C" w:rsidRDefault="007B0F62" w:rsidP="006E60E6">
      <w:pPr>
        <w:pStyle w:val="BulletItemFirst"/>
        <w:numPr>
          <w:ilvl w:val="0"/>
          <w:numId w:val="58"/>
        </w:numPr>
        <w:spacing w:before="120"/>
      </w:pPr>
      <w:r w:rsidRPr="0098259C">
        <w:t>D</w:t>
      </w:r>
      <w:r>
        <w:t>assault Systèmes</w:t>
      </w:r>
      <w:r w:rsidRPr="0098259C">
        <w:t xml:space="preserve"> </w:t>
      </w:r>
      <w:r w:rsidR="0058564A">
        <w:t>(Sweden)</w:t>
      </w:r>
      <w:r>
        <w:t>, Linköping University and Modelon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Heading1"/>
      </w:pPr>
      <w:bookmarkStart w:id="28" w:name="_Ref289418462"/>
      <w:bookmarkStart w:id="29" w:name="_Toc55136481"/>
      <w:bookmarkStart w:id="30" w:name="_Ref240515678"/>
      <w:bookmarkStart w:id="31" w:name="_Ref240515685"/>
      <w:bookmarkStart w:id="32" w:name="_Toc240646364"/>
      <w:bookmarkStart w:id="33" w:name="_Toc247884537"/>
      <w:r w:rsidRPr="0098259C">
        <w:t>F</w:t>
      </w:r>
      <w:r w:rsidR="00592436" w:rsidRPr="0098259C">
        <w:t>MI Common Concepts</w:t>
      </w:r>
      <w:bookmarkEnd w:id="28"/>
      <w:r w:rsidR="00564CCD" w:rsidRPr="0098259C">
        <w:t xml:space="preserve"> for Model Exchange and Co-Simulation</w:t>
      </w:r>
      <w:bookmarkEnd w:id="29"/>
    </w:p>
    <w:p w14:paraId="2F170CC2" w14:textId="2DF1F90F" w:rsidR="00DD4124" w:rsidRPr="0098259C" w:rsidRDefault="00EE20B3" w:rsidP="00DD4124">
      <w:pPr>
        <w:pStyle w:val="BodyText"/>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D55E95">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D55E95">
        <w:t>4</w:t>
      </w:r>
      <w:r w:rsidR="000954E9" w:rsidRPr="0098259C">
        <w:fldChar w:fldCharType="end"/>
      </w:r>
      <w:r w:rsidR="00DD4124" w:rsidRPr="0098259C">
        <w:t xml:space="preserve">. </w:t>
      </w:r>
    </w:p>
    <w:p w14:paraId="22514B51" w14:textId="28BB667F" w:rsidR="001B2BD4" w:rsidRPr="0098259C" w:rsidRDefault="001B2BD4" w:rsidP="000954E9">
      <w:pPr>
        <w:pStyle w:val="BodyText"/>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Heading2"/>
      </w:pPr>
      <w:bookmarkStart w:id="34" w:name="_Ref288030525"/>
      <w:bookmarkStart w:id="35" w:name="_Ref289411602"/>
      <w:bookmarkStart w:id="36" w:name="_Toc55136482"/>
      <w:r w:rsidRPr="0098259C">
        <w:t xml:space="preserve">FMI </w:t>
      </w:r>
      <w:bookmarkEnd w:id="34"/>
      <w:r w:rsidRPr="0098259C">
        <w:t>Application Programming Interface</w:t>
      </w:r>
      <w:bookmarkEnd w:id="35"/>
      <w:bookmarkEnd w:id="36"/>
    </w:p>
    <w:p w14:paraId="0E79AD1A" w14:textId="77777777" w:rsidR="00D96DA8" w:rsidRDefault="001B2BD4" w:rsidP="001B2BD4">
      <w:pPr>
        <w:pStyle w:val="BodyText"/>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BodyText"/>
      </w:pPr>
      <w:r>
        <w:t>Note</w:t>
      </w:r>
      <w:r w:rsidR="006C36ED">
        <w:t xml:space="preserve"> that</w:t>
      </w:r>
      <w:r>
        <w:t xml:space="preserve"> the following general properties hold for an FMU:</w:t>
      </w:r>
    </w:p>
    <w:p w14:paraId="2C8A9697" w14:textId="7F9853D6" w:rsidR="00D96DA8" w:rsidRDefault="00D96DA8" w:rsidP="002F3E46">
      <w:pPr>
        <w:pStyle w:val="BodyText"/>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D55E95">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D55E95">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BodyText"/>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If an FMI function changes for example the floating point control word of the CPU, it must restore the previous value before return of the function. For x86 CPUs, the floating point control word is set using the fldcw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Heading3"/>
      </w:pPr>
      <w:bookmarkStart w:id="37" w:name="_Ref289261358"/>
      <w:bookmarkStart w:id="38" w:name="_Toc55136483"/>
      <w:r w:rsidRPr="0098259C">
        <w:t>Header Files and Naming of Functions</w:t>
      </w:r>
      <w:bookmarkEnd w:id="37"/>
      <w:bookmarkEnd w:id="38"/>
    </w:p>
    <w:p w14:paraId="0A2589DE" w14:textId="78BFA489" w:rsidR="00656E44" w:rsidRPr="0098259C" w:rsidRDefault="00974F59" w:rsidP="00656E44">
      <w:pPr>
        <w:pStyle w:val="BodyText"/>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39306D88" w:rsidR="00656E44" w:rsidRPr="0098259C" w:rsidRDefault="00656E44" w:rsidP="006E60E6">
      <w:pPr>
        <w:pStyle w:val="BodyTextIndent"/>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BodyTextIndent"/>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5CA9063E" w:rsidR="00656E44" w:rsidRPr="0098259C" w:rsidRDefault="00656E44" w:rsidP="006E60E6">
      <w:pPr>
        <w:pStyle w:val="BodyTextIndent"/>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D55E95">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ootnoteReference"/>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6BE0AF40" w:rsidR="005B2B01" w:rsidRPr="005B2B01" w:rsidRDefault="00656E44" w:rsidP="00656E44">
      <w:pPr>
        <w:pStyle w:val="BodyText"/>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 xml:space="preserve">as the `modelIdentifier` attribute defined in </w:t>
      </w:r>
      <w:r w:rsidR="005B2B01" w:rsidRPr="007671F4">
        <w:rPr>
          <w:rStyle w:val="CODE"/>
        </w:rPr>
        <w:t>&lt;fmiModelDescription&gt;&lt;ModelExchange&gt;</w:t>
      </w:r>
      <w:r w:rsidR="005B2B01" w:rsidRPr="005B2B01">
        <w:t xml:space="preserve"> or </w:t>
      </w:r>
      <w:r w:rsidR="005B2B01" w:rsidRPr="007671F4">
        <w:rPr>
          <w:rStyle w:val="CODE"/>
        </w:rPr>
        <w:t>&lt;fmiModelDescription&gt;&lt;CoSimulation&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D55E95">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D55E95">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follwed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BodyText"/>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MyModel</w:t>
      </w:r>
      <w:r w:rsidR="00354112" w:rsidRPr="0098259C">
        <w:rPr>
          <w:noProof w:val="0"/>
        </w:rPr>
        <w:t>_</w:t>
      </w:r>
    </w:p>
    <w:p w14:paraId="4AC16636" w14:textId="3A5554D8" w:rsidR="00656E44" w:rsidRPr="0098259C" w:rsidRDefault="00656E44" w:rsidP="00656E44">
      <w:pPr>
        <w:pStyle w:val="CODE1"/>
        <w:rPr>
          <w:noProof w:val="0"/>
        </w:rPr>
      </w:pPr>
      <w:bookmarkStart w:id="39"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9"/>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SharedObject</w:t>
      </w:r>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BodyText"/>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BodyText"/>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libMyModel.a on Linux</w:t>
      </w:r>
      <w:r>
        <w:t>;</w:t>
      </w:r>
      <w:r w:rsidR="00A27150" w:rsidRPr="0098259C">
        <w:t xml:space="preserve"> </w:t>
      </w:r>
      <w:r w:rsidR="00D73B94" w:rsidRPr="0098259C">
        <w:t>in other words</w:t>
      </w:r>
      <w:r w:rsidR="00A27150" w:rsidRPr="0098259C">
        <w:t xml:space="preserve"> the “</w:t>
      </w:r>
      <w:r w:rsidR="00DC16DA" w:rsidRPr="0098259C">
        <w:rPr>
          <w:rStyle w:val="CODE"/>
        </w:rPr>
        <w:t>modelIdentifier</w:t>
      </w:r>
      <w:r w:rsidR="00A27150" w:rsidRPr="0098259C">
        <w:t>” attribute is used as library name.</w:t>
      </w:r>
    </w:p>
    <w:p w14:paraId="1D80C942" w14:textId="6E656920" w:rsidR="00C0573A" w:rsidRPr="0098259C" w:rsidRDefault="000F749E" w:rsidP="006E60E6">
      <w:pPr>
        <w:pStyle w:val="BodyText"/>
        <w:numPr>
          <w:ilvl w:val="0"/>
          <w:numId w:val="42"/>
        </w:numPr>
      </w:pPr>
      <w:r>
        <w:t xml:space="preserve">If the </w:t>
      </w:r>
      <w:r w:rsidR="00C0573A" w:rsidRPr="0098259C">
        <w:t xml:space="preserve">FMU is shipped with </w:t>
      </w:r>
      <w:r w:rsidR="00107BCB" w:rsidRPr="0098259C">
        <w:t>DLL/SharedObject</w:t>
      </w:r>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r w:rsidR="00DC16DA" w:rsidRPr="0098259C">
        <w:rPr>
          <w:rStyle w:val="CODE"/>
        </w:rPr>
        <w:t>modelIdentifier</w:t>
      </w:r>
      <w:r w:rsidR="00C0573A" w:rsidRPr="0098259C">
        <w:t>” attribute is used as library name.</w:t>
      </w:r>
    </w:p>
    <w:p w14:paraId="70B5A5F7" w14:textId="6DDE8969" w:rsidR="002358C2" w:rsidRDefault="002358C2" w:rsidP="00656E44">
      <w:pPr>
        <w:pStyle w:val="BodyText"/>
      </w:pPr>
      <w:r>
        <w:t>[</w:t>
      </w:r>
      <w:r w:rsidRPr="003B0888">
        <w:rPr>
          <w:i/>
        </w:rPr>
        <w:t>An FMU can be optionally shipped so that it basically contains only the communication to another tool (</w:t>
      </w:r>
      <w:r w:rsidRPr="00D2781E">
        <w:rPr>
          <w:rFonts w:ascii="Courier New" w:hAnsi="Courier New" w:cs="Courier New"/>
          <w:i/>
          <w:sz w:val="19"/>
          <w:szCs w:val="19"/>
        </w:rPr>
        <w:t>needsExecutionTool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D55E95">
        <w:rPr>
          <w:i/>
        </w:rPr>
        <w:t>4.3.1</w:t>
      </w:r>
      <w:r w:rsidRPr="002358C2">
        <w:rPr>
          <w:i/>
          <w:highlight w:val="yellow"/>
        </w:rPr>
        <w:fldChar w:fldCharType="end"/>
      </w:r>
      <w:r w:rsidRPr="003B0888">
        <w:rPr>
          <w:i/>
        </w:rPr>
        <w:t>). This is particularily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BodyText"/>
      </w:pPr>
      <w:r w:rsidRPr="0098259C">
        <w:t>Since “</w:t>
      </w:r>
      <w:r w:rsidRPr="0098259C">
        <w:rPr>
          <w:rStyle w:val="CODE"/>
        </w:rPr>
        <w:t>modelIdentifier</w:t>
      </w:r>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modelName = “A.B.C“, then </w:t>
      </w:r>
      <w:r w:rsidR="009115F0" w:rsidRPr="00D2781E">
        <w:rPr>
          <w:rFonts w:ascii="Courier New" w:hAnsi="Courier New" w:cs="Courier New"/>
          <w:i/>
          <w:sz w:val="19"/>
          <w:szCs w:val="19"/>
        </w:rPr>
        <w:t>modelIdentifier</w:t>
      </w:r>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r w:rsidR="009115F0" w:rsidRPr="0098259C">
        <w:rPr>
          <w:rStyle w:val="CODE"/>
        </w:rPr>
        <w:t>modelIdentifier</w:t>
      </w:r>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0"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Heading3"/>
        <w:rPr>
          <w:lang w:val="sv-SE"/>
        </w:rPr>
      </w:pPr>
      <w:bookmarkStart w:id="40" w:name="_Ref289633171"/>
      <w:bookmarkStart w:id="41"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40"/>
      <w:bookmarkEnd w:id="41"/>
    </w:p>
    <w:p w14:paraId="726E937C" w14:textId="7ADAEF50" w:rsidR="00FF0916" w:rsidRPr="0098259C" w:rsidRDefault="00C275B5" w:rsidP="00FF0916">
      <w:pPr>
        <w:pStyle w:val="BodyText"/>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7D73AF1C"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mapping of valueReferences</w:t>
            </w:r>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D55E95">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74A2FEA7"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D55E95">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08DD7347"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D55E95">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BodyTextIndent"/>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BodyTextIndent"/>
            </w:pPr>
            <w:r w:rsidRPr="0098259C">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Heading3"/>
      </w:pPr>
      <w:bookmarkStart w:id="42" w:name="_Ref289242802"/>
      <w:bookmarkStart w:id="43" w:name="_Toc55136485"/>
      <w:r w:rsidRPr="0098259C">
        <w:t>Status Returned by Functions</w:t>
      </w:r>
      <w:bookmarkEnd w:id="42"/>
      <w:bookmarkEnd w:id="43"/>
      <w:r w:rsidR="00DF063F" w:rsidRPr="0098259C">
        <w:t xml:space="preserve"> </w:t>
      </w:r>
    </w:p>
    <w:p w14:paraId="3F3EC6DE" w14:textId="4ABF487E" w:rsidR="00DF063F" w:rsidRPr="0098259C" w:rsidRDefault="00DF063F" w:rsidP="00DF063F">
      <w:pPr>
        <w:pStyle w:val="BodyText"/>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r w:rsidRPr="0098259C">
              <w:rPr>
                <w:rStyle w:val="CODE"/>
                <w:b/>
              </w:rPr>
              <w:t>enum</w:t>
            </w: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ootnoteReference"/>
              </w:rPr>
              <w:footnoteReference w:id="3"/>
            </w:r>
            <w:r w:rsidR="00DF063F" w:rsidRPr="0098259C">
              <w:t xml:space="preserve"> (</w:t>
            </w:r>
            <w:r w:rsidR="003F58B3">
              <w:t xml:space="preserve">ModelExchang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r w:rsidR="003F58B3" w:rsidRPr="003200BB">
              <w:rPr>
                <w:rStyle w:val="CODE"/>
                <w:rFonts w:ascii="Arial" w:hAnsi="Arial" w:cs="Arial"/>
                <w:sz w:val="20"/>
                <w:szCs w:val="20"/>
              </w:rPr>
              <w:t>CoSimulation:</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fmiGetXXXStatus</w:t>
            </w:r>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r w:rsidR="00DF063F" w:rsidRPr="0098259C">
              <w:rPr>
                <w:rStyle w:val="CODE"/>
              </w:rPr>
              <w:t>loggingOn</w:t>
            </w:r>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r w:rsidR="00781141" w:rsidRPr="002F3E46">
              <w:rPr>
                <w:rStyle w:val="CODE"/>
              </w:rPr>
              <w:t>canGetAndSetFMUstate</w:t>
            </w:r>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ootnoteReference"/>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For example, due to a run-time exception such as access violation or integer division by zero during the execution of an fmi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28B84075"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D55E95">
              <w:t>4.2.3</w:t>
            </w:r>
            <w:r w:rsidR="00546BF2">
              <w:fldChar w:fldCharType="end"/>
            </w:r>
            <w:r w:rsidR="00512E08" w:rsidRPr="0098259C">
              <w:t>).</w:t>
            </w:r>
          </w:p>
        </w:tc>
      </w:tr>
    </w:tbl>
    <w:p w14:paraId="38262163" w14:textId="77777777" w:rsidR="003D0107" w:rsidRPr="0098259C" w:rsidRDefault="003D0107" w:rsidP="00FF0916">
      <w:pPr>
        <w:pStyle w:val="Heading3"/>
      </w:pPr>
      <w:bookmarkStart w:id="44" w:name="_Ref289256130"/>
      <w:bookmarkStart w:id="45" w:name="_Toc55136486"/>
      <w:r w:rsidRPr="0098259C">
        <w:t>Inquire Platform and Version Number of Header Files</w:t>
      </w:r>
      <w:bookmarkEnd w:id="44"/>
      <w:bookmarkEnd w:id="45"/>
    </w:p>
    <w:p w14:paraId="29DBB68C" w14:textId="77777777" w:rsidR="00DF063F" w:rsidRPr="0098259C" w:rsidRDefault="00DF063F" w:rsidP="00C2398F">
      <w:pPr>
        <w:pStyle w:val="BodyText"/>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r w:rsidRPr="0098259C">
              <w:rPr>
                <w:rStyle w:val="CODE"/>
              </w:rPr>
              <w:t>fmiVersion</w:t>
            </w:r>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Heading3"/>
      </w:pPr>
      <w:bookmarkStart w:id="46" w:name="_Ref289413928"/>
      <w:bookmarkStart w:id="47" w:name="_Ref289414283"/>
      <w:bookmarkStart w:id="48"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6"/>
      <w:bookmarkEnd w:id="47"/>
      <w:bookmarkEnd w:id="48"/>
    </w:p>
    <w:p w14:paraId="7CA0884B" w14:textId="77777777" w:rsidR="0043791A" w:rsidRPr="0098259C" w:rsidRDefault="0043791A" w:rsidP="0043791A">
      <w:pPr>
        <w:pStyle w:val="BodyText"/>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BodyText"/>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r w:rsidR="0043791A" w:rsidRPr="0098259C">
              <w:rPr>
                <w:rStyle w:val="CODE"/>
                <w:rFonts w:cs="Courier New"/>
              </w:rPr>
              <w:t>instanceName</w:t>
            </w:r>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Type    fmuType,</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r w:rsidR="005F5F93" w:rsidRPr="0098259C">
              <w:rPr>
                <w:rStyle w:val="CODE"/>
                <w:rFonts w:cs="Courier New"/>
              </w:rPr>
              <w:t>fmu</w:t>
            </w:r>
            <w:r w:rsidR="0043791A" w:rsidRPr="0098259C">
              <w:rPr>
                <w:rStyle w:val="CODE"/>
                <w:rFonts w:cs="Courier New"/>
              </w:rPr>
              <w:t>GUID</w:t>
            </w:r>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r w:rsidRPr="0098259C">
              <w:rPr>
                <w:rStyle w:val="CODE"/>
              </w:rPr>
              <w:t>fmuResourceLocation,</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r w:rsidRPr="0098259C">
              <w:rPr>
                <w:rStyle w:val="CODE"/>
              </w:rPr>
              <w:t>loggingOn</w:t>
            </w:r>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r w:rsidRPr="00512046">
              <w:rPr>
                <w:rStyle w:val="CODE"/>
                <w:rFonts w:eastAsia="StarSymbol" w:cs="Courier New"/>
                <w:b/>
              </w:rPr>
              <w:t>enum</w:t>
            </w: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r w:rsidR="006A1530" w:rsidRPr="0098259C">
              <w:rPr>
                <w:rStyle w:val="CODE"/>
              </w:rPr>
              <w:t>canBeInstantiatedOnlyOncePerProcess = false</w:t>
            </w:r>
            <w:r w:rsidR="006A1530">
              <w:t>).</w:t>
            </w:r>
          </w:p>
          <w:p w14:paraId="2EBBE80A" w14:textId="23EAB77B" w:rsidR="0043791A" w:rsidRPr="0098259C" w:rsidRDefault="0043791A" w:rsidP="005A1732">
            <w:pPr>
              <w:pStyle w:val="Textkrper-Tabelle"/>
              <w:spacing w:before="120"/>
              <w:ind w:left="23"/>
            </w:pPr>
            <w:r w:rsidRPr="0098259C">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r w:rsidRPr="0098259C">
              <w:rPr>
                <w:rStyle w:val="CODE"/>
                <w:rFonts w:eastAsia="StarSymbol"/>
              </w:rPr>
              <w:t>instanceName</w:t>
            </w:r>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instanceName attribute </w:t>
            </w:r>
            <w:r w:rsidR="00C95A9B" w:rsidRPr="0098259C">
              <w:rPr>
                <w:rStyle w:val="CODE"/>
                <w:i/>
              </w:rPr>
              <w:t>modelName</w:t>
            </w:r>
            <w:r w:rsidR="00C95A9B" w:rsidRPr="0098259C">
              <w:rPr>
                <w:i/>
              </w:rPr>
              <w:t xml:space="preserve"> or </w:t>
            </w:r>
            <w:r w:rsidR="005A1732">
              <w:rPr>
                <w:i/>
              </w:rPr>
              <w:t>&lt;</w:t>
            </w:r>
            <w:r w:rsidR="005A1732">
              <w:rPr>
                <w:rStyle w:val="CODE"/>
                <w:i/>
              </w:rPr>
              <w:t>M</w:t>
            </w:r>
            <w:r w:rsidR="00C95A9B" w:rsidRPr="0098259C">
              <w:rPr>
                <w:rStyle w:val="CODE"/>
                <w:i/>
              </w:rPr>
              <w:t>odelExchange/CoSimulation</w:t>
            </w:r>
            <w:r w:rsidR="005A1732">
              <w:rPr>
                <w:rStyle w:val="CODE"/>
                <w:i/>
              </w:rPr>
              <w:t xml:space="preserve"> </w:t>
            </w:r>
            <w:r w:rsidR="00C95A9B" w:rsidRPr="0098259C">
              <w:rPr>
                <w:rStyle w:val="CODE"/>
                <w:i/>
              </w:rPr>
              <w:t>modelIdentifier</w:t>
            </w:r>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r w:rsidR="00C95A9B" w:rsidRPr="0098259C">
              <w:rPr>
                <w:rStyle w:val="CODE"/>
                <w:i/>
              </w:rPr>
              <w:t>fmiModelDescription</w:t>
            </w:r>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r w:rsidRPr="0098259C">
              <w:rPr>
                <w:rStyle w:val="CODE"/>
                <w:rFonts w:eastAsia="StarSymbol"/>
              </w:rPr>
              <w:t>fmu</w:t>
            </w:r>
            <w:r>
              <w:rPr>
                <w:rStyle w:val="CODE"/>
                <w:rFonts w:eastAsia="StarSymbol"/>
              </w:rPr>
              <w:t>Type</w:t>
            </w:r>
            <w:r w:rsidRPr="0098259C">
              <w:t xml:space="preserve"> </w:t>
            </w:r>
            <w:r>
              <w:t>defines the type of the FMU:</w:t>
            </w:r>
          </w:p>
          <w:p w14:paraId="78A47235" w14:textId="35E7CF2B"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D55E95">
              <w:t>3</w:t>
            </w:r>
            <w:r>
              <w:fldChar w:fldCharType="end"/>
            </w:r>
            <w:r>
              <w:t>).</w:t>
            </w:r>
          </w:p>
          <w:p w14:paraId="57BE4CB2" w14:textId="374AD8B4"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D55E95">
              <w:t>4</w:t>
            </w:r>
            <w:r>
              <w:fldChar w:fldCharType="end"/>
            </w:r>
            <w:r>
              <w:t>).</w:t>
            </w:r>
          </w:p>
          <w:p w14:paraId="3A9122CE" w14:textId="4368A73C" w:rsidR="0043791A" w:rsidRPr="0098259C" w:rsidRDefault="0043791A" w:rsidP="00E96FCF">
            <w:pPr>
              <w:pStyle w:val="Textkrper-Tabelle"/>
              <w:spacing w:before="120"/>
              <w:ind w:left="23"/>
            </w:pPr>
            <w:r w:rsidRPr="0098259C">
              <w:t xml:space="preserve">Argument </w:t>
            </w:r>
            <w:r w:rsidRPr="0098259C">
              <w:rPr>
                <w:rStyle w:val="CODE"/>
                <w:rFonts w:eastAsia="StarSymbol"/>
              </w:rPr>
              <w:t>fmuGUID</w:t>
            </w:r>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D55E95">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guid”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D55E95">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r w:rsidRPr="0098259C">
              <w:rPr>
                <w:rStyle w:val="CODE"/>
                <w:rFonts w:eastAsia="StarSymbol"/>
              </w:rPr>
              <w:t>fmuGUID</w:t>
            </w:r>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r w:rsidRPr="0098259C">
              <w:rPr>
                <w:rStyle w:val="CODE"/>
                <w:rFonts w:eastAsia="StarSymbol"/>
              </w:rPr>
              <w:t>fmuResourceLocation</w:t>
            </w:r>
            <w:r w:rsidRPr="0098259C">
              <w:t xml:space="preserve"> is a URI according to the </w:t>
            </w:r>
            <w:hyperlink r:id="rId31"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BodyText"/>
              <w:spacing w:before="0"/>
            </w:pPr>
            <w:r w:rsidRPr="0098259C">
              <w:t>[</w:t>
            </w:r>
            <w:r w:rsidRPr="0098259C">
              <w:rPr>
                <w:i/>
              </w:rPr>
              <w:t>Example: An FMU is unzipped in directory “</w:t>
            </w:r>
            <w:r w:rsidRPr="00D2781E">
              <w:rPr>
                <w:rStyle w:val="CODE"/>
                <w:rFonts w:eastAsia="StarSymbol"/>
                <w:spacing w:val="0"/>
                <w:szCs w:val="21"/>
                <w:lang w:eastAsia="en-US"/>
              </w:rPr>
              <w:t>C:\temp\MyFMU</w:t>
            </w:r>
            <w:r w:rsidRPr="0098259C">
              <w:rPr>
                <w:i/>
              </w:rPr>
              <w:t xml:space="preserve">”, </w:t>
            </w:r>
            <w:r w:rsidRPr="00D2781E">
              <w:rPr>
                <w:rStyle w:val="CODE"/>
                <w:rFonts w:eastAsia="StarSymbol"/>
                <w:spacing w:val="0"/>
                <w:szCs w:val="21"/>
                <w:lang w:eastAsia="en-US"/>
              </w:rPr>
              <w:t xml:space="preserve">then fmuResourceLocation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r w:rsidRPr="0098259C">
              <w:rPr>
                <w:rStyle w:val="CODE"/>
                <w:rFonts w:eastAsia="StarSymbol"/>
              </w:rPr>
              <w:t>loggingOn</w:t>
            </w:r>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r w:rsidR="00EC508A" w:rsidRPr="002F3E46">
              <w:rPr>
                <w:rStyle w:val="CODE"/>
                <w:rFonts w:eastAsia="StarSymbol"/>
              </w:rPr>
              <w:t>L</w:t>
            </w:r>
            <w:r w:rsidR="00E53A5D" w:rsidRPr="002F3E46">
              <w:rPr>
                <w:rStyle w:val="CODE"/>
                <w:rFonts w:eastAsia="StarSymbol"/>
              </w:rPr>
              <w:t>ogCategories</w:t>
            </w:r>
            <w:r w:rsidR="00E53A5D">
              <w:rPr>
                <w:i/>
              </w:rPr>
              <w:t xml:space="preserve"> </w:t>
            </w:r>
            <w:r w:rsidR="004A3693">
              <w:rPr>
                <w:i/>
              </w:rPr>
              <w:t xml:space="preserve">which are useful for debugging </w:t>
            </w:r>
            <w:r w:rsidR="00E53A5D">
              <w:rPr>
                <w:i/>
              </w:rPr>
              <w:t xml:space="preserve">according to this argument. Which </w:t>
            </w:r>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r w:rsidR="00CA675C" w:rsidRPr="0098259C">
              <w:rPr>
                <w:rStyle w:val="CODE"/>
                <w:rFonts w:eastAsia="StarSymbol"/>
              </w:rPr>
              <w:t>componentEnvironmen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String instanceName,</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allocateMemory)(</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nobj, </w:t>
            </w:r>
            <w:r w:rsidR="0043791A" w:rsidRPr="0098259C">
              <w:rPr>
                <w:rStyle w:val="CODE"/>
                <w:b/>
              </w:rPr>
              <w:t>size</w:t>
            </w:r>
            <w:r w:rsidR="0043791A" w:rsidRPr="0098259C">
              <w:rPr>
                <w:b/>
              </w:rPr>
              <w:t>_</w:t>
            </w:r>
            <w:r w:rsidR="0043791A" w:rsidRPr="0098259C">
              <w:rPr>
                <w:rStyle w:val="CODE"/>
                <w:b/>
              </w:rPr>
              <w:t>t</w:t>
            </w:r>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freeMemory)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stepFinished)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componentEnvironmen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ComponentEnvironment componentEnvironmen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 xml:space="preserve">Additionally, a pointer to the environment is provided (componentEnvironment) that needs to be passed to the “logger” function, in order that the logger function can utilize data from the environment, such as mapping a </w:t>
            </w:r>
            <w:r w:rsidR="00CA675C" w:rsidRPr="0098259C">
              <w:rPr>
                <w:rStyle w:val="CODE"/>
              </w:rPr>
              <w:t>valueReference</w:t>
            </w:r>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r w:rsidR="00672741" w:rsidRPr="0053248D">
              <w:rPr>
                <w:rStyle w:val="CODE"/>
              </w:rPr>
              <w:t>componentEnvironment</w:t>
            </w:r>
            <w:r w:rsidR="00CA675C" w:rsidRPr="0098259C">
              <w:t>.</w:t>
            </w:r>
            <w:r w:rsidR="00672741" w:rsidRPr="0098259C">
              <w:t xml:space="preserve"> Argument </w:t>
            </w:r>
            <w:r w:rsidR="00672741" w:rsidRPr="0053248D">
              <w:rPr>
                <w:rStyle w:val="CODE"/>
              </w:rPr>
              <w:t>componentEnvironment</w:t>
            </w:r>
            <w:r w:rsidR="00672741" w:rsidRPr="0098259C">
              <w:t xml:space="preserve"> may be a null pointer.</w:t>
            </w:r>
            <w:r w:rsidR="003E1D26" w:rsidRPr="0098259C">
              <w:br/>
              <w:t xml:space="preserve">The </w:t>
            </w:r>
            <w:r w:rsidR="003E1D26" w:rsidRPr="0053248D">
              <w:rPr>
                <w:rStyle w:val="CODE"/>
              </w:rPr>
              <w:t>componentEnvironment</w:t>
            </w:r>
            <w:r w:rsidR="003E1D26" w:rsidRPr="0098259C">
              <w:t xml:space="preserve"> pointer is also passed to the </w:t>
            </w:r>
            <w:r w:rsidR="003E1D26" w:rsidRPr="0098259C">
              <w:rPr>
                <w:rStyle w:val="CODE"/>
              </w:rPr>
              <w:t>stepFinished(..)</w:t>
            </w:r>
            <w:r w:rsidR="003E1D26" w:rsidRPr="0098259C">
              <w:t xml:space="preserve"> function in order that the environment can provide an efficient way to identify the slave that called </w:t>
            </w:r>
            <w:r w:rsidR="003E1D26" w:rsidRPr="0098259C">
              <w:rPr>
                <w:rStyle w:val="CODE"/>
              </w:rPr>
              <w:t>stepFinished(..)</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1C362E74" w14:textId="59196CC5" w:rsidR="0043791A" w:rsidRPr="0098259C" w:rsidDel="003D3D9B" w:rsidRDefault="0043791A" w:rsidP="00F54046">
            <w:pPr>
              <w:pStyle w:val="Textkrper-Tabelle"/>
              <w:rPr>
                <w:del w:id="49" w:author="Bertsch Christian (CR/AEE3)" w:date="2021-05-14T22:12:00Z"/>
              </w:rPr>
            </w:pPr>
            <w:del w:id="50" w:author="Bertsch Christian (CR/AEE3)" w:date="2021-05-14T22:12:00Z">
              <w:r w:rsidRPr="0098259C" w:rsidDel="003D3D9B">
                <w:delText xml:space="preserve">Pointer to a function that is called in the </w:delText>
              </w:r>
              <w:r w:rsidR="00E87161" w:rsidRPr="0098259C" w:rsidDel="003D3D9B">
                <w:delText>FMU</w:delText>
              </w:r>
              <w:r w:rsidRPr="0098259C" w:rsidDel="003D3D9B">
                <w:delText xml:space="preserve">, usually if </w:delText>
              </w:r>
              <w:r w:rsidR="007514F5" w:rsidRPr="0098259C" w:rsidDel="003D3D9B">
                <w:delText>an</w:delText>
              </w:r>
              <w:r w:rsidR="00E87161" w:rsidRPr="0098259C" w:rsidDel="003D3D9B">
                <w:delText xml:space="preserve"> </w:delText>
              </w:r>
              <w:r w:rsidR="00140C25" w:rsidDel="003D3D9B">
                <w:rPr>
                  <w:rStyle w:val="CODE"/>
                </w:rPr>
                <w:delText>fmi2</w:delText>
              </w:r>
              <w:r w:rsidR="00E87161" w:rsidRPr="0098259C" w:rsidDel="003D3D9B">
                <w:rPr>
                  <w:rStyle w:val="CODE"/>
                </w:rPr>
                <w:delText>XXX</w:delText>
              </w:r>
              <w:r w:rsidRPr="0098259C" w:rsidDel="003D3D9B">
                <w:delText xml:space="preserve"> function</w:delText>
              </w:r>
              <w:r w:rsidR="006D4A3A" w:rsidDel="003D3D9B">
                <w:delText>,</w:delText>
              </w:r>
              <w:r w:rsidRPr="0098259C" w:rsidDel="003D3D9B">
                <w:delText xml:space="preserve"> does not behave as desired. If “</w:delText>
              </w:r>
              <w:r w:rsidRPr="0098259C" w:rsidDel="003D3D9B">
                <w:rPr>
                  <w:rStyle w:val="CODE"/>
                  <w:rFonts w:eastAsia="StarSymbol"/>
                </w:rPr>
                <w:delText>logger</w:delText>
              </w:r>
              <w:r w:rsidRPr="0098259C" w:rsidDel="003D3D9B">
                <w:delText>” is called with “</w:delText>
              </w:r>
              <w:r w:rsidRPr="0098259C" w:rsidDel="003D3D9B">
                <w:rPr>
                  <w:rStyle w:val="CODE"/>
                  <w:rFonts w:eastAsia="StarSymbol"/>
                </w:rPr>
                <w:delText xml:space="preserve">status = </w:delText>
              </w:r>
              <w:r w:rsidR="00140C25" w:rsidDel="003D3D9B">
                <w:rPr>
                  <w:rStyle w:val="CODE"/>
                  <w:rFonts w:eastAsia="StarSymbol"/>
                </w:rPr>
                <w:delText>fmi2</w:delText>
              </w:r>
              <w:r w:rsidRPr="0098259C" w:rsidDel="003D3D9B">
                <w:rPr>
                  <w:rStyle w:val="CODE"/>
                  <w:rFonts w:eastAsia="StarSymbol"/>
                </w:rPr>
                <w:delText>OK</w:delText>
              </w:r>
              <w:r w:rsidRPr="0098259C" w:rsidDel="003D3D9B">
                <w:delText>”, then the message is a pure information message. “</w:delText>
              </w:r>
              <w:r w:rsidRPr="0098259C" w:rsidDel="003D3D9B">
                <w:rPr>
                  <w:rStyle w:val="CODE"/>
                  <w:rFonts w:eastAsia="StarSymbol"/>
                </w:rPr>
                <w:delText>instanceName</w:delText>
              </w:r>
              <w:r w:rsidRPr="0098259C" w:rsidDel="003D3D9B">
                <w:delText>” is the instance name of the model that calls this function. “</w:delText>
              </w:r>
              <w:r w:rsidRPr="0098259C" w:rsidDel="003D3D9B">
                <w:rPr>
                  <w:rStyle w:val="CODE"/>
                  <w:rFonts w:eastAsia="StarSymbol"/>
                </w:rPr>
                <w:delText>category</w:delText>
              </w:r>
              <w:r w:rsidRPr="0098259C" w:rsidDel="003D3D9B">
                <w:delText>” is the category of the message. The meaning of “</w:delText>
              </w:r>
              <w:r w:rsidRPr="0098259C" w:rsidDel="003D3D9B">
                <w:rPr>
                  <w:rStyle w:val="CODE"/>
                </w:rPr>
                <w:delText>category</w:delText>
              </w:r>
              <w:r w:rsidRPr="0098259C" w:rsidDel="003D3D9B">
                <w:delText xml:space="preserve">” is defined by the modeling environment that generated the </w:delText>
              </w:r>
              <w:r w:rsidR="00760DB5" w:rsidRPr="0098259C" w:rsidDel="003D3D9B">
                <w:delText>FMU</w:delText>
              </w:r>
              <w:r w:rsidRPr="0098259C" w:rsidDel="003D3D9B">
                <w:delText>.</w:delText>
              </w:r>
              <w:r w:rsidR="00BD0956" w:rsidRPr="0098259C" w:rsidDel="003D3D9B">
                <w:delText xml:space="preserve"> </w:delText>
              </w:r>
              <w:r w:rsidR="00E87161" w:rsidRPr="0098259C" w:rsidDel="003D3D9B">
                <w:delText xml:space="preserve">Depending </w:delText>
              </w:r>
              <w:r w:rsidR="001F72F2" w:rsidRPr="0098259C" w:rsidDel="003D3D9B">
                <w:delText xml:space="preserve">on this modeling environment, none, some or all </w:delText>
              </w:r>
              <w:r w:rsidR="00BD0956" w:rsidRPr="0098259C" w:rsidDel="003D3D9B">
                <w:delText>allowed values of “</w:delText>
              </w:r>
              <w:r w:rsidR="00BD0956" w:rsidRPr="0098259C" w:rsidDel="003D3D9B">
                <w:rPr>
                  <w:rStyle w:val="CODE"/>
                  <w:rFonts w:eastAsia="StarSymbol"/>
                </w:rPr>
                <w:delText>category</w:delText>
              </w:r>
              <w:r w:rsidR="00BD0956" w:rsidRPr="0098259C" w:rsidDel="003D3D9B">
                <w:delText>”</w:delText>
              </w:r>
              <w:r w:rsidR="001F72F2" w:rsidRPr="0098259C" w:rsidDel="003D3D9B">
                <w:delText xml:space="preserve"> for this FMU</w:delText>
              </w:r>
              <w:r w:rsidR="00BD0956" w:rsidRPr="0098259C" w:rsidDel="003D3D9B">
                <w:delText xml:space="preserve"> are defined in the </w:delText>
              </w:r>
              <w:r w:rsidR="00BD0956" w:rsidRPr="0098259C" w:rsidDel="003D3D9B">
                <w:rPr>
                  <w:rStyle w:val="CODE"/>
                </w:rPr>
                <w:delText>modelDescription.</w:delText>
              </w:r>
              <w:r w:rsidR="008E76A9" w:rsidDel="003D3D9B">
                <w:rPr>
                  <w:rStyle w:val="CODE"/>
                </w:rPr>
                <w:delText>xml</w:delText>
              </w:r>
              <w:r w:rsidRPr="0098259C" w:rsidDel="003D3D9B">
                <w:delText xml:space="preserve"> </w:delText>
              </w:r>
              <w:r w:rsidR="00BD0956" w:rsidRPr="0098259C" w:rsidDel="003D3D9B">
                <w:delText>file via element “</w:delText>
              </w:r>
              <w:r w:rsidR="0053248D" w:rsidDel="003D3D9B">
                <w:delText>&lt;</w:delText>
              </w:r>
              <w:r w:rsidR="0053248D" w:rsidDel="003D3D9B">
                <w:rPr>
                  <w:rStyle w:val="CODE"/>
                </w:rPr>
                <w:delText>fmiModelDescription&gt;&lt;</w:delText>
              </w:r>
              <w:r w:rsidR="00BD0956" w:rsidRPr="0098259C" w:rsidDel="003D3D9B">
                <w:rPr>
                  <w:rStyle w:val="CODE"/>
                </w:rPr>
                <w:delText>LogCategories</w:delText>
              </w:r>
              <w:r w:rsidR="0053248D" w:rsidDel="003D3D9B">
                <w:rPr>
                  <w:rStyle w:val="CODE"/>
                </w:rPr>
                <w:delText>&gt;</w:delText>
              </w:r>
              <w:r w:rsidR="00BD0956" w:rsidRPr="0098259C" w:rsidDel="003D3D9B">
                <w:delText>”</w:delText>
              </w:r>
              <w:r w:rsidR="00654544"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29 \r \h </w:delInstrText>
              </w:r>
              <w:r w:rsidR="00546BF2" w:rsidDel="003D3D9B">
                <w:fldChar w:fldCharType="separate"/>
              </w:r>
              <w:r w:rsidR="00D55E95" w:rsidDel="003D3D9B">
                <w:delText>2.2.4</w:delText>
              </w:r>
              <w:r w:rsidR="00546BF2" w:rsidDel="003D3D9B">
                <w:fldChar w:fldCharType="end"/>
              </w:r>
              <w:r w:rsidR="00654544" w:rsidRPr="0098259C" w:rsidDel="003D3D9B">
                <w:delText>.</w:delText>
              </w:r>
              <w:r w:rsidR="00BD0956" w:rsidRPr="0098259C" w:rsidDel="003D3D9B">
                <w:delText xml:space="preserve"> Only messages are provided </w:delText>
              </w:r>
              <w:r w:rsidR="001F72F2" w:rsidRPr="0098259C" w:rsidDel="003D3D9B">
                <w:delText xml:space="preserve">by function </w:delText>
              </w:r>
              <w:r w:rsidR="001F72F2" w:rsidRPr="0098259C" w:rsidDel="003D3D9B">
                <w:rPr>
                  <w:rStyle w:val="CODE"/>
                </w:rPr>
                <w:delText>logger</w:delText>
              </w:r>
              <w:r w:rsidR="001F72F2" w:rsidRPr="0098259C" w:rsidDel="003D3D9B">
                <w:delText xml:space="preserve"> </w:delText>
              </w:r>
              <w:r w:rsidR="00BD0956" w:rsidRPr="0098259C" w:rsidDel="003D3D9B">
                <w:delText xml:space="preserve">that have a category according to a call to </w:delText>
              </w:r>
              <w:r w:rsidR="00140C25" w:rsidDel="003D3D9B">
                <w:rPr>
                  <w:rStyle w:val="CODE"/>
                </w:rPr>
                <w:delText>fmi2</w:delText>
              </w:r>
              <w:r w:rsidR="00654544" w:rsidRPr="0098259C" w:rsidDel="003D3D9B">
                <w:rPr>
                  <w:rStyle w:val="CODE"/>
                </w:rPr>
                <w:delText>SetDebugLogging</w:delText>
              </w:r>
              <w:r w:rsidR="00654544" w:rsidRPr="0098259C" w:rsidDel="003D3D9B">
                <w:delText xml:space="preserve"> (see below)</w:delText>
              </w:r>
              <w:r w:rsidR="00BD0956" w:rsidRPr="0098259C" w:rsidDel="003D3D9B">
                <w:delText xml:space="preserve">. </w:delText>
              </w:r>
              <w:r w:rsidRPr="0098259C" w:rsidDel="003D3D9B">
                <w:delText>Argument “</w:delText>
              </w:r>
              <w:r w:rsidRPr="0098259C" w:rsidDel="003D3D9B">
                <w:rPr>
                  <w:rStyle w:val="CODE"/>
                  <w:rFonts w:eastAsia="StarSymbol"/>
                </w:rPr>
                <w:delText>message</w:delText>
              </w:r>
              <w:r w:rsidRPr="0098259C" w:rsidDel="003D3D9B">
                <w:delText xml:space="preserve">” is provided in the same way and with the same format control as in </w:delText>
              </w:r>
              <w:r w:rsidR="001F72F2" w:rsidRPr="0098259C" w:rsidDel="003D3D9B">
                <w:delText xml:space="preserve">function </w:delText>
              </w:r>
              <w:r w:rsidRPr="0098259C" w:rsidDel="003D3D9B">
                <w:delText>“</w:delText>
              </w:r>
              <w:r w:rsidRPr="0098259C" w:rsidDel="003D3D9B">
                <w:rPr>
                  <w:rStyle w:val="CODE"/>
                  <w:rFonts w:eastAsia="StarSymbol"/>
                </w:rPr>
                <w:delText>printf</w:delText>
              </w:r>
              <w:r w:rsidRPr="0098259C" w:rsidDel="003D3D9B">
                <w:delText>”</w:delText>
              </w:r>
              <w:r w:rsidR="001F72F2" w:rsidRPr="0098259C" w:rsidDel="003D3D9B">
                <w:delText xml:space="preserve"> from the C standard library</w:delText>
              </w:r>
              <w:r w:rsidRPr="0098259C" w:rsidDel="003D3D9B">
                <w:delText xml:space="preserve">. </w:delText>
              </w:r>
              <w:r w:rsidR="001F72F2" w:rsidRPr="0098259C" w:rsidDel="003D3D9B">
                <w:delText>[</w:delText>
              </w:r>
              <w:r w:rsidR="001F72F2" w:rsidRPr="0098259C" w:rsidDel="003D3D9B">
                <w:rPr>
                  <w:i/>
                </w:rPr>
                <w:delText>Typically, t</w:delText>
              </w:r>
              <w:r w:rsidRPr="0098259C" w:rsidDel="003D3D9B">
                <w:rPr>
                  <w:i/>
                </w:rPr>
                <w:delText>his function print</w:delText>
              </w:r>
              <w:r w:rsidR="001F72F2" w:rsidRPr="0098259C" w:rsidDel="003D3D9B">
                <w:rPr>
                  <w:i/>
                </w:rPr>
                <w:delText>s</w:delText>
              </w:r>
              <w:r w:rsidRPr="0098259C" w:rsidDel="003D3D9B">
                <w:rPr>
                  <w:i/>
                </w:rPr>
                <w:delText xml:space="preserve"> the message</w:delText>
              </w:r>
              <w:r w:rsidR="001F72F2" w:rsidRPr="0098259C" w:rsidDel="003D3D9B">
                <w:rPr>
                  <w:i/>
                </w:rPr>
                <w:delText xml:space="preserve"> and stores it optionally in a log file.</w:delText>
              </w:r>
              <w:r w:rsidR="001F72F2" w:rsidRPr="0098259C" w:rsidDel="003D3D9B">
                <w:delText>]</w:delText>
              </w:r>
            </w:del>
          </w:p>
          <w:p w14:paraId="65A0E83D" w14:textId="101534DC" w:rsidR="00865E89" w:rsidRPr="0098259C" w:rsidDel="003D3D9B" w:rsidRDefault="00865E89" w:rsidP="00865E89">
            <w:pPr>
              <w:pStyle w:val="Textkrper-Tabelle"/>
              <w:ind w:left="23" w:firstLine="357"/>
              <w:rPr>
                <w:del w:id="51" w:author="Bertsch Christian (CR/AEE3)" w:date="2021-05-14T22:12:00Z"/>
              </w:rPr>
            </w:pPr>
            <w:del w:id="52" w:author="Bertsch Christian (CR/AEE3)" w:date="2021-05-14T22:12:00Z">
              <w:r w:rsidRPr="0098259C" w:rsidDel="003D3D9B">
                <w:delText xml:space="preserve">All string-valued arguments passed by the FMU to the logger may be deallocated by the FMU directly after function </w:delText>
              </w:r>
              <w:r w:rsidRPr="0098259C" w:rsidDel="003D3D9B">
                <w:rPr>
                  <w:rStyle w:val="CODE"/>
                </w:rPr>
                <w:delText>logger</w:delText>
              </w:r>
              <w:r w:rsidRPr="0098259C" w:rsidDel="003D3D9B">
                <w:delText xml:space="preserve"> returns. The environment must therefore create copies of these strings if it needs to access these strings later.</w:delText>
              </w:r>
            </w:del>
          </w:p>
          <w:p w14:paraId="5DCA8BEF" w14:textId="4DBA44C7" w:rsidR="003D3D9B" w:rsidRDefault="0043791A" w:rsidP="00865E89">
            <w:pPr>
              <w:pStyle w:val="Textkrper-Tabelle"/>
              <w:ind w:left="23" w:firstLine="357"/>
              <w:rPr>
                <w:ins w:id="53" w:author="Bertsch Christian (CR/AEE3)" w:date="2021-05-14T22:07:00Z"/>
              </w:rPr>
            </w:pPr>
            <w:del w:id="54" w:author="Bertsch Christian (CR/AEE3)" w:date="2021-05-14T22:12:00Z">
              <w:r w:rsidRPr="0098259C" w:rsidDel="003D3D9B">
                <w:delText xml:space="preserve">The logger function will append a line break to each message when writing messages after each other to a terminal or </w:delText>
              </w:r>
              <w:r w:rsidR="001F72F2" w:rsidRPr="0098259C" w:rsidDel="003D3D9B">
                <w:delText xml:space="preserve">a </w:delText>
              </w:r>
              <w:r w:rsidRPr="0098259C" w:rsidDel="003D3D9B">
                <w:delText xml:space="preserve">file (the messages may also be shown in other ways, </w:delText>
              </w:r>
              <w:r w:rsidR="000061EF" w:rsidRPr="0098259C" w:rsidDel="003D3D9B">
                <w:delText>for example</w:delText>
              </w:r>
              <w:r w:rsidR="006D4A3A" w:rsidDel="003D3D9B">
                <w:delText>,</w:delText>
              </w:r>
              <w:r w:rsidR="000061EF" w:rsidRPr="0098259C" w:rsidDel="003D3D9B">
                <w:delText xml:space="preserve"> </w:delText>
              </w:r>
              <w:r w:rsidRPr="0098259C" w:rsidDel="003D3D9B">
                <w:delText>as separate text-boxes in a GUI). The caller may include line-breaks (using "\n") within the message, but should avoid trailing line breaks.</w:delText>
              </w:r>
            </w:del>
          </w:p>
          <w:p w14:paraId="571115C3" w14:textId="77777777" w:rsidR="003D3D9B" w:rsidRDefault="003D3D9B" w:rsidP="003D3D9B">
            <w:pPr>
              <w:pStyle w:val="Textkrper-Tabelle"/>
              <w:rPr>
                <w:ins w:id="55" w:author="Bertsch Christian (CR/AEE3)" w:date="2021-05-14T22:07:00Z"/>
              </w:rPr>
            </w:pPr>
            <w:ins w:id="56" w:author="Bertsch Christian (CR/AEE3)" w:date="2021-05-14T22:07:00Z">
              <w:r>
                <w:t xml:space="preserve">Pointer to a function that is called by the FMU [usually if an </w:t>
              </w:r>
              <w:r w:rsidRPr="003D3D9B">
                <w:rPr>
                  <w:rStyle w:val="CODE"/>
                  <w:rPrChange w:id="57" w:author="Bertsch Christian (CR/AEE3)" w:date="2021-05-14T22:08:00Z">
                    <w:rPr/>
                  </w:rPrChange>
                </w:rPr>
                <w:t>fmi2XXX</w:t>
              </w:r>
              <w:r>
                <w:t xml:space="preserve"> function, does not </w:t>
              </w:r>
            </w:ins>
          </w:p>
          <w:p w14:paraId="457CBA1F" w14:textId="77777777" w:rsidR="003D3D9B" w:rsidRDefault="003D3D9B" w:rsidP="003D3D9B">
            <w:pPr>
              <w:pStyle w:val="Textkrper-Tabelle"/>
              <w:rPr>
                <w:ins w:id="58" w:author="Bertsch Christian (CR/AEE3)" w:date="2021-05-14T22:07:00Z"/>
              </w:rPr>
            </w:pPr>
            <w:ins w:id="59" w:author="Bertsch Christian (CR/AEE3)" w:date="2021-05-14T22:07:00Z">
              <w:r>
                <w:t xml:space="preserve">behave as desired]. If </w:t>
              </w:r>
              <w:r w:rsidRPr="003D3D9B">
                <w:t>“</w:t>
              </w:r>
              <w:r w:rsidRPr="003D3D9B">
                <w:rPr>
                  <w:rStyle w:val="CODE"/>
                  <w:rPrChange w:id="60" w:author="Bertsch Christian (CR/AEE3)" w:date="2021-05-14T22:08:00Z">
                    <w:rPr/>
                  </w:rPrChange>
                </w:rPr>
                <w:t>status = fmi2OK</w:t>
              </w:r>
              <w:r>
                <w:t xml:space="preserve">”, the message is a pure information message. </w:t>
              </w:r>
            </w:ins>
          </w:p>
          <w:p w14:paraId="5CFD20C2" w14:textId="77777777" w:rsidR="003D3D9B" w:rsidRDefault="003D3D9B" w:rsidP="003D3D9B">
            <w:pPr>
              <w:pStyle w:val="Textkrper-Tabelle"/>
              <w:rPr>
                <w:ins w:id="61" w:author="Bertsch Christian (CR/AEE3)" w:date="2021-05-14T22:07:00Z"/>
              </w:rPr>
            </w:pPr>
            <w:ins w:id="62" w:author="Bertsch Christian (CR/AEE3)" w:date="2021-05-14T22:07:00Z">
              <w:r>
                <w:t>“</w:t>
              </w:r>
              <w:r w:rsidRPr="003D3D9B">
                <w:rPr>
                  <w:rStyle w:val="CODE"/>
                  <w:rPrChange w:id="63" w:author="Bertsch Christian (CR/AEE3)" w:date="2021-05-14T22:08:00Z">
                    <w:rPr/>
                  </w:rPrChange>
                </w:rPr>
                <w:t>instanceName</w:t>
              </w:r>
              <w:r>
                <w:t>” is the name of the FMU instance that calls this function. “</w:t>
              </w:r>
              <w:r w:rsidRPr="003D3D9B">
                <w:rPr>
                  <w:rStyle w:val="CODE"/>
                  <w:rPrChange w:id="64" w:author="Bertsch Christian (CR/AEE3)" w:date="2021-05-14T22:09:00Z">
                    <w:rPr/>
                  </w:rPrChange>
                </w:rPr>
                <w:t>category</w:t>
              </w:r>
              <w:r>
                <w:t xml:space="preserve">” is the </w:t>
              </w:r>
            </w:ins>
          </w:p>
          <w:p w14:paraId="75DEA916" w14:textId="77777777" w:rsidR="003D3D9B" w:rsidRDefault="003D3D9B" w:rsidP="003D3D9B">
            <w:pPr>
              <w:pStyle w:val="Textkrper-Tabelle"/>
              <w:rPr>
                <w:ins w:id="65" w:author="Bertsch Christian (CR/AEE3)" w:date="2021-05-14T22:07:00Z"/>
              </w:rPr>
            </w:pPr>
            <w:ins w:id="66" w:author="Bertsch Christian (CR/AEE3)" w:date="2021-05-14T22:07:00Z">
              <w:r>
                <w:t xml:space="preserve">category of the message. </w:t>
              </w:r>
            </w:ins>
          </w:p>
          <w:p w14:paraId="5E365BA2" w14:textId="77777777" w:rsidR="003D3D9B" w:rsidRDefault="003D3D9B" w:rsidP="003D3D9B">
            <w:pPr>
              <w:pStyle w:val="Textkrper-Tabelle"/>
              <w:rPr>
                <w:ins w:id="67" w:author="Bertsch Christian (CR/AEE3)" w:date="2021-05-14T22:07:00Z"/>
              </w:rPr>
            </w:pPr>
            <w:ins w:id="68" w:author="Bertsch Christian (CR/AEE3)" w:date="2021-05-14T22:07:00Z">
              <w:r>
                <w:t>The allowed values for “</w:t>
              </w:r>
              <w:r w:rsidRPr="003D3D9B">
                <w:rPr>
                  <w:rStyle w:val="CODE"/>
                  <w:rPrChange w:id="69" w:author="Bertsch Christian (CR/AEE3)" w:date="2021-05-14T22:09:00Z">
                    <w:rPr/>
                  </w:rPrChange>
                </w:rPr>
                <w:t>category</w:t>
              </w:r>
              <w:r>
                <w:t xml:space="preserve">” are defined in the modelDescription.xml file via the </w:t>
              </w:r>
            </w:ins>
          </w:p>
          <w:p w14:paraId="66664EDC" w14:textId="77777777" w:rsidR="003D3D9B" w:rsidRDefault="003D3D9B" w:rsidP="003D3D9B">
            <w:pPr>
              <w:pStyle w:val="Textkrper-Tabelle"/>
              <w:rPr>
                <w:ins w:id="70" w:author="Bertsch Christian (CR/AEE3)" w:date="2021-05-14T22:07:00Z"/>
              </w:rPr>
            </w:pPr>
            <w:ins w:id="71" w:author="Bertsch Christian (CR/AEE3)" w:date="2021-05-14T22:07:00Z">
              <w:r>
                <w:t>element “</w:t>
              </w:r>
              <w:r w:rsidRPr="003D3D9B">
                <w:rPr>
                  <w:rStyle w:val="CODE"/>
                  <w:rPrChange w:id="72" w:author="Bertsch Christian (CR/AEE3)" w:date="2021-05-14T22:10:00Z">
                    <w:rPr/>
                  </w:rPrChange>
                </w:rPr>
                <w:t>&lt;fmiModelDescription&gt;&lt;LogCategories&gt;</w:t>
              </w:r>
              <w:r w:rsidRPr="003D3D9B">
                <w:t xml:space="preserve">”, </w:t>
              </w:r>
              <w:r>
                <w:t>see section 2.2.4. “</w:t>
              </w:r>
              <w:r w:rsidRPr="003D3D9B">
                <w:rPr>
                  <w:rStyle w:val="CODE"/>
                  <w:rPrChange w:id="73" w:author="Bertsch Christian (CR/AEE3)" w:date="2021-05-14T22:10:00Z">
                    <w:rPr/>
                  </w:rPrChange>
                </w:rPr>
                <w:t>logger</w:t>
              </w:r>
              <w:r>
                <w:t xml:space="preserve">” should </w:t>
              </w:r>
            </w:ins>
          </w:p>
          <w:p w14:paraId="7DEC352B" w14:textId="77777777" w:rsidR="003D3D9B" w:rsidRDefault="003D3D9B" w:rsidP="003D3D9B">
            <w:pPr>
              <w:pStyle w:val="Textkrper-Tabelle"/>
              <w:rPr>
                <w:ins w:id="74" w:author="Bertsch Christian (CR/AEE3)" w:date="2021-05-14T22:07:00Z"/>
              </w:rPr>
            </w:pPr>
            <w:ins w:id="75" w:author="Bertsch Christian (CR/AEE3)" w:date="2021-05-14T22:07:00Z">
              <w:r>
                <w:t xml:space="preserve">only be called for log categories that were enabled by a call to fmi2SetDebugLogging (see </w:t>
              </w:r>
            </w:ins>
          </w:p>
          <w:p w14:paraId="69C0BE5C" w14:textId="77777777" w:rsidR="003D3D9B" w:rsidRDefault="003D3D9B" w:rsidP="003D3D9B">
            <w:pPr>
              <w:pStyle w:val="Textkrper-Tabelle"/>
              <w:rPr>
                <w:ins w:id="76" w:author="Bertsch Christian (CR/AEE3)" w:date="2021-05-14T22:07:00Z"/>
              </w:rPr>
            </w:pPr>
            <w:ins w:id="77" w:author="Bertsch Christian (CR/AEE3)" w:date="2021-05-14T22:07:00Z">
              <w:r>
                <w:t>below) or via “</w:t>
              </w:r>
              <w:r w:rsidRPr="003D3D9B">
                <w:rPr>
                  <w:rStyle w:val="CODE"/>
                  <w:rPrChange w:id="78" w:author="Bertsch Christian (CR/AEE3)" w:date="2021-05-14T22:10:00Z">
                    <w:rPr/>
                  </w:rPrChange>
                </w:rPr>
                <w:t>loggingOn = fmi2True</w:t>
              </w:r>
              <w:r>
                <w:t xml:space="preserve">” in </w:t>
              </w:r>
              <w:r w:rsidRPr="003D3D9B">
                <w:rPr>
                  <w:rStyle w:val="CODE"/>
                  <w:rPrChange w:id="79" w:author="Bertsch Christian (CR/AEE3)" w:date="2021-05-14T22:10:00Z">
                    <w:rPr/>
                  </w:rPrChange>
                </w:rPr>
                <w:t>fmi2Instantiate</w:t>
              </w:r>
              <w:r>
                <w:t xml:space="preserve">. </w:t>
              </w:r>
            </w:ins>
          </w:p>
          <w:p w14:paraId="2253C67C" w14:textId="77777777" w:rsidR="003D3D9B" w:rsidRDefault="003D3D9B" w:rsidP="003D3D9B">
            <w:pPr>
              <w:pStyle w:val="Textkrper-Tabelle"/>
              <w:rPr>
                <w:ins w:id="80" w:author="Bertsch Christian (CR/AEE3)" w:date="2021-05-14T22:07:00Z"/>
              </w:rPr>
            </w:pPr>
            <w:ins w:id="81" w:author="Bertsch Christian (CR/AEE3)" w:date="2021-05-14T22:07:00Z">
              <w:r>
                <w:t>If the FMU does not define any log categories, “</w:t>
              </w:r>
              <w:r w:rsidRPr="003D3D9B">
                <w:rPr>
                  <w:rStyle w:val="CODE"/>
                  <w:rPrChange w:id="82" w:author="Bertsch Christian (CR/AEE3)" w:date="2021-05-14T22:10:00Z">
                    <w:rPr/>
                  </w:rPrChange>
                </w:rPr>
                <w:t>category</w:t>
              </w:r>
              <w:r>
                <w:t>” must be “</w:t>
              </w:r>
              <w:r w:rsidRPr="003D3D9B">
                <w:rPr>
                  <w:rStyle w:val="CODE"/>
                  <w:rPrChange w:id="83" w:author="Bertsch Christian (CR/AEE3)" w:date="2021-05-14T22:11:00Z">
                    <w:rPr/>
                  </w:rPrChange>
                </w:rPr>
                <w:t>NULL</w:t>
              </w:r>
              <w:r>
                <w:t>”.</w:t>
              </w:r>
            </w:ins>
          </w:p>
          <w:p w14:paraId="02F24E94" w14:textId="77777777" w:rsidR="003D3D9B" w:rsidRDefault="003D3D9B" w:rsidP="003D3D9B">
            <w:pPr>
              <w:pStyle w:val="Textkrper-Tabelle"/>
              <w:rPr>
                <w:ins w:id="84" w:author="Bertsch Christian (CR/AEE3)" w:date="2021-05-14T22:07:00Z"/>
              </w:rPr>
            </w:pPr>
            <w:ins w:id="85" w:author="Bertsch Christian (CR/AEE3)" w:date="2021-05-14T22:07:00Z">
              <w:r>
                <w:t>Argument “</w:t>
              </w:r>
              <w:r w:rsidRPr="003D3D9B">
                <w:rPr>
                  <w:rStyle w:val="CODE"/>
                  <w:rPrChange w:id="86" w:author="Bertsch Christian (CR/AEE3)" w:date="2021-05-14T22:11:00Z">
                    <w:rPr/>
                  </w:rPrChange>
                </w:rPr>
                <w:t>message</w:t>
              </w:r>
              <w:r>
                <w:t xml:space="preserve">” is a string that contains the message to log. It may contain line-breaks </w:t>
              </w:r>
            </w:ins>
          </w:p>
          <w:p w14:paraId="24BD3AD7" w14:textId="77777777" w:rsidR="003D3D9B" w:rsidRDefault="003D3D9B" w:rsidP="003D3D9B">
            <w:pPr>
              <w:pStyle w:val="Textkrper-Tabelle"/>
              <w:rPr>
                <w:ins w:id="87" w:author="Bertsch Christian (CR/AEE3)" w:date="2021-05-14T22:07:00Z"/>
              </w:rPr>
            </w:pPr>
            <w:ins w:id="88" w:author="Bertsch Christian (CR/AEE3)" w:date="2021-05-14T22:07:00Z">
              <w:r>
                <w:t>(“</w:t>
              </w:r>
              <w:r w:rsidRPr="003D3D9B">
                <w:rPr>
                  <w:rStyle w:val="CODE"/>
                  <w:rPrChange w:id="89" w:author="Bertsch Christian (CR/AEE3)" w:date="2021-05-14T22:11:00Z">
                    <w:rPr/>
                  </w:rPrChange>
                </w:rPr>
                <w:t>\n</w:t>
              </w:r>
              <w:r>
                <w:t xml:space="preserve">”), but should not have a trailing line break and is provided in the same way and with the </w:t>
              </w:r>
            </w:ins>
          </w:p>
          <w:p w14:paraId="7AA3A44E" w14:textId="6B462C45" w:rsidR="003D3D9B" w:rsidRDefault="003D3D9B" w:rsidP="003D3D9B">
            <w:pPr>
              <w:pStyle w:val="Textkrper-Tabelle"/>
              <w:rPr>
                <w:ins w:id="90" w:author="Bertsch Christian (CR/AEE3)" w:date="2021-05-14T22:07:00Z"/>
              </w:rPr>
            </w:pPr>
            <w:ins w:id="91" w:author="Bertsch Christian (CR/AEE3)" w:date="2021-05-14T22:07:00Z">
              <w:r>
                <w:t xml:space="preserve">same format control as in function “printf” from the C standard library. </w:t>
              </w:r>
            </w:ins>
            <w:ins w:id="92" w:author="Bertsch Christian (CR/AEE3)" w:date="2021-05-14T22:11:00Z">
              <w:r>
                <w:br/>
              </w:r>
            </w:ins>
            <w:ins w:id="93" w:author="Bertsch Christian (CR/AEE3)" w:date="2021-05-14T22:07:00Z">
              <w:r w:rsidRPr="003D3D9B">
                <w:rPr>
                  <w:i/>
                  <w:rPrChange w:id="94" w:author="Bertsch Christian (CR/AEE3)" w:date="2021-05-14T22:11:00Z">
                    <w:rPr/>
                  </w:rPrChange>
                </w:rPr>
                <w:t>[Typically, this function prints the message and stores it optionally in a log file.]</w:t>
              </w:r>
            </w:ins>
          </w:p>
          <w:p w14:paraId="72E341D7" w14:textId="77777777" w:rsidR="003D3D9B" w:rsidRDefault="003D3D9B" w:rsidP="003D3D9B">
            <w:pPr>
              <w:pStyle w:val="Textkrper-Tabelle"/>
              <w:rPr>
                <w:ins w:id="95" w:author="Bertsch Christian (CR/AEE3)" w:date="2021-05-14T22:07:00Z"/>
              </w:rPr>
            </w:pPr>
            <w:ins w:id="96" w:author="Bertsch Christian (CR/AEE3)" w:date="2021-05-14T22:07:00Z">
              <w:r>
                <w:t xml:space="preserve">    All string-valued arguments passed by the FMU to the logger may be deallocated by the </w:t>
              </w:r>
            </w:ins>
          </w:p>
          <w:p w14:paraId="1AD57722" w14:textId="12092F37" w:rsidR="003D3D9B" w:rsidRDefault="003D3D9B">
            <w:pPr>
              <w:pStyle w:val="Textkrper-Tabelle"/>
              <w:rPr>
                <w:ins w:id="97" w:author="Bertsch Christian (CR/AEE3)" w:date="2021-05-14T22:07:00Z"/>
              </w:rPr>
              <w:pPrChange w:id="98" w:author="Bertsch Christian (CR/AEE3)" w:date="2021-05-14T22:07:00Z">
                <w:pPr>
                  <w:pStyle w:val="Textkrper-Tabelle"/>
                  <w:ind w:left="23" w:firstLine="357"/>
                </w:pPr>
              </w:pPrChange>
            </w:pPr>
            <w:ins w:id="99" w:author="Bertsch Christian (CR/AEE3)" w:date="2021-05-14T22:07:00Z">
              <w:r>
                <w:t>FMU directly after function logger returns.</w:t>
              </w:r>
            </w:ins>
            <w:ins w:id="100" w:author="Bertsch Christian (CR/AEE3)" w:date="2021-05-14T22:11:00Z">
              <w:r>
                <w:br/>
              </w:r>
            </w:ins>
            <w:ins w:id="101" w:author="Bertsch Christian (CR/AEE3)" w:date="2021-05-14T22:07:00Z">
              <w:r w:rsidRPr="003D3D9B">
                <w:rPr>
                  <w:i/>
                  <w:rPrChange w:id="102" w:author="Bertsch Christian (CR/AEE3)" w:date="2021-05-14T22:11:00Z">
                    <w:rPr/>
                  </w:rPrChange>
                </w:rPr>
                <w:t xml:space="preserve"> [The simulation environment must therefore create copies of these strings, if it needs to access these strings later.]</w:t>
              </w:r>
            </w:ins>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 xml:space="preserve">Variables are referenced in a message with “#&lt;Type&gt;&lt;ValueReference&gt;#” where &lt;Type&gt; is “r” for </w:t>
            </w:r>
            <w:r w:rsidR="00140C25">
              <w:rPr>
                <w:rStyle w:val="CODE"/>
              </w:rPr>
              <w:t>fmi2</w:t>
            </w:r>
            <w:r w:rsidRPr="0098259C">
              <w:rPr>
                <w:rStyle w:val="CODE"/>
              </w:rPr>
              <w:t>Real</w:t>
            </w:r>
            <w:r w:rsidRPr="0098259C">
              <w:t xml:space="preserve">, “i”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body.m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t>if “</w:t>
            </w:r>
            <w:r w:rsidRPr="0098259C">
              <w:rPr>
                <w:rStyle w:val="CODE"/>
                <w:rFonts w:eastAsia="StarSymbol"/>
                <w:i/>
              </w:rPr>
              <w:t>body.m</w:t>
            </w:r>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r w:rsidRPr="0098259C">
              <w:rPr>
                <w:b/>
              </w:rPr>
              <w:t>allocateMemory</w:t>
            </w:r>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r w:rsidR="007C0100" w:rsidRPr="0098259C">
              <w:rPr>
                <w:rStyle w:val="CODE"/>
              </w:rPr>
              <w:t>canNotUseMemoryManagementFunctions = true</w:t>
            </w:r>
            <w:r w:rsidR="007C0100" w:rsidRPr="0098259C">
              <w:t xml:space="preserve">” in </w:t>
            </w:r>
            <w:r w:rsidR="0053248D">
              <w:t>&lt;</w:t>
            </w:r>
            <w:r w:rsidR="0053248D">
              <w:rPr>
                <w:rStyle w:val="CODE"/>
              </w:rPr>
              <w:t>fmiModelDescription&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allocateMemory</w:t>
            </w:r>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r w:rsidRPr="0098259C">
              <w:rPr>
                <w:rStyle w:val="CODE"/>
              </w:rPr>
              <w:t>calloc</w:t>
            </w:r>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r w:rsidRPr="0098259C">
              <w:rPr>
                <w:rStyle w:val="CODE"/>
                <w:rFonts w:cs="Courier New"/>
              </w:rPr>
              <w:t>allocateMemory</w:t>
            </w:r>
            <w:r w:rsidRPr="0098259C">
              <w:t xml:space="preserve"> returns a pointer to space for a vector of </w:t>
            </w:r>
            <w:r w:rsidRPr="0098259C">
              <w:rPr>
                <w:rStyle w:val="CODE"/>
              </w:rPr>
              <w:t>nobj</w:t>
            </w:r>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r w:rsidRPr="0098259C">
              <w:rPr>
                <w:rStyle w:val="CODE"/>
                <w:i/>
              </w:rPr>
              <w:t>calloc</w:t>
            </w:r>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r w:rsidRPr="0098259C">
              <w:rPr>
                <w:b/>
              </w:rPr>
              <w:t>freeMemory</w:t>
            </w:r>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r w:rsidRPr="0098259C">
              <w:rPr>
                <w:rStyle w:val="CODE"/>
              </w:rPr>
              <w:t>allocateMemory</w:t>
            </w:r>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r w:rsidR="007C0100" w:rsidRPr="0098259C">
              <w:rPr>
                <w:rStyle w:val="CODE"/>
              </w:rPr>
              <w:t>canNotUseMemoryManagementFunctions = true</w:t>
            </w:r>
            <w:r w:rsidR="007C0100" w:rsidRPr="0098259C">
              <w:t xml:space="preserve">” in </w:t>
            </w:r>
            <w:r w:rsidR="0053248D">
              <w:t>&lt;</w:t>
            </w:r>
            <w:r w:rsidR="007C0100" w:rsidRPr="0098259C">
              <w:rPr>
                <w:rStyle w:val="CODE"/>
              </w:rPr>
              <w:t>fmiModelDescription</w:t>
            </w:r>
            <w:r w:rsidR="0053248D">
              <w:rPr>
                <w:rStyle w:val="CODE"/>
              </w:rPr>
              <w:t>&gt;&lt;</w:t>
            </w:r>
            <w:r w:rsidR="007C0100" w:rsidRPr="0098259C">
              <w:rPr>
                <w:rStyle w:val="CODE"/>
              </w:rPr>
              <w:t>ModelExchange / CoSimulation</w:t>
            </w:r>
            <w:r w:rsidR="0053248D">
              <w:rPr>
                <w:rStyle w:val="CODE"/>
              </w:rPr>
              <w:t>&gt;</w:t>
            </w:r>
            <w:r w:rsidR="007C0100" w:rsidRPr="0098259C">
              <w:t xml:space="preserve">, then function </w:t>
            </w:r>
            <w:r w:rsidR="007C0100" w:rsidRPr="0098259C">
              <w:rPr>
                <w:rStyle w:val="CODE"/>
              </w:rPr>
              <w:t>freeMemory</w:t>
            </w:r>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r w:rsidRPr="0098259C">
              <w:rPr>
                <w:b/>
                <w:szCs w:val="21"/>
              </w:rPr>
              <w:t>stepFinished</w:t>
            </w:r>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r w:rsidR="00794D85" w:rsidRPr="002F3E46">
              <w:rPr>
                <w:rStyle w:val="CODE"/>
              </w:rPr>
              <w:t>fmiGetStatus(..)</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r w:rsidR="006A1530" w:rsidRPr="0098259C">
              <w:rPr>
                <w:rStyle w:val="CODE"/>
                <w:noProof w:val="0"/>
              </w:rPr>
              <w:t xml:space="preserve"> nCategories,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4A018A23" w14:textId="63DA2D8A" w:rsidR="002856D6" w:rsidDel="003D3D9B" w:rsidRDefault="002856D6">
            <w:pPr>
              <w:pStyle w:val="Textkrper-Tabelle"/>
              <w:ind w:left="23"/>
              <w:rPr>
                <w:del w:id="103" w:author="Bertsch Christian (CR/AEE3)" w:date="2021-05-14T22:15:00Z"/>
              </w:rPr>
            </w:pPr>
            <w:del w:id="104" w:author="Bertsch Christian (CR/AEE3)" w:date="2021-05-14T22:15:00Z">
              <w:r w:rsidDel="003D3D9B">
                <w:delText>The function controls debug logging that is output via the logger function callback.</w:delText>
              </w:r>
              <w:r w:rsidDel="003D3D9B">
                <w:br/>
              </w:r>
              <w:r w:rsidR="0043791A" w:rsidRPr="0098259C" w:rsidDel="003D3D9B">
                <w:delText xml:space="preserve">If </w:delText>
              </w:r>
              <w:r w:rsidR="0043791A" w:rsidRPr="0098259C" w:rsidDel="003D3D9B">
                <w:rPr>
                  <w:rStyle w:val="CODE"/>
                  <w:rFonts w:eastAsia="StarSymbol"/>
                </w:rPr>
                <w:delText>loggingOn</w:delText>
              </w:r>
              <w:r w:rsidDel="003D3D9B">
                <w:rPr>
                  <w:rStyle w:val="CODE"/>
                  <w:rFonts w:eastAsia="StarSymbol"/>
                </w:rPr>
                <w:delText xml:space="preserve"> </w:delText>
              </w:r>
              <w:r w:rsidR="0043791A" w:rsidRPr="0098259C" w:rsidDel="003D3D9B">
                <w:rPr>
                  <w:rStyle w:val="CODE"/>
                  <w:rFonts w:eastAsia="StarSymbol"/>
                </w:rPr>
                <w:delText>=</w:delText>
              </w:r>
              <w:r w:rsidDel="003D3D9B">
                <w:rPr>
                  <w:rStyle w:val="CODE"/>
                  <w:rFonts w:eastAsia="StarSymbol"/>
                </w:rPr>
                <w:delText xml:space="preserve"> </w:delText>
              </w:r>
              <w:r w:rsidR="00140C25" w:rsidDel="003D3D9B">
                <w:rPr>
                  <w:rStyle w:val="CODE"/>
                  <w:rFonts w:eastAsia="StarSymbol"/>
                </w:rPr>
                <w:delText>fmi2</w:delText>
              </w:r>
              <w:r w:rsidR="0043791A" w:rsidRPr="0098259C" w:rsidDel="003D3D9B">
                <w:rPr>
                  <w:rStyle w:val="CODE"/>
                  <w:rFonts w:eastAsia="StarSymbol"/>
                </w:rPr>
                <w:delText>True</w:delText>
              </w:r>
              <w:r w:rsidR="0043791A" w:rsidRPr="0098259C" w:rsidDel="003D3D9B">
                <w:delText>, debug logging is enabled, otherwise it is switched off.</w:delText>
              </w:r>
            </w:del>
          </w:p>
          <w:p w14:paraId="51A18199" w14:textId="309818FD" w:rsidR="003D3D9B" w:rsidRDefault="002856D6" w:rsidP="003D3D9B">
            <w:pPr>
              <w:pStyle w:val="Textkrper-Tabelle"/>
              <w:ind w:left="23"/>
              <w:rPr>
                <w:ins w:id="105" w:author="Bertsch Christian (CR/AEE3)" w:date="2021-05-14T22:13:00Z"/>
              </w:rPr>
            </w:pPr>
            <w:del w:id="106" w:author="Bertsch Christian (CR/AEE3)" w:date="2021-05-14T22:15:00Z">
              <w:r w:rsidDel="003D3D9B">
                <w:delText xml:space="preserve">If </w:delText>
              </w:r>
              <w:r w:rsidRPr="00D2781E" w:rsidDel="003D3D9B">
                <w:rPr>
                  <w:rStyle w:val="CODE"/>
                  <w:rFonts w:eastAsia="StarSymbol"/>
                </w:rPr>
                <w:delText>loggingOn</w:delText>
              </w:r>
              <w:r w:rsidDel="003D3D9B">
                <w:rPr>
                  <w:rStyle w:val="CODE"/>
                  <w:rFonts w:eastAsia="StarSymbol"/>
                </w:rPr>
                <w:delText xml:space="preserve"> </w:delText>
              </w:r>
              <w:r w:rsidRPr="00D2781E" w:rsidDel="003D3D9B">
                <w:rPr>
                  <w:rStyle w:val="CODE"/>
                  <w:rFonts w:eastAsia="StarSymbol"/>
                </w:rPr>
                <w:delText>= fmi2True</w:delText>
              </w:r>
              <w:r w:rsidDel="003D3D9B">
                <w:delText xml:space="preserve"> and </w:delText>
              </w:r>
              <w:r w:rsidRPr="00D2781E" w:rsidDel="003D3D9B">
                <w:rPr>
                  <w:rStyle w:val="CODE"/>
                  <w:rFonts w:eastAsia="StarSymbol"/>
                </w:rPr>
                <w:delText>nCategories = 0</w:delText>
              </w:r>
              <w:r w:rsidDel="003D3D9B">
                <w:delText>, then all debug messages shall be output.</w:delText>
              </w:r>
              <w:r w:rsidR="00654544" w:rsidRPr="0098259C" w:rsidDel="003D3D9B">
                <w:br/>
                <w:delText>If</w:delText>
              </w:r>
              <w:r w:rsidR="00654544" w:rsidRPr="0098259C" w:rsidDel="003D3D9B">
                <w:rPr>
                  <w:rStyle w:val="CODE"/>
                  <w:rFonts w:eastAsia="StarSymbol"/>
                </w:rPr>
                <w:delText xml:space="preserve"> loggingOn=</w:delText>
              </w:r>
              <w:r w:rsidR="00140C25" w:rsidDel="003D3D9B">
                <w:rPr>
                  <w:rStyle w:val="CODE"/>
                  <w:rFonts w:eastAsia="StarSymbol"/>
                </w:rPr>
                <w:delText>fmi2</w:delText>
              </w:r>
              <w:r w:rsidR="00654544" w:rsidRPr="0098259C" w:rsidDel="003D3D9B">
                <w:rPr>
                  <w:rStyle w:val="CODE"/>
                  <w:rFonts w:eastAsia="StarSymbol"/>
                </w:rPr>
                <w:delText>True</w:delText>
              </w:r>
              <w:r w:rsidR="00654544" w:rsidRPr="0098259C" w:rsidDel="003D3D9B">
                <w:delText xml:space="preserve"> and </w:delText>
              </w:r>
              <w:r w:rsidR="00654544" w:rsidRPr="0098259C" w:rsidDel="003D3D9B">
                <w:rPr>
                  <w:rStyle w:val="CODE"/>
                </w:rPr>
                <w:delText>nCategories &gt; 0</w:delText>
              </w:r>
              <w:r w:rsidR="00654544" w:rsidRPr="0098259C" w:rsidDel="003D3D9B">
                <w:delText xml:space="preserve">, </w:delText>
              </w:r>
              <w:r w:rsidDel="003D3D9B">
                <w:delText>then only debug messages according to</w:delText>
              </w:r>
              <w:r w:rsidDel="003D3D9B">
                <w:br/>
                <w:delText xml:space="preserve">the </w:delText>
              </w:r>
              <w:r w:rsidRPr="00D2781E" w:rsidDel="003D3D9B">
                <w:rPr>
                  <w:rStyle w:val="CODE"/>
                  <w:rFonts w:eastAsia="StarSymbol"/>
                </w:rPr>
                <w:delText>categories</w:delText>
              </w:r>
              <w:r w:rsidDel="003D3D9B">
                <w:delText xml:space="preserve"> argument shall be output. Vector </w:delText>
              </w:r>
              <w:r w:rsidRPr="00D2781E" w:rsidDel="003D3D9B">
                <w:rPr>
                  <w:rStyle w:val="CODE"/>
                  <w:rFonts w:eastAsia="StarSymbol"/>
                </w:rPr>
                <w:delText>categories</w:delText>
              </w:r>
              <w:r w:rsidDel="003D3D9B">
                <w:delText xml:space="preserve"> has</w:delText>
              </w:r>
              <w:r w:rsidDel="003D3D9B">
                <w:br/>
              </w:r>
              <w:r w:rsidRPr="00D2781E" w:rsidDel="003D3D9B">
                <w:rPr>
                  <w:rStyle w:val="CODE"/>
                  <w:rFonts w:eastAsia="StarSymbol"/>
                </w:rPr>
                <w:delText>nCategories</w:delText>
              </w:r>
              <w:r w:rsidDel="003D3D9B">
                <w:delText xml:space="preserve"> elements. The allowed values of </w:delText>
              </w:r>
              <w:r w:rsidRPr="00D2781E" w:rsidDel="003D3D9B">
                <w:rPr>
                  <w:rStyle w:val="CODE"/>
                  <w:rFonts w:eastAsia="StarSymbol"/>
                </w:rPr>
                <w:delText>categories</w:delText>
              </w:r>
              <w:r w:rsidDel="003D3D9B">
                <w:delText xml:space="preserve"> are defined by the modeling</w:delText>
              </w:r>
              <w:r w:rsidDel="003D3D9B">
                <w:br/>
                <w:delText>environment that generated the FMU. Depending on the generating modeling environment,</w:delText>
              </w:r>
              <w:r w:rsidDel="003D3D9B">
                <w:br/>
                <w:delText>none, some or all allowed values for categories for this FMU are defined in the</w:delText>
              </w:r>
              <w:r w:rsidDel="003D3D9B">
                <w:br/>
              </w:r>
              <w:r w:rsidRPr="00D2781E" w:rsidDel="003D3D9B">
                <w:rPr>
                  <w:rStyle w:val="CODE"/>
                  <w:rFonts w:eastAsia="StarSymbol"/>
                </w:rPr>
                <w:delText>modelDescription.xml</w:delText>
              </w:r>
              <w:r w:rsidDel="003D3D9B">
                <w:delText xml:space="preserve"> file via element “</w:delText>
              </w:r>
              <w:r w:rsidRPr="00D2781E" w:rsidDel="003D3D9B">
                <w:rPr>
                  <w:rStyle w:val="CODE"/>
                  <w:rFonts w:eastAsia="StarSymbol"/>
                </w:rPr>
                <w:delText>fmiModelDescription.LogCategories</w:delText>
              </w:r>
              <w:r w:rsidDel="003D3D9B">
                <w:delText>”</w:delText>
              </w:r>
              <w:r w:rsidR="00760DB5" w:rsidRPr="0098259C" w:rsidDel="003D3D9B">
                <w:delText>, see section</w:delText>
              </w:r>
              <w:r w:rsidR="00546BF2" w:rsidDel="003D3D9B">
                <w:delText xml:space="preserve"> </w:delText>
              </w:r>
              <w:r w:rsidR="00546BF2" w:rsidDel="003D3D9B">
                <w:fldChar w:fldCharType="begin"/>
              </w:r>
              <w:r w:rsidR="00546BF2" w:rsidDel="003D3D9B">
                <w:delInstrText xml:space="preserve"> REF _Ref20232858 \r \h </w:delInstrText>
              </w:r>
              <w:r w:rsidR="00546BF2" w:rsidDel="003D3D9B">
                <w:fldChar w:fldCharType="separate"/>
              </w:r>
              <w:r w:rsidR="00D55E95" w:rsidDel="003D3D9B">
                <w:delText>2.2.4</w:delText>
              </w:r>
              <w:r w:rsidR="00546BF2" w:rsidDel="003D3D9B">
                <w:fldChar w:fldCharType="end"/>
              </w:r>
              <w:r w:rsidR="00760DB5" w:rsidRPr="0098259C" w:rsidDel="003D3D9B">
                <w:delText>.</w:delText>
              </w:r>
            </w:del>
            <w:ins w:id="107" w:author="Bertsch Christian (CR/AEE3)" w:date="2021-05-14T22:13:00Z">
              <w:r w:rsidR="003D3D9B">
                <w:t xml:space="preserve">The function controls the debug logging that is output via the logger callback function by the FMU. </w:t>
              </w:r>
            </w:ins>
          </w:p>
          <w:p w14:paraId="3BF59FB3" w14:textId="77777777" w:rsidR="003D3D9B" w:rsidRDefault="003D3D9B" w:rsidP="003D3D9B">
            <w:pPr>
              <w:pStyle w:val="Textkrper-Tabelle"/>
              <w:ind w:left="23"/>
              <w:rPr>
                <w:ins w:id="108" w:author="Bertsch Christian (CR/AEE3)" w:date="2021-05-14T22:13:00Z"/>
              </w:rPr>
            </w:pPr>
            <w:ins w:id="109" w:author="Bertsch Christian (CR/AEE3)" w:date="2021-05-14T22:13:00Z">
              <w:r>
                <w:t xml:space="preserve">If </w:t>
              </w:r>
              <w:r w:rsidRPr="003D3D9B">
                <w:rPr>
                  <w:rStyle w:val="CODE"/>
                  <w:rFonts w:eastAsia="StarSymbol"/>
                  <w:rPrChange w:id="110" w:author="Bertsch Christian (CR/AEE3)" w:date="2021-05-14T22:13:00Z">
                    <w:rPr/>
                  </w:rPrChange>
                </w:rPr>
                <w:t>loggingOn = fmi2True</w:t>
              </w:r>
              <w:r>
                <w:t xml:space="preserve">, debug logging is enabled for the log categories specified in </w:t>
              </w:r>
            </w:ins>
          </w:p>
          <w:p w14:paraId="58FC7D0D" w14:textId="77777777" w:rsidR="003D3D9B" w:rsidRDefault="003D3D9B" w:rsidP="003D3D9B">
            <w:pPr>
              <w:pStyle w:val="Textkrper-Tabelle"/>
              <w:ind w:left="23"/>
              <w:rPr>
                <w:ins w:id="111" w:author="Bertsch Christian (CR/AEE3)" w:date="2021-05-14T22:13:00Z"/>
              </w:rPr>
            </w:pPr>
            <w:ins w:id="112" w:author="Bertsch Christian (CR/AEE3)" w:date="2021-05-14T22:13:00Z">
              <w:r w:rsidRPr="003D3D9B">
                <w:rPr>
                  <w:rStyle w:val="CODE"/>
                  <w:rFonts w:eastAsia="StarSymbol"/>
                  <w:rPrChange w:id="113" w:author="Bertsch Christian (CR/AEE3)" w:date="2021-05-14T22:13:00Z">
                    <w:rPr/>
                  </w:rPrChange>
                </w:rPr>
                <w:t>categories</w:t>
              </w:r>
              <w:r>
                <w:t xml:space="preserve">, otherwise it is disabled. </w:t>
              </w:r>
              <w:r w:rsidRPr="003D3D9B">
                <w:rPr>
                  <w:rStyle w:val="CODE"/>
                  <w:rFonts w:eastAsia="StarSymbol"/>
                  <w:rPrChange w:id="114" w:author="Bertsch Christian (CR/AEE3)" w:date="2021-05-14T22:14:00Z">
                    <w:rPr/>
                  </w:rPrChange>
                </w:rPr>
                <w:t>nCategories</w:t>
              </w:r>
              <w:r>
                <w:t xml:space="preserve"> defines the length of the argument </w:t>
              </w:r>
            </w:ins>
          </w:p>
          <w:p w14:paraId="6956528F" w14:textId="77777777" w:rsidR="003D3D9B" w:rsidRDefault="003D3D9B" w:rsidP="003D3D9B">
            <w:pPr>
              <w:pStyle w:val="Textkrper-Tabelle"/>
              <w:ind w:left="23"/>
              <w:rPr>
                <w:ins w:id="115" w:author="Bertsch Christian (CR/AEE3)" w:date="2021-05-14T22:13:00Z"/>
              </w:rPr>
            </w:pPr>
            <w:ins w:id="116" w:author="Bertsch Christian (CR/AEE3)" w:date="2021-05-14T22:13:00Z">
              <w:r w:rsidRPr="003D3D9B">
                <w:rPr>
                  <w:rStyle w:val="CODE"/>
                  <w:rFonts w:eastAsia="StarSymbol"/>
                  <w:rPrChange w:id="117" w:author="Bertsch Christian (CR/AEE3)" w:date="2021-05-14T22:13:00Z">
                    <w:rPr/>
                  </w:rPrChange>
                </w:rPr>
                <w:t>categories</w:t>
              </w:r>
              <w:r>
                <w:t>.</w:t>
              </w:r>
            </w:ins>
          </w:p>
          <w:p w14:paraId="2FAA14F0" w14:textId="77777777" w:rsidR="003D3D9B" w:rsidRDefault="003D3D9B" w:rsidP="003D3D9B">
            <w:pPr>
              <w:pStyle w:val="Textkrper-Tabelle"/>
              <w:ind w:left="23"/>
              <w:rPr>
                <w:ins w:id="118" w:author="Bertsch Christian (CR/AEE3)" w:date="2021-05-14T22:13:00Z"/>
              </w:rPr>
            </w:pPr>
            <w:ins w:id="119" w:author="Bertsch Christian (CR/AEE3)" w:date="2021-05-14T22:13:00Z">
              <w:r>
                <w:t xml:space="preserve">If </w:t>
              </w:r>
              <w:r w:rsidRPr="003D3D9B">
                <w:rPr>
                  <w:rStyle w:val="CODE"/>
                  <w:rFonts w:eastAsia="StarSymbol"/>
                  <w:rPrChange w:id="120" w:author="Bertsch Christian (CR/AEE3)" w:date="2021-05-14T22:13:00Z">
                    <w:rPr/>
                  </w:rPrChange>
                </w:rPr>
                <w:t>nCategories == 0</w:t>
              </w:r>
              <w:r>
                <w:t xml:space="preserve">, </w:t>
              </w:r>
              <w:r w:rsidRPr="003D3D9B">
                <w:rPr>
                  <w:rStyle w:val="CODE"/>
                  <w:rFonts w:eastAsia="StarSymbol"/>
                  <w:rPrChange w:id="121" w:author="Bertsch Christian (CR/AEE3)" w:date="2021-05-14T22:14:00Z">
                    <w:rPr/>
                  </w:rPrChange>
                </w:rPr>
                <w:t>loggingOn</w:t>
              </w:r>
              <w:r>
                <w:t xml:space="preserve"> applies to all log categories and the value of </w:t>
              </w:r>
            </w:ins>
          </w:p>
          <w:p w14:paraId="2AF1FEA0" w14:textId="77777777" w:rsidR="003D3D9B" w:rsidRDefault="003D3D9B" w:rsidP="003D3D9B">
            <w:pPr>
              <w:pStyle w:val="Textkrper-Tabelle"/>
              <w:ind w:left="23"/>
              <w:rPr>
                <w:ins w:id="122" w:author="Bertsch Christian (CR/AEE3)" w:date="2021-05-14T22:13:00Z"/>
              </w:rPr>
            </w:pPr>
            <w:ins w:id="123" w:author="Bertsch Christian (CR/AEE3)" w:date="2021-05-14T22:13:00Z">
              <w:r w:rsidRPr="003D3D9B">
                <w:rPr>
                  <w:rStyle w:val="CODE"/>
                  <w:rFonts w:eastAsia="StarSymbol"/>
                  <w:rPrChange w:id="124" w:author="Bertsch Christian (CR/AEE3)" w:date="2021-05-14T22:14:00Z">
                    <w:rPr/>
                  </w:rPrChange>
                </w:rPr>
                <w:t>categories</w:t>
              </w:r>
              <w:r>
                <w:t xml:space="preserve"> is undefined. </w:t>
              </w:r>
            </w:ins>
          </w:p>
          <w:p w14:paraId="20C205E3" w14:textId="77777777" w:rsidR="003D3D9B" w:rsidRDefault="003D3D9B" w:rsidP="003D3D9B">
            <w:pPr>
              <w:pStyle w:val="Textkrper-Tabelle"/>
              <w:ind w:left="23"/>
              <w:rPr>
                <w:ins w:id="125" w:author="Bertsch Christian (CR/AEE3)" w:date="2021-05-14T22:13:00Z"/>
              </w:rPr>
            </w:pPr>
            <w:ins w:id="126" w:author="Bertsch Christian (CR/AEE3)" w:date="2021-05-14T22:13:00Z">
              <w:r>
                <w:t xml:space="preserve">The allowed values of </w:t>
              </w:r>
              <w:r w:rsidRPr="003D3D9B">
                <w:rPr>
                  <w:rStyle w:val="CODE"/>
                  <w:rFonts w:eastAsia="StarSymbol"/>
                  <w:rPrChange w:id="127" w:author="Bertsch Christian (CR/AEE3)" w:date="2021-05-14T22:14:00Z">
                    <w:rPr/>
                  </w:rPrChange>
                </w:rPr>
                <w:t>categories</w:t>
              </w:r>
              <w:r>
                <w:t xml:space="preserve"> are defined in the </w:t>
              </w:r>
              <w:r w:rsidRPr="003D3D9B">
                <w:rPr>
                  <w:rStyle w:val="CODE"/>
                  <w:rFonts w:eastAsia="StarSymbol"/>
                  <w:rPrChange w:id="128" w:author="Bertsch Christian (CR/AEE3)" w:date="2021-05-14T22:14:00Z">
                    <w:rPr/>
                  </w:rPrChange>
                </w:rPr>
                <w:t>modelDescription.xm</w:t>
              </w:r>
              <w:r>
                <w:t xml:space="preserve">l file via </w:t>
              </w:r>
            </w:ins>
          </w:p>
          <w:p w14:paraId="7183C3A4" w14:textId="4E688D10" w:rsidR="003D3D9B" w:rsidRPr="0098259C" w:rsidRDefault="003D3D9B" w:rsidP="003D3D9B">
            <w:pPr>
              <w:pStyle w:val="Textkrper-Tabelle"/>
              <w:ind w:left="23"/>
            </w:pPr>
            <w:ins w:id="129" w:author="Bertsch Christian (CR/AEE3)" w:date="2021-05-14T22:13:00Z">
              <w:r>
                <w:t>element “</w:t>
              </w:r>
              <w:r w:rsidRPr="003D3D9B">
                <w:rPr>
                  <w:rStyle w:val="CODE"/>
                  <w:rFonts w:eastAsia="StarSymbol"/>
                  <w:rPrChange w:id="130" w:author="Bertsch Christian (CR/AEE3)" w:date="2021-05-14T22:15:00Z">
                    <w:rPr/>
                  </w:rPrChange>
                </w:rPr>
                <w:t>&lt;LogCategories&gt;</w:t>
              </w:r>
              <w:r>
                <w:t>”, see section 2.2.4.</w:t>
              </w:r>
            </w:ins>
          </w:p>
        </w:tc>
      </w:tr>
    </w:tbl>
    <w:p w14:paraId="70984631" w14:textId="77777777" w:rsidR="00E93AC0" w:rsidRPr="0098259C" w:rsidRDefault="00E93AC0" w:rsidP="00E93AC0">
      <w:pPr>
        <w:pStyle w:val="Heading3"/>
      </w:pPr>
      <w:bookmarkStart w:id="131" w:name="_Toc55136488"/>
      <w:bookmarkStart w:id="132" w:name="_Ref289783610"/>
      <w:r w:rsidRPr="0098259C">
        <w:t>Initialization</w:t>
      </w:r>
      <w:r>
        <w:t>,</w:t>
      </w:r>
      <w:r w:rsidRPr="0098259C">
        <w:t xml:space="preserve"> Termination</w:t>
      </w:r>
      <w:r>
        <w:t>, and Resetting an FMU</w:t>
      </w:r>
      <w:bookmarkEnd w:id="131"/>
    </w:p>
    <w:p w14:paraId="1CC9C688" w14:textId="77777777" w:rsidR="00E93AC0" w:rsidRPr="0098259C" w:rsidRDefault="00E93AC0" w:rsidP="00E93AC0">
      <w:pPr>
        <w:pStyle w:val="BodyText"/>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BodyText"/>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Boolean   t</w:t>
            </w:r>
            <w:r>
              <w:rPr>
                <w:rStyle w:val="CODE"/>
                <w:rFonts w:cs="Courier New"/>
              </w:rPr>
              <w:t>oleranceDefined,</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artTime</w:t>
            </w:r>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Defined,</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r w:rsidR="00CD193A">
              <w:rPr>
                <w:rStyle w:val="CODE"/>
                <w:rFonts w:eastAsia="StarSymbol" w:cs="Courier New"/>
              </w:rPr>
              <w:t>stopTime</w:t>
            </w:r>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r w:rsidR="00D900E6">
              <w:rPr>
                <w:rStyle w:val="CODE"/>
                <w:rFonts w:cs="Courier New"/>
              </w:rPr>
              <w:t>t</w:t>
            </w:r>
            <w:r>
              <w:rPr>
                <w:rStyle w:val="CODE"/>
                <w:rFonts w:cs="Courier New"/>
              </w:rPr>
              <w:t>oleranceDefined</w:t>
            </w:r>
            <w:r>
              <w:t xml:space="preserve"> and </w:t>
            </w:r>
            <w:r w:rsidR="00D900E6">
              <w:rPr>
                <w:rStyle w:val="CODE"/>
                <w:rFonts w:cs="Courier New"/>
              </w:rPr>
              <w:t>t</w:t>
            </w:r>
            <w:r w:rsidRPr="0098259C">
              <w:rPr>
                <w:rStyle w:val="CODE"/>
                <w:rFonts w:cs="Courier New"/>
              </w:rPr>
              <w:t>olerance</w:t>
            </w:r>
            <w:r>
              <w:t xml:space="preserve"> depend on the FMU type:</w:t>
            </w:r>
            <w:r>
              <w:br/>
            </w:r>
            <w:r>
              <w:br/>
            </w:r>
            <w:r w:rsidRPr="008A0DA7">
              <w:rPr>
                <w:b/>
              </w:rPr>
              <w:t xml:space="preserve">fmuTyp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r w:rsidR="00D900E6">
              <w:rPr>
                <w:rStyle w:val="CODE"/>
                <w:rFonts w:cs="Courier New"/>
                <w:szCs w:val="24"/>
                <w:lang w:eastAsia="nl-NL"/>
              </w:rPr>
              <w:t>t</w:t>
            </w:r>
            <w:r w:rsidRPr="007814B1">
              <w:rPr>
                <w:rStyle w:val="CODE"/>
                <w:rFonts w:cs="Courier New"/>
                <w:szCs w:val="24"/>
                <w:lang w:eastAsia="nl-NL"/>
              </w:rPr>
              <w:t>oleranceDefined</w:t>
            </w:r>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r w:rsidRPr="008A0DA7">
              <w:rPr>
                <w:b/>
              </w:rPr>
              <w:t xml:space="preserve">fmuTyp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r w:rsidR="00D900E6">
              <w:rPr>
                <w:rStyle w:val="CODE"/>
                <w:rFonts w:cs="Courier New"/>
                <w:szCs w:val="24"/>
                <w:lang w:eastAsia="nl-NL"/>
              </w:rPr>
              <w:t>to</w:t>
            </w:r>
            <w:r w:rsidRPr="007814B1">
              <w:rPr>
                <w:rStyle w:val="CODE"/>
                <w:rFonts w:cs="Courier New"/>
                <w:szCs w:val="24"/>
                <w:lang w:eastAsia="nl-NL"/>
              </w:rPr>
              <w:t>leranceDefined</w:t>
            </w:r>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r w:rsidR="00CD193A">
              <w:rPr>
                <w:rStyle w:val="CODE"/>
              </w:rPr>
              <w:t>startTime</w:t>
            </w:r>
            <w:r w:rsidRPr="0098259C">
              <w:t xml:space="preserve"> and </w:t>
            </w:r>
            <w:r w:rsidR="00CD193A">
              <w:rPr>
                <w:rStyle w:val="CODE"/>
              </w:rPr>
              <w:t>stopTime</w:t>
            </w:r>
            <w:r w:rsidRPr="0098259C">
              <w:t xml:space="preserve"> can be used to check whether the model is valid within the given boundaries or to allocate memory which is necessary for storing results.</w:t>
            </w:r>
            <w:r>
              <w:t xml:space="preserve"> Argument </w:t>
            </w:r>
            <w:r w:rsidR="00CD193A">
              <w:rPr>
                <w:rStyle w:val="CODE"/>
              </w:rPr>
              <w:t>startTime</w:t>
            </w:r>
            <w:r>
              <w:t xml:space="preserve"> is the </w:t>
            </w:r>
            <w:r w:rsidR="00062146">
              <w:t>fixed initial value of the independent variable</w:t>
            </w:r>
            <w:r w:rsidR="00BE1273">
              <w:rPr>
                <w:rStyle w:val="FootnoteReference"/>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r w:rsidR="00062146" w:rsidRPr="002F3E46">
              <w:rPr>
                <w:rStyle w:val="CODE"/>
                <w:i/>
              </w:rPr>
              <w:t>startTime</w:t>
            </w:r>
            <w:r w:rsidR="00062146" w:rsidRPr="002F3E46">
              <w:rPr>
                <w:i/>
              </w:rPr>
              <w:t xml:space="preserve"> is the </w:t>
            </w:r>
            <w:r w:rsidRPr="002F3E46">
              <w:rPr>
                <w:i/>
              </w:rPr>
              <w:t>starting time of initializaton</w:t>
            </w:r>
            <w:r w:rsidR="00062146">
              <w:t>]</w:t>
            </w:r>
            <w:r>
              <w:t xml:space="preserve">. </w:t>
            </w:r>
            <w:r w:rsidRPr="0098259C">
              <w:t xml:space="preserve">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True</w:t>
            </w:r>
            <w:r w:rsidRPr="0098259C">
              <w:t xml:space="preserve">, then </w:t>
            </w:r>
            <w:r w:rsidR="00CD193A">
              <w:rPr>
                <w:rStyle w:val="CODE"/>
              </w:rPr>
              <w:t>stopTime</w:t>
            </w:r>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r w:rsidR="00062146">
              <w:rPr>
                <w:rStyle w:val="CODE"/>
                <w:i/>
              </w:rPr>
              <w:t>stop</w:t>
            </w:r>
            <w:r w:rsidR="00062146" w:rsidRPr="00843CBD">
              <w:rPr>
                <w:rStyle w:val="CODE"/>
                <w:i/>
              </w:rPr>
              <w:t>Time</w:t>
            </w:r>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r w:rsidR="00CD193A">
              <w:rPr>
                <w:rStyle w:val="CODE"/>
              </w:rPr>
              <w:t>stopTime</w:t>
            </w:r>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r w:rsidR="00CD193A">
              <w:rPr>
                <w:rStyle w:val="CODE"/>
                <w:rFonts w:cs="Courier New"/>
                <w:szCs w:val="24"/>
                <w:lang w:eastAsia="nl-NL"/>
              </w:rPr>
              <w:t>stopTime</w:t>
            </w:r>
            <w:r w:rsidRPr="007814B1">
              <w:rPr>
                <w:rStyle w:val="CODE"/>
                <w:rFonts w:cs="Courier New"/>
                <w:szCs w:val="24"/>
                <w:lang w:eastAsia="nl-NL"/>
              </w:rPr>
              <w:t>Defined</w:t>
            </w:r>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r w:rsidR="00CD193A">
              <w:rPr>
                <w:rStyle w:val="CODE"/>
              </w:rPr>
              <w:t>stopTime</w:t>
            </w:r>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46AC0D23"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r w:rsidR="0053248D">
              <w:rPr>
                <w:rStyle w:val="CODE"/>
              </w:rPr>
              <w:t>ScalarVariable</w:t>
            </w:r>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r w:rsidRPr="00EB5245">
              <w:rPr>
                <w:rStyle w:val="CODE"/>
              </w:rPr>
              <w:t>approx</w:t>
            </w:r>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r w:rsidRPr="00674861">
              <w:rPr>
                <w:rStyle w:val="CODE"/>
              </w:rPr>
              <w:t>ScalarVariable</w:t>
            </w:r>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D55E95">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r w:rsidR="00DF000F" w:rsidRPr="00DF000F">
              <w:rPr>
                <w:rStyle w:val="CODE"/>
              </w:rPr>
              <w:t>startTime</w:t>
            </w:r>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r w:rsidR="004100A9" w:rsidRPr="004100A9">
              <w:rPr>
                <w:rStyle w:val="CODE"/>
              </w:rPr>
              <w:t xml:space="preserve">fmuTyp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Heading3"/>
      </w:pPr>
      <w:bookmarkStart w:id="133" w:name="_Ref383617125"/>
      <w:bookmarkStart w:id="134" w:name="_Ref383617168"/>
      <w:bookmarkStart w:id="135" w:name="_Toc55136489"/>
      <w:r w:rsidRPr="0098259C">
        <w:t xml:space="preserve">Getting and </w:t>
      </w:r>
      <w:r w:rsidR="00DF4861" w:rsidRPr="0098259C">
        <w:t>Set</w:t>
      </w:r>
      <w:r w:rsidR="00EC58B8" w:rsidRPr="0098259C">
        <w:t xml:space="preserve">ting </w:t>
      </w:r>
      <w:r w:rsidR="00DF4861" w:rsidRPr="0098259C">
        <w:t>Variable Values</w:t>
      </w:r>
      <w:bookmarkEnd w:id="132"/>
      <w:bookmarkEnd w:id="133"/>
      <w:bookmarkEnd w:id="134"/>
      <w:bookmarkEnd w:id="135"/>
      <w:r w:rsidR="0038726F">
        <w:t xml:space="preserve"> </w:t>
      </w:r>
    </w:p>
    <w:p w14:paraId="00F93CC5" w14:textId="56982AA9" w:rsidR="006D2A1B" w:rsidRPr="0098259C" w:rsidRDefault="00DF4861" w:rsidP="00DF4861">
      <w:pPr>
        <w:pStyle w:val="BodyText"/>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r w:rsidRPr="0098259C">
        <w:rPr>
          <w:rStyle w:val="CODE"/>
        </w:rPr>
        <w:t>valueReference</w:t>
      </w:r>
      <w:r w:rsidRPr="0098259C">
        <w:t>” in element “</w:t>
      </w:r>
      <w:r w:rsidRPr="0098259C">
        <w:rPr>
          <w:rStyle w:val="CODE"/>
        </w:rPr>
        <w:t>ScalarVariable</w:t>
      </w:r>
      <w:r w:rsidRPr="0098259C">
        <w:t xml:space="preserve">”). </w:t>
      </w:r>
      <w:r w:rsidR="00E9550E" w:rsidRPr="0098259C">
        <w:t>Element “</w:t>
      </w:r>
      <w:r w:rsidR="00E9550E" w:rsidRPr="0098259C">
        <w:rPr>
          <w:rStyle w:val="CODE"/>
        </w:rPr>
        <w:t>valueReference</w:t>
      </w:r>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r w:rsidR="00E9550E" w:rsidRPr="0098259C">
        <w:rPr>
          <w:rStyle w:val="CODE"/>
        </w:rPr>
        <w:t>valueReference</w:t>
      </w:r>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39D9F3E9" w:rsidR="003D0107" w:rsidRPr="0098259C" w:rsidRDefault="00DF4861" w:rsidP="003D0107">
      <w:pPr>
        <w:pStyle w:val="BodyText"/>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vr[], </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w:t>
            </w:r>
            <w:r w:rsidR="00DF4861" w:rsidRPr="0098259C">
              <w:rPr>
                <w:rStyle w:val="CODE"/>
              </w:rPr>
              <w:t>r[],</w:t>
            </w:r>
            <w:r w:rsidR="00555412">
              <w:rPr>
                <w:rStyle w:val="CODE"/>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ValueReference vr[],</w:t>
            </w:r>
            <w:r w:rsidR="00555412">
              <w:rPr>
                <w:rStyle w:val="CODE"/>
                <w:rFonts w:cs="Courier New"/>
              </w:rPr>
              <w:br/>
              <w:t xml:space="preserve">                          </w:t>
            </w:r>
            <w:r w:rsidR="00DF4861" w:rsidRPr="0098259C">
              <w:rPr>
                <w:rStyle w:val="CODE"/>
                <w:b/>
              </w:rPr>
              <w:t>size</w:t>
            </w:r>
            <w:r w:rsidR="00DF4861" w:rsidRPr="0098259C">
              <w:rPr>
                <w:rStyle w:val="CODE"/>
                <w:rFonts w:ascii="Symbol" w:hAnsi="Symbol"/>
                <w:b/>
              </w:rPr>
              <w:t></w:t>
            </w:r>
            <w:r w:rsidR="00DF4861" w:rsidRPr="0098259C">
              <w:rPr>
                <w:rStyle w:val="CODE"/>
                <w:b/>
              </w:rPr>
              <w:t>t</w:t>
            </w:r>
            <w:r w:rsidR="00DF4861" w:rsidRPr="0098259C">
              <w:rPr>
                <w:rStyle w:val="CODE"/>
              </w:rPr>
              <w:t xml:space="preserve"> nvr,</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55FF85BD"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ScalarVariables,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D55E95">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r w:rsidRPr="0098259C">
              <w:rPr>
                <w:rStyle w:val="CODE"/>
              </w:rPr>
              <w:t>vr</w:t>
            </w:r>
            <w:r w:rsidRPr="0098259C">
              <w:t>” is a vector of “</w:t>
            </w:r>
            <w:r w:rsidRPr="0098259C">
              <w:rPr>
                <w:rStyle w:val="CODE"/>
              </w:rPr>
              <w:t>nvr</w:t>
            </w:r>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ModelExchange</w:t>
            </w:r>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because these are 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BodyText"/>
      </w:pPr>
      <w:r w:rsidRPr="0098259C">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vr[], </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vr[], </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w:t>
            </w:r>
            <w:r w:rsidR="003F0941" w:rsidRPr="0098259C">
              <w:rPr>
                <w:rStyle w:val="CODE"/>
              </w:rPr>
              <w:t>r[],</w:t>
            </w:r>
            <w:r w:rsidR="00555412">
              <w:rPr>
                <w:rStyle w:val="CODE"/>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ValueReference vr[],</w:t>
            </w:r>
            <w:r w:rsidR="00555412">
              <w:rPr>
                <w:rStyle w:val="CODE"/>
                <w:rFonts w:cs="Courier New"/>
              </w:rPr>
              <w:br/>
              <w:t xml:space="preserve">                          </w:t>
            </w:r>
            <w:r w:rsidR="003F0941" w:rsidRPr="0098259C">
              <w:rPr>
                <w:rStyle w:val="CODE"/>
                <w:b/>
              </w:rPr>
              <w:t>size</w:t>
            </w:r>
            <w:r w:rsidR="003F0941" w:rsidRPr="0098259C">
              <w:rPr>
                <w:rStyle w:val="CODE"/>
                <w:rFonts w:ascii="Symbol" w:hAnsi="Symbol"/>
                <w:b/>
              </w:rPr>
              <w:t></w:t>
            </w:r>
            <w:r w:rsidR="003F0941" w:rsidRPr="0098259C">
              <w:rPr>
                <w:rStyle w:val="CODE"/>
                <w:b/>
              </w:rPr>
              <w:t>t</w:t>
            </w:r>
            <w:r w:rsidR="003F0941" w:rsidRPr="0098259C">
              <w:rPr>
                <w:rStyle w:val="CODE"/>
              </w:rPr>
              <w:t xml:space="preserve"> nvr,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69B14DA3"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D55E95">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D55E95">
              <w:t>3.2.3</w:t>
            </w:r>
            <w:r w:rsidR="00A85BC7">
              <w:fldChar w:fldCharType="end"/>
            </w:r>
            <w:r w:rsidR="00A6617F">
              <w:t xml:space="preserve"> in case of ModelExchang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D55E95">
              <w:rPr>
                <w:color w:val="000000"/>
                <w:szCs w:val="20"/>
              </w:rPr>
              <w:t>4.2.4</w:t>
            </w:r>
            <w:r w:rsidR="00A85BC7">
              <w:rPr>
                <w:color w:val="000000"/>
                <w:szCs w:val="20"/>
              </w:rPr>
              <w:fldChar w:fldCharType="end"/>
            </w:r>
            <w:r w:rsidR="00A6617F">
              <w:rPr>
                <w:color w:val="000000"/>
                <w:szCs w:val="20"/>
              </w:rPr>
              <w:t xml:space="preserve"> in case of CoSimulation</w:t>
            </w:r>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r w:rsidRPr="0098259C">
              <w:rPr>
                <w:rStyle w:val="CODE"/>
              </w:rPr>
              <w:t>vr</w:t>
            </w:r>
            <w:r w:rsidRPr="0098259C">
              <w:t>” is a vector of “</w:t>
            </w:r>
            <w:r w:rsidRPr="0098259C">
              <w:rPr>
                <w:rStyle w:val="CODE"/>
              </w:rPr>
              <w:t>nvr</w:t>
            </w:r>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BodyTextIndent"/>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BodyTextIndent"/>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561B0048" w:rsidR="003F0941" w:rsidRDefault="00473BC8" w:rsidP="003D0107">
      <w:pPr>
        <w:pStyle w:val="BodyText"/>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D55E95">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Heading3"/>
      </w:pPr>
      <w:bookmarkStart w:id="136" w:name="_Ref290826787"/>
      <w:bookmarkStart w:id="137" w:name="_Ref290826791"/>
      <w:bookmarkStart w:id="138" w:name="_Toc55136490"/>
      <w:r w:rsidRPr="0098259C">
        <w:t xml:space="preserve">Getting and </w:t>
      </w:r>
      <w:r w:rsidR="00C31261" w:rsidRPr="0098259C">
        <w:t>Setting the Complete FMU State</w:t>
      </w:r>
      <w:bookmarkEnd w:id="136"/>
      <w:bookmarkEnd w:id="137"/>
      <w:bookmarkEnd w:id="138"/>
    </w:p>
    <w:p w14:paraId="4DEECB95" w14:textId="1AFCD32C" w:rsidR="00213980" w:rsidRDefault="0097786D" w:rsidP="002F3E46">
      <w:pPr>
        <w:pStyle w:val="BodyText"/>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BodyText"/>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BodyText"/>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FMUstate* FMUstate);</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r w:rsidR="00520CE8" w:rsidRPr="0098259C">
              <w:rPr>
                <w:rStyle w:val="CODE"/>
              </w:rPr>
              <w:t>FMUstate</w:t>
            </w:r>
            <w:r w:rsidR="00520CE8" w:rsidRPr="0098259C">
              <w:t>).</w:t>
            </w:r>
            <w:r w:rsidR="00B85BF7">
              <w:t xml:space="preserve"> If on entry </w:t>
            </w:r>
            <w:r w:rsidR="00B85BF7" w:rsidRPr="000D0C24">
              <w:rPr>
                <w:rStyle w:val="CODE"/>
              </w:rPr>
              <w:t>*FMUstate == NULL</w:t>
            </w:r>
            <w:r w:rsidR="00B85BF7">
              <w:t xml:space="preserve">, a new allocation is required. If </w:t>
            </w:r>
            <w:r w:rsidR="00B85BF7" w:rsidRPr="000D0C24">
              <w:rPr>
                <w:rStyle w:val="CODE"/>
              </w:rPr>
              <w:t>*FMUstate != NULL</w:t>
            </w:r>
            <w:r w:rsidR="00B85BF7">
              <w:t xml:space="preserve">, then </w:t>
            </w:r>
            <w:r w:rsidR="00B85BF7" w:rsidRPr="000D0C24">
              <w:rPr>
                <w:rStyle w:val="CODE"/>
              </w:rPr>
              <w:t>*FMUstate</w:t>
            </w:r>
            <w:r w:rsidR="00B85BF7">
              <w:t xml:space="preserve"> points to a previously returned </w:t>
            </w:r>
            <w:r w:rsidR="00B85BF7" w:rsidRPr="000D0C24">
              <w:rPr>
                <w:rStyle w:val="CODE"/>
              </w:rPr>
              <w:t>FMUstate</w:t>
            </w:r>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r w:rsidR="00B85BF7" w:rsidRPr="000D0C24">
              <w:rPr>
                <w:rStyle w:val="CODE"/>
              </w:rPr>
              <w:t>FMUstate</w:t>
            </w:r>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r w:rsidR="00B85BF7" w:rsidRPr="000D0C24">
              <w:rPr>
                <w:rStyle w:val="CODE"/>
                <w:i/>
              </w:rPr>
              <w:t>FMUstate</w:t>
            </w:r>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r w:rsidR="00B85BF7" w:rsidRPr="000D0C24">
              <w:rPr>
                <w:rStyle w:val="CODE"/>
                <w:i/>
              </w:rPr>
              <w:t>FMUstate</w:t>
            </w:r>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r w:rsidR="00520CE8" w:rsidRPr="0098259C">
              <w:rPr>
                <w:rStyle w:val="CODE"/>
              </w:rPr>
              <w:t>FMUstate</w:t>
            </w:r>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r w:rsidR="00520CE8" w:rsidRPr="0098259C">
              <w:rPr>
                <w:rStyle w:val="CODE"/>
              </w:rPr>
              <w:t>FMUstate</w:t>
            </w:r>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r w:rsidR="00520CE8" w:rsidRPr="0098259C">
              <w:rPr>
                <w:rStyle w:val="CODE"/>
              </w:rPr>
              <w:t>FMUstate</w:t>
            </w:r>
            <w:r w:rsidR="00520CE8" w:rsidRPr="0098259C">
              <w:t xml:space="preserve">. The input argument to this function is the </w:t>
            </w:r>
            <w:r w:rsidR="00DC6FAE" w:rsidRPr="0098259C">
              <w:rPr>
                <w:rStyle w:val="CODE"/>
              </w:rPr>
              <w:t>FMUstate</w:t>
            </w:r>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r w:rsidR="00DC6FAE" w:rsidRPr="0098259C">
              <w:rPr>
                <w:rStyle w:val="CODE"/>
              </w:rPr>
              <w:t>FMUstate</w:t>
            </w:r>
            <w:r w:rsidR="00DC6FAE" w:rsidRPr="0098259C">
              <w:t>.</w:t>
            </w:r>
          </w:p>
          <w:p w14:paraId="71B28AD5" w14:textId="02CCB564"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r w:rsidR="000D0C24" w:rsidRPr="0098259C">
              <w:rPr>
                <w:rStyle w:val="CODE"/>
              </w:rPr>
              <w:t>fmiModelDescription</w:t>
            </w:r>
            <w:r w:rsidR="000D0C24">
              <w:rPr>
                <w:rStyle w:val="CODE"/>
              </w:rPr>
              <w:t>&gt; &lt;ModelExchange / CoSimulation c</w:t>
            </w:r>
            <w:r w:rsidRPr="0098259C">
              <w:rPr>
                <w:rStyle w:val="CODE"/>
              </w:rPr>
              <w:t>anGetAndSetFMUstate</w:t>
            </w:r>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FMUstat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size_t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FMUstate FMUstate,</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Byte serializedState[], size_t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Byte serializedState[],</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size_t size, </w:t>
            </w:r>
            <w:r w:rsidR="00140C25">
              <w:rPr>
                <w:rStyle w:val="CODE"/>
              </w:rPr>
              <w:t>fmi2</w:t>
            </w:r>
            <w:r w:rsidRPr="0098259C">
              <w:rPr>
                <w:rStyle w:val="CODE"/>
              </w:rPr>
              <w:t>FMUstate* FMUstate);</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r w:rsidR="00FB334E" w:rsidRPr="0098259C">
              <w:rPr>
                <w:rStyle w:val="CODE"/>
              </w:rPr>
              <w:t>FMUstate</w:t>
            </w:r>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r w:rsidR="00FB334E" w:rsidRPr="0098259C">
              <w:rPr>
                <w:rStyle w:val="CODE"/>
              </w:rPr>
              <w:t>FMUstate</w:t>
            </w:r>
            <w:r w:rsidR="00FB334E" w:rsidRPr="0098259C">
              <w:t xml:space="preserve"> and copies this data in </w:t>
            </w:r>
            <w:r w:rsidR="00235809" w:rsidRPr="0098259C">
              <w:t xml:space="preserve">to </w:t>
            </w:r>
            <w:r w:rsidR="00FB334E" w:rsidRPr="0098259C">
              <w:t xml:space="preserve">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r w:rsidR="00FB334E" w:rsidRPr="0098259C">
              <w:rPr>
                <w:rStyle w:val="CODE"/>
              </w:rPr>
              <w:t>serializedState</w:t>
            </w:r>
            <w:r w:rsidR="00FB334E" w:rsidRPr="0098259C">
              <w:t xml:space="preserve"> of length </w:t>
            </w:r>
            <w:r w:rsidR="00FB334E" w:rsidRPr="0098259C">
              <w:rPr>
                <w:rStyle w:val="CODE"/>
              </w:rPr>
              <w:t>size</w:t>
            </w:r>
            <w:r w:rsidR="00FB334E" w:rsidRPr="0098259C">
              <w:t xml:space="preserve">, constructs a copy of the FMU state and returns </w:t>
            </w:r>
            <w:r w:rsidR="00FB334E" w:rsidRPr="0098259C">
              <w:rPr>
                <w:rStyle w:val="CODE"/>
              </w:rPr>
              <w:t>FMUstate</w:t>
            </w:r>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r w:rsidR="00235809" w:rsidRPr="00D2781E">
              <w:rPr>
                <w:rStyle w:val="CODE"/>
              </w:rPr>
              <w:t>FMUstate</w:t>
            </w:r>
            <w:r w:rsidR="00235809" w:rsidRPr="0098259C">
              <w:rPr>
                <w:i/>
              </w:rPr>
              <w:t>.</w:t>
            </w:r>
            <w:r w:rsidR="00235809" w:rsidRPr="0098259C">
              <w:t>]</w:t>
            </w:r>
          </w:p>
          <w:p w14:paraId="2874E382" w14:textId="409E77E4"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r w:rsidRPr="0098259C">
              <w:rPr>
                <w:rStyle w:val="CODE"/>
              </w:rPr>
              <w:t>canGetAndSetFMUstate</w:t>
            </w:r>
            <w:r w:rsidRPr="0098259C">
              <w:t xml:space="preserve"> and </w:t>
            </w:r>
            <w:r w:rsidRPr="0098259C">
              <w:rPr>
                <w:rStyle w:val="CODE"/>
              </w:rPr>
              <w:t>canSerializeFMUstate</w:t>
            </w:r>
            <w:r w:rsidRPr="0098259C">
              <w:t xml:space="preserve"> in </w:t>
            </w:r>
            <w:r w:rsidR="00AE0662">
              <w:t>&lt;</w:t>
            </w:r>
            <w:r w:rsidR="00AE0662">
              <w:rPr>
                <w:rStyle w:val="CODE"/>
              </w:rPr>
              <w:t>fmiModelDescription&gt;&lt;</w:t>
            </w:r>
            <w:r w:rsidR="00235809" w:rsidRPr="0098259C">
              <w:rPr>
                <w:rStyle w:val="CODE"/>
              </w:rPr>
              <w:t>ModelExchange / CoSimulation</w:t>
            </w:r>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D55E95">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D55E95">
              <w:t>4.3.1</w:t>
            </w:r>
            <w:r w:rsidRPr="0098259C">
              <w:fldChar w:fldCharType="end"/>
            </w:r>
            <w:r w:rsidRPr="0098259C">
              <w:t>).</w:t>
            </w:r>
          </w:p>
        </w:tc>
      </w:tr>
    </w:tbl>
    <w:p w14:paraId="2ED4F955" w14:textId="77777777" w:rsidR="008B73CE" w:rsidRPr="0098259C" w:rsidRDefault="008B73CE" w:rsidP="008B73CE">
      <w:pPr>
        <w:pStyle w:val="Heading3"/>
      </w:pPr>
      <w:bookmarkStart w:id="139" w:name="_Toc55136491"/>
      <w:r w:rsidRPr="0098259C">
        <w:t>Getting Partial Derivatives</w:t>
      </w:r>
      <w:bookmarkEnd w:id="139"/>
    </w:p>
    <w:p w14:paraId="3B6DFAC9" w14:textId="77777777" w:rsidR="008B73CE" w:rsidRPr="0098259C" w:rsidRDefault="008B73CE" w:rsidP="008B73CE">
      <w:pPr>
        <w:pStyle w:val="BodyText"/>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ValueReference v</w:t>
            </w:r>
            <w:r w:rsidR="00674EEC">
              <w:rPr>
                <w:rStyle w:val="CODE"/>
              </w:rPr>
              <w:t>Unknown</w:t>
            </w:r>
            <w:r w:rsidR="00AB63B7" w:rsidRPr="0098259C">
              <w:rPr>
                <w:rStyle w:val="CODE"/>
              </w:rPr>
              <w:t xml:space="preserve">_ref[], </w:t>
            </w:r>
            <w:r w:rsidR="00AB63B7" w:rsidRPr="0098259C">
              <w:rPr>
                <w:rStyle w:val="CODE"/>
                <w:b/>
              </w:rPr>
              <w:t>size_t</w:t>
            </w:r>
            <w:r w:rsidR="00674EEC">
              <w:rPr>
                <w:rStyle w:val="CODE"/>
              </w:rPr>
              <w:t xml:space="preserve"> nUnknown,</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r w:rsidR="00674EEC">
              <w:rPr>
                <w:rStyle w:val="CODE"/>
              </w:rPr>
              <w:t>vKnown</w:t>
            </w:r>
            <w:r w:rsidRPr="0098259C">
              <w:rPr>
                <w:rStyle w:val="CODE"/>
              </w:rPr>
              <w:t>_ref[]</w:t>
            </w:r>
            <w:r w:rsidR="00852875">
              <w:rPr>
                <w:rStyle w:val="CODE"/>
              </w:rPr>
              <w:t xml:space="preserve"> </w:t>
            </w:r>
            <w:r w:rsidR="00674EEC">
              <w:rPr>
                <w:rStyle w:val="CODE"/>
              </w:rPr>
              <w:t xml:space="preserve"> </w:t>
            </w:r>
            <w:r w:rsidRPr="0098259C">
              <w:rPr>
                <w:rStyle w:val="CODE"/>
              </w:rPr>
              <w:t xml:space="preserve">, </w:t>
            </w:r>
            <w:r w:rsidRPr="0098259C">
              <w:rPr>
                <w:rStyle w:val="CODE"/>
                <w:b/>
              </w:rPr>
              <w:t>size_t</w:t>
            </w:r>
            <w:r w:rsidRPr="0098259C">
              <w:rPr>
                <w:rStyle w:val="CODE"/>
              </w:rPr>
              <w:t xml:space="preserve"> n</w:t>
            </w:r>
            <w:r w:rsidR="00674EEC">
              <w:rPr>
                <w:rStyle w:val="CODE"/>
              </w:rPr>
              <w:t>Known</w:t>
            </w:r>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Real dvK</w:t>
            </w:r>
            <w:r w:rsidR="00122BA1">
              <w:rPr>
                <w:rStyle w:val="CODE"/>
              </w:rPr>
              <w:t>nown</w:t>
            </w:r>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Real d</w:t>
            </w:r>
            <w:r w:rsidR="00674EEC">
              <w:rPr>
                <w:rStyle w:val="CODE"/>
              </w:rPr>
              <w:t>vU</w:t>
            </w:r>
            <w:r w:rsidR="00122BA1">
              <w:rPr>
                <w:rStyle w:val="CODE"/>
              </w:rPr>
              <w:t>nknown</w:t>
            </w:r>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29E20787"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D55E95">
              <w:t>3.1</w:t>
            </w:r>
            <w:r>
              <w:fldChar w:fldCharType="end"/>
            </w:r>
            <w:r>
              <w:t xml:space="preserve">) and Co-Simulation (section </w:t>
            </w:r>
            <w:r>
              <w:fldChar w:fldCharType="begin"/>
            </w:r>
            <w:r>
              <w:instrText xml:space="preserve"> REF _Ref356504426 \n \h </w:instrText>
            </w:r>
            <w:r>
              <w:fldChar w:fldCharType="separate"/>
            </w:r>
            <w:r w:rsidR="00D55E95">
              <w:t>4.1</w:t>
            </w:r>
            <w:r>
              <w:fldChar w:fldCharType="end"/>
            </w:r>
            <w:r>
              <w:t>). In every Mode, the general form of th</w:t>
            </w:r>
            <w:r w:rsidR="00122BA1">
              <w:t>e FMU equations are</w:t>
            </w:r>
            <w:r>
              <w:t>:</w:t>
            </w:r>
          </w:p>
          <w:p w14:paraId="011B64C9" w14:textId="19C09D5D" w:rsidR="00C81421" w:rsidRDefault="00144DCF"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144DCF"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ModelStructure&gt;&lt;InitialUnknowns&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ModelExchange):</w:t>
            </w:r>
            <w:r>
              <w:rPr>
                <w:i/>
              </w:rPr>
              <w:t xml:space="preserve"> </w:t>
            </w:r>
            <w:r w:rsidRPr="002F3E46">
              <w:t xml:space="preserve">The continuous-time outputs and state derivatives (= the variables listed under </w:t>
            </w:r>
            <w:r w:rsidRPr="002F3E46">
              <w:rPr>
                <w:rStyle w:val="CODE"/>
              </w:rPr>
              <w:t>&lt;ModelStructure&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ModelStructure&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ModelExchange):</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ModelStructure&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 xml:space="preserve">Step Mode (CoSimulation): </w:t>
            </w:r>
            <w:r>
              <w:t>T</w:t>
            </w:r>
            <w:r w:rsidRPr="003B7CF7">
              <w:t xml:space="preserve">he variables listed under </w:t>
            </w:r>
            <w:r w:rsidRPr="003B7CF7">
              <w:rPr>
                <w:rStyle w:val="CODE"/>
              </w:rPr>
              <w:t>&lt;ModelStructure&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ModelStructure&gt;&lt;Derivatives&gt;</w:t>
            </w:r>
            <w:r>
              <w:rPr>
                <w:i/>
              </w:rPr>
              <w:t xml:space="preserve"> </w:t>
            </w:r>
            <w:r w:rsidRPr="002F3E46">
              <w:t xml:space="preserve">is present, also the variables listed here as </w:t>
            </w:r>
            <w:r w:rsidR="00180796">
              <w:t>state derivatives</w:t>
            </w:r>
            <w:r>
              <w:t>.</w:t>
            </w:r>
          </w:p>
          <w:p w14:paraId="64C89650" w14:textId="47161ADB" w:rsidR="003E5933" w:rsidRDefault="00144DCF"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D55E95">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explicitely defined under </w:t>
            </w:r>
            <w:r w:rsidR="00A11986" w:rsidRPr="002F3E46">
              <w:rPr>
                <w:rStyle w:val="CODE"/>
                <w:i/>
              </w:rPr>
              <w:t>ScalarVariables</w:t>
            </w:r>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144DC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r>
              <w:rPr>
                <w:rStyle w:val="CODE"/>
              </w:rPr>
              <w:t>providesDirectionalDerivative</w:t>
            </w:r>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BodyTextIndent"/>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144DCF"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BodyText"/>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BodyText"/>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BodyText"/>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BodyText"/>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BodyText"/>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9.2pt;height:30.7pt" o:ole="">
                  <v:imagedata r:id="rId32" o:title=""/>
                </v:shape>
                <o:OLEObject Type="Embed" ProgID="Equation.DSMT4" ShapeID="_x0000_i1026" DrawAspect="Content" ObjectID="_1688562405" r:id="rId33"/>
              </w:object>
            </w:r>
          </w:p>
          <w:p w14:paraId="7EAD3B65" w14:textId="77777777" w:rsidR="00DA6E1B" w:rsidRPr="004B48B1" w:rsidRDefault="00213980" w:rsidP="006E60E6">
            <w:pPr>
              <w:pStyle w:val="BodyText"/>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85pt;height:16.4pt" o:ole="">
                  <v:imagedata r:id="rId34" o:title=""/>
                </v:shape>
                <o:OLEObject Type="Embed" ProgID="Equation.DSMT4" ShapeID="_x0000_i1027" DrawAspect="Content" ObjectID="_1688562406" r:id="rId35"/>
              </w:object>
            </w:r>
          </w:p>
          <w:p w14:paraId="56CC963D" w14:textId="77777777" w:rsidR="00DA6E1B" w:rsidRPr="00A42C55" w:rsidRDefault="00DA6E1B" w:rsidP="006E60E6">
            <w:pPr>
              <w:pStyle w:val="BodyText"/>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BodyText"/>
        <w:numPr>
          <w:ilvl w:val="0"/>
          <w:numId w:val="51"/>
        </w:numPr>
        <w:rPr>
          <w:i/>
        </w:rPr>
      </w:pPr>
      <w:bookmarkStart w:id="140" w:name="_Ref308190567"/>
      <w:bookmarkStart w:id="141" w:name="_Ref308190605"/>
      <w:r w:rsidRPr="007A6A51">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8.75pt;height:30.7pt" o:ole="">
            <v:imagedata r:id="rId36" o:title=""/>
          </v:shape>
          <o:OLEObject Type="Embed" ProgID="Equation.DSMT4" ShapeID="_x0000_i1028" DrawAspect="Content" ObjectID="_1688562407" r:id="rId37"/>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8.75pt;height:30.7pt" o:ole="">
            <v:imagedata r:id="rId36" o:title=""/>
          </v:shape>
          <o:OLEObject Type="Embed" ProgID="Equation.DSMT4" ShapeID="_x0000_i1029" DrawAspect="Content" ObjectID="_1688562408" r:id="rId38"/>
        </w:object>
      </w:r>
      <w:r>
        <w:t xml:space="preserve"> and </w:t>
      </w:r>
      <w:r w:rsidRPr="007A6A51">
        <w:rPr>
          <w:position w:val="-26"/>
        </w:rPr>
        <w:object w:dxaOrig="340" w:dyaOrig="600" w14:anchorId="410FC9A1">
          <v:shape id="_x0000_i1030" type="#_x0000_t75" style="width:18.75pt;height:30.7pt" o:ole="">
            <v:imagedata r:id="rId39" o:title=""/>
          </v:shape>
          <o:OLEObject Type="Embed" ProgID="Equation.DSMT4" ShapeID="_x0000_i1030" DrawAspect="Content" ObjectID="_1688562409" r:id="rId40"/>
        </w:object>
      </w:r>
      <w:r>
        <w:t xml:space="preserve"> are needed.</w:t>
      </w:r>
    </w:p>
    <w:p w14:paraId="5666C0EC" w14:textId="1AC59971" w:rsidR="00A33508" w:rsidRDefault="00A33508" w:rsidP="00D2781E">
      <w:pPr>
        <w:pStyle w:val="BodyText"/>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85pt;height:30.7pt" o:ole="">
            <v:imagedata r:id="rId41" o:title=""/>
          </v:shape>
          <o:OLEObject Type="Embed" ProgID="Equation.DSMT4" ShapeID="_x0000_i1031" DrawAspect="Content" ObjectID="_1688562410" r:id="rId42"/>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Preformatted"/>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Preformatted"/>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Preformatted"/>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Preformatted"/>
              <w:rPr>
                <w:color w:val="008000"/>
                <w:lang w:val="en-US"/>
              </w:rPr>
            </w:pPr>
            <w:r w:rsidRPr="00E32E4A">
              <w:rPr>
                <w:lang w:val="en-US"/>
              </w:rPr>
              <w:t xml:space="preserve">nx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Preformatted"/>
              <w:rPr>
                <w:lang w:val="en-US"/>
              </w:rPr>
            </w:pPr>
            <w:r>
              <w:rPr>
                <w:lang w:val="en-US"/>
              </w:rPr>
              <w:t>x_ref</w:t>
            </w:r>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Preformatted"/>
              <w:rPr>
                <w:color w:val="008000"/>
                <w:lang w:val="en-US"/>
              </w:rPr>
            </w:pPr>
            <w:r>
              <w:rPr>
                <w:lang w:val="en-US"/>
              </w:rPr>
              <w:t>xd_ref[..]</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Preformatted"/>
              <w:rPr>
                <w:lang w:val="en-US"/>
              </w:rPr>
            </w:pPr>
            <w:r w:rsidRPr="00FA3E81">
              <w:rPr>
                <w:lang w:val="en-US"/>
              </w:rPr>
              <w:t xml:space="preserve">dvKnown[1] = {1.0}; </w:t>
            </w:r>
            <w:r w:rsidRPr="00FA3E81">
              <w:rPr>
                <w:color w:val="00B050"/>
                <w:lang w:val="en-US"/>
              </w:rPr>
              <w:t>//seed vector for fmi2GetDirectionalDerivative</w:t>
            </w:r>
          </w:p>
          <w:p w14:paraId="69F08DF3" w14:textId="77777777" w:rsidR="00A33508" w:rsidRPr="00E32E4A" w:rsidRDefault="00A33508" w:rsidP="00E32E4A">
            <w:pPr>
              <w:pStyle w:val="HTMLPreformatted"/>
              <w:rPr>
                <w:lang w:val="en-US"/>
              </w:rPr>
            </w:pPr>
            <w:r w:rsidRPr="00E32E4A">
              <w:rPr>
                <w:lang w:val="en-US"/>
              </w:rPr>
              <w:t>...</w:t>
            </w:r>
          </w:p>
          <w:p w14:paraId="4C828AFA" w14:textId="77777777" w:rsidR="00A33508" w:rsidRPr="00E32E4A" w:rsidRDefault="00A33508" w:rsidP="00E32E4A">
            <w:pPr>
              <w:pStyle w:val="HTMLPreformatted"/>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Preformatted"/>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ContinuousStates(m, x, nx)</w:t>
            </w:r>
          </w:p>
          <w:p w14:paraId="642F2974" w14:textId="1F7EA1CE" w:rsidR="00A33508" w:rsidRPr="00E32E4A" w:rsidRDefault="00A33508" w:rsidP="00E32E4A">
            <w:pPr>
              <w:pStyle w:val="HTMLPreformatted"/>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Preformatted"/>
              <w:rPr>
                <w:lang w:val="en-US"/>
              </w:rPr>
            </w:pPr>
          </w:p>
          <w:p w14:paraId="04CE7CC1" w14:textId="58122364" w:rsidR="00A33508" w:rsidRPr="00E32E4A" w:rsidRDefault="00A33508" w:rsidP="00E32E4A">
            <w:pPr>
              <w:pStyle w:val="HTMLPreformatted"/>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columnwise</w:t>
            </w:r>
          </w:p>
          <w:p w14:paraId="0094A9A6"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for</w:t>
            </w:r>
            <w:r w:rsidRPr="00E32E4A">
              <w:rPr>
                <w:lang w:val="en-US"/>
              </w:rPr>
              <w:t xml:space="preserve"> i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Preformatted"/>
              <w:rPr>
                <w:lang w:val="en-US"/>
              </w:rPr>
            </w:pPr>
            <w:r w:rsidRPr="00E32E4A">
              <w:rPr>
                <w:lang w:val="en-US"/>
              </w:rPr>
              <w:t xml:space="preserve">      </w:t>
            </w:r>
            <w:r w:rsidR="00270E0B" w:rsidRPr="00466CB8">
              <w:rPr>
                <w:lang w:val="en-US"/>
              </w:rPr>
              <w:t>M_fmi2GetDirectionalDerivative(m, xd_ref, nx, x_ref[i], 1, dvKnown, ci);</w:t>
            </w:r>
            <w:r w:rsidRPr="00E32E4A">
              <w:rPr>
                <w:lang w:val="en-US"/>
              </w:rPr>
              <w:t xml:space="preserve">      </w:t>
            </w:r>
            <w:r w:rsidR="00C82296">
              <w:rPr>
                <w:lang w:val="en-US"/>
              </w:rPr>
              <w:t>J</w:t>
            </w:r>
            <w:r w:rsidRPr="00E32E4A">
              <w:rPr>
                <w:lang w:val="en-US"/>
              </w:rPr>
              <w:t>[:,i] = ci</w:t>
            </w:r>
            <w:r w:rsidR="00055AE3">
              <w:rPr>
                <w:lang w:val="en-US"/>
              </w:rPr>
              <w:t>;   // ci is an auxiliary vector of nx elements</w:t>
            </w:r>
          </w:p>
          <w:p w14:paraId="15E94B8F" w14:textId="7117DE4E" w:rsidR="00055AE3" w:rsidRPr="00E32E4A" w:rsidRDefault="00055AE3" w:rsidP="00E32E4A">
            <w:pPr>
              <w:pStyle w:val="HTMLPreformatted"/>
              <w:rPr>
                <w:lang w:val="en-US"/>
              </w:rPr>
            </w:pPr>
            <w:r>
              <w:rPr>
                <w:lang w:val="en-US"/>
              </w:rPr>
              <w:t xml:space="preserve">                     // (it holds the i-th column of the Jacobian)</w:t>
            </w:r>
          </w:p>
          <w:p w14:paraId="4AF9AAF2" w14:textId="77777777" w:rsidR="00A33508" w:rsidRPr="00E32E4A" w:rsidRDefault="00A33508" w:rsidP="00E32E4A">
            <w:pPr>
              <w:pStyle w:val="HTMLPreformatted"/>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BodyText"/>
        <w:rPr>
          <w:i/>
        </w:rPr>
      </w:pPr>
      <w:r w:rsidRPr="00A33508">
        <w:rPr>
          <w:i/>
        </w:rPr>
        <w:t>If the sparsity of a matrix shall be taken into account, then the matrix can be constructed in the following way:</w:t>
      </w:r>
    </w:p>
    <w:p w14:paraId="41195DA1" w14:textId="77777777" w:rsidR="00A33508" w:rsidRPr="00A33508" w:rsidRDefault="00A33508" w:rsidP="00466CB8">
      <w:pPr>
        <w:pStyle w:val="BodyText"/>
        <w:numPr>
          <w:ilvl w:val="0"/>
          <w:numId w:val="75"/>
        </w:numPr>
        <w:rPr>
          <w:i/>
        </w:rPr>
      </w:pPr>
      <w:r w:rsidRPr="00A33508">
        <w:rPr>
          <w:i/>
        </w:rPr>
        <w:t>The incidence information of the matrix (whether an element is zero or not zero) is extracted from the xml file from element &lt;ModelStructure&gt;.</w:t>
      </w:r>
    </w:p>
    <w:p w14:paraId="0529CEF2" w14:textId="73C75857" w:rsidR="00A33508" w:rsidRPr="00A33508" w:rsidRDefault="00A33508" w:rsidP="00466CB8">
      <w:pPr>
        <w:pStyle w:val="BodyText"/>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Efficient graph coloring algorithms are freely available, such as library ColPack (</w:t>
      </w:r>
      <w:hyperlink r:id="rId43" w:history="1">
        <w:r w:rsidRPr="00A33508">
          <w:rPr>
            <w:rStyle w:val="Hyperlink"/>
            <w:i/>
          </w:rPr>
          <w:t>http://www.cscapes.org/coloringpage/</w:t>
        </w:r>
      </w:hyperlink>
      <w:r w:rsidRPr="00A33508">
        <w:rPr>
          <w:i/>
        </w:rPr>
        <w:t xml:space="preserve">) written in C/C++ (LGPL), or the routines by Coleman, Garbow, Moré: “Software for estimating sparse Jacobian matrices”, ACM Transactions on Mathematical Software - TOMS , vol. 10, no. 3, pp. 346-347, 1984. See e.g. </w:t>
      </w:r>
      <w:hyperlink r:id="rId44" w:history="1">
        <w:r w:rsidRPr="00A33508">
          <w:rPr>
            <w:rStyle w:val="Hyperlink"/>
            <w:i/>
          </w:rPr>
          <w:t>http://www.netlib.org/toms/618</w:t>
        </w:r>
      </w:hyperlink>
      <w:r w:rsidRPr="00A33508">
        <w:rPr>
          <w:i/>
        </w:rPr>
        <w:t>.</w:t>
      </w:r>
    </w:p>
    <w:p w14:paraId="2FF4CB25" w14:textId="4D9D75E7" w:rsidR="00A33508" w:rsidRPr="00A33508" w:rsidRDefault="00A33508" w:rsidP="00466CB8">
      <w:pPr>
        <w:pStyle w:val="BodyText"/>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BodyText"/>
        <w:rPr>
          <w:i/>
        </w:rPr>
      </w:pPr>
      <w:r w:rsidRPr="00A33508">
        <w:rPr>
          <w:i/>
        </w:rPr>
        <w:t>More details and implementational notes are available from (</w:t>
      </w:r>
      <w:r w:rsidRPr="00A33508">
        <w:rPr>
          <w:i/>
          <w:lang w:eastAsia="sv-SE"/>
        </w:rPr>
        <w:t>Akesson et.al. 2012).</w:t>
      </w:r>
    </w:p>
    <w:p w14:paraId="7E083BAB" w14:textId="77777777" w:rsidR="00A33508" w:rsidRDefault="00A33508" w:rsidP="001707BD">
      <w:pPr>
        <w:pStyle w:val="BodyText"/>
        <w:rPr>
          <w:i/>
        </w:rPr>
      </w:pPr>
      <w:r>
        <w:t>]</w:t>
      </w:r>
    </w:p>
    <w:p w14:paraId="1CE5F879" w14:textId="4B83E5D6" w:rsidR="003D0107" w:rsidRPr="0098259C" w:rsidRDefault="00324B2A" w:rsidP="003D0107">
      <w:pPr>
        <w:pStyle w:val="Heading2"/>
      </w:pPr>
      <w:bookmarkStart w:id="142" w:name="_Ref386213289"/>
      <w:bookmarkStart w:id="143" w:name="_Toc55136492"/>
      <w:r w:rsidRPr="0098259C">
        <w:t xml:space="preserve">FMI </w:t>
      </w:r>
      <w:r w:rsidR="003D0107" w:rsidRPr="0098259C">
        <w:t>Description Schema</w:t>
      </w:r>
      <w:bookmarkEnd w:id="140"/>
      <w:bookmarkEnd w:id="141"/>
      <w:bookmarkEnd w:id="142"/>
      <w:bookmarkEnd w:id="143"/>
      <w:r w:rsidRPr="0098259C">
        <w:t xml:space="preserve"> </w:t>
      </w:r>
    </w:p>
    <w:p w14:paraId="3D79FC6B" w14:textId="22470E36" w:rsidR="00324B2A" w:rsidRPr="0098259C" w:rsidRDefault="00324B2A" w:rsidP="00324B2A">
      <w:pPr>
        <w:pStyle w:val="BodyText"/>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BodyText"/>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BodyText"/>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BodyText"/>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BodyText"/>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ootnoteReference"/>
        </w:rPr>
        <w:footnoteReference w:id="6"/>
      </w:r>
      <w:r w:rsidRPr="0098259C">
        <w:t xml:space="preserve">. Below, optional elements are marked with a “dashed” box. The required data types (like: xs:normalizedString) are defined in the </w:t>
      </w:r>
      <w:r w:rsidR="00374F39" w:rsidRPr="0098259C">
        <w:t>XML</w:t>
      </w:r>
      <w:r w:rsidRPr="0098259C">
        <w:t xml:space="preserve">-schema standard: </w:t>
      </w:r>
      <w:hyperlink r:id="rId45"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BodyTextChar"/>
              </w:rPr>
              <w:t>Description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BodyText"/>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r w:rsidRPr="0098259C">
              <w:t>xs:double</w:t>
            </w:r>
          </w:p>
        </w:tc>
        <w:tc>
          <w:tcPr>
            <w:tcW w:w="5500" w:type="dxa"/>
            <w:shd w:val="clear" w:color="auto" w:fill="auto"/>
          </w:tcPr>
          <w:p w14:paraId="4657E3DF" w14:textId="77777777" w:rsidR="00324B2A" w:rsidRPr="0098259C" w:rsidRDefault="00324B2A" w:rsidP="007B140D">
            <w:pPr>
              <w:pStyle w:val="BodyText"/>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BodyText"/>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BodyText"/>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BodyText"/>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r w:rsidRPr="0098259C">
              <w:t>xs:int</w:t>
            </w:r>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BodyTextChar"/>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r w:rsidRPr="0098259C">
              <w:t xml:space="preserve">xs:unsignedInt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BodyTextChar"/>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r w:rsidRPr="0098259C">
              <w:t>xs:boolean</w:t>
            </w:r>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r w:rsidRPr="0098259C">
              <w:t>xs:string</w:t>
            </w:r>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r w:rsidRPr="0098259C">
              <w:t>xs:normalizedString</w:t>
            </w:r>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r w:rsidRPr="0098259C">
              <w:t>xs:dateTime</w:t>
            </w:r>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BodyText"/>
      </w:pPr>
      <w:bookmarkStart w:id="144" w:name="_Toc247884548"/>
      <w:bookmarkStart w:id="145"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BodyText"/>
      </w:pPr>
      <w:r w:rsidRPr="0098259C">
        <w:t xml:space="preserve">The </w:t>
      </w:r>
      <w:r w:rsidR="00A014FF" w:rsidRPr="0098259C">
        <w:t>FMI</w:t>
      </w:r>
      <w:r w:rsidRPr="0098259C">
        <w:t xml:space="preserve"> schema files </w:t>
      </w:r>
      <w:r w:rsidR="00AD55EC">
        <w:t xml:space="preserve">(*.xsd)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77777777" w:rsidR="00526C2A" w:rsidRPr="0098259C" w:rsidRDefault="00526C2A" w:rsidP="00324B2A">
      <w:pPr>
        <w:pStyle w:val="BodyText"/>
      </w:pPr>
      <w:r>
        <w:t>The special values NAN, +INF, -INF for variables values are not allowed in the FMI xml files.</w:t>
      </w:r>
    </w:p>
    <w:p w14:paraId="11433FA2" w14:textId="1D0B0D0E" w:rsidR="001A15E0" w:rsidRPr="0098259C" w:rsidRDefault="001A15E0" w:rsidP="00324B2A">
      <w:pPr>
        <w:pStyle w:val="BodyText"/>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7"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r w:rsidRPr="0098259C">
        <w:rPr>
          <w:rStyle w:val="CODE"/>
        </w:rPr>
        <w:t>ModelVariables.Derivatives</w:t>
      </w:r>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146" w:name="_Ref251789138"/>
      <w:bookmarkEnd w:id="144"/>
      <w:r>
        <w:br w:type="page"/>
      </w:r>
    </w:p>
    <w:p w14:paraId="5BECE950" w14:textId="3B25E0D5" w:rsidR="00324B2A" w:rsidRPr="0098259C" w:rsidRDefault="005A3ED9" w:rsidP="003734ED">
      <w:pPr>
        <w:pStyle w:val="Heading3"/>
      </w:pPr>
      <w:bookmarkStart w:id="147" w:name="_Toc55136493"/>
      <w:r w:rsidRPr="0098259C">
        <w:t>De</w:t>
      </w:r>
      <w:r w:rsidR="00286B87" w:rsidRPr="0098259C">
        <w:t>finition</w:t>
      </w:r>
      <w:r w:rsidRPr="0098259C">
        <w:t xml:space="preserve"> of an FMU</w:t>
      </w:r>
      <w:r w:rsidR="00324B2A" w:rsidRPr="0098259C">
        <w:t xml:space="preserve"> (fmiModelDescription</w:t>
      </w:r>
      <w:bookmarkEnd w:id="145"/>
      <w:r w:rsidR="00324B2A" w:rsidRPr="0098259C">
        <w:t>)</w:t>
      </w:r>
      <w:bookmarkEnd w:id="146"/>
      <w:bookmarkEnd w:id="147"/>
      <w:r w:rsidR="00324B2A" w:rsidRPr="0098259C">
        <w:t xml:space="preserve"> </w:t>
      </w:r>
    </w:p>
    <w:p w14:paraId="2ABF9C7F" w14:textId="3C3C3DA3" w:rsidR="009F04F7" w:rsidRDefault="00324B2A" w:rsidP="00324B2A">
      <w:pPr>
        <w:pStyle w:val="BodyText"/>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BodyText"/>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ootnoteReference"/>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r w:rsidRPr="0098259C">
              <w:rPr>
                <w:rStyle w:val="CODE"/>
              </w:rPr>
              <w:t>ModelExchange</w:t>
            </w:r>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r w:rsidRPr="0098259C">
              <w:rPr>
                <w:rStyle w:val="CODE"/>
              </w:rPr>
              <w:t>CoSimulation</w:t>
            </w:r>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r w:rsidRPr="0098259C">
              <w:rPr>
                <w:rStyle w:val="CODE"/>
              </w:rPr>
              <w:t>UnitDefinitions</w:t>
            </w:r>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r w:rsidRPr="0098259C">
              <w:rPr>
                <w:rStyle w:val="CODE"/>
              </w:rPr>
              <w:t>ModelVariables</w:t>
            </w:r>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r w:rsidRPr="0098259C">
              <w:rPr>
                <w:rStyle w:val="CODE"/>
              </w:rPr>
              <w:t>TypeDefinitions</w:t>
            </w:r>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r w:rsidRPr="0098259C">
              <w:rPr>
                <w:rStyle w:val="CODE"/>
              </w:rPr>
              <w:t>ModelVariables</w:t>
            </w:r>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r w:rsidRPr="0098259C">
              <w:rPr>
                <w:rStyle w:val="CODE"/>
              </w:rPr>
              <w:t>LogCategories</w:t>
            </w:r>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r w:rsidRPr="0098259C">
              <w:rPr>
                <w:rStyle w:val="CODE"/>
              </w:rPr>
              <w:t>DefaultExperiment</w:t>
            </w:r>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r w:rsidRPr="0098259C">
              <w:rPr>
                <w:rStyle w:val="CODE"/>
              </w:rPr>
              <w:t>VendorAnnotations</w:t>
            </w:r>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r w:rsidRPr="0098259C">
              <w:rPr>
                <w:rStyle w:val="CODE"/>
              </w:rPr>
              <w:t>ModelVariables</w:t>
            </w:r>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r w:rsidRPr="0098259C">
              <w:rPr>
                <w:rStyle w:val="CODE"/>
              </w:rPr>
              <w:t>ModelStructure</w:t>
            </w:r>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For more details on ModelStructure, see section 2.2.8.</w:t>
            </w:r>
            <w:r w:rsidR="00566BB3" w:rsidRPr="0098259C">
              <w:rPr>
                <w:rStyle w:val="FormatvorlageArial"/>
              </w:rPr>
              <w:t xml:space="preserve"> </w:t>
            </w:r>
            <w:r w:rsidRPr="0098259C">
              <w:rPr>
                <w:rStyle w:val="FormatvorlageArial"/>
              </w:rPr>
              <w:t>Furthermore, the dependency of the unkowns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2E55AD73" w:rsidR="00AA63BB" w:rsidRPr="0098259C" w:rsidRDefault="00C6645C" w:rsidP="00B9515D">
      <w:pPr>
        <w:pStyle w:val="BodyText"/>
      </w:pPr>
      <w:bookmarkStart w:id="148" w:name="_Toc240646376"/>
      <w:r w:rsidRPr="0098259C">
        <w:t>At least o</w:t>
      </w:r>
      <w:r w:rsidR="00AA63BB" w:rsidRPr="0098259C">
        <w:t xml:space="preserve">ne element of </w:t>
      </w:r>
      <w:r w:rsidR="00AA63BB" w:rsidRPr="0098259C">
        <w:rPr>
          <w:rStyle w:val="CODE"/>
        </w:rPr>
        <w:t>ModelExchange</w:t>
      </w:r>
      <w:r w:rsidR="00AA63BB" w:rsidRPr="0098259C">
        <w:t xml:space="preserve"> or </w:t>
      </w:r>
      <w:r w:rsidR="00AA63BB" w:rsidRPr="0098259C">
        <w:rPr>
          <w:rStyle w:val="CODE"/>
        </w:rPr>
        <w:t>CoSimulation</w:t>
      </w:r>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D55E95">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D55E95">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BodyText"/>
      </w:pPr>
      <w:r w:rsidRPr="0098259C">
        <w:t xml:space="preserve">The </w:t>
      </w:r>
      <w:r w:rsidR="00A014FF" w:rsidRPr="0098259C">
        <w:t>XML attribute</w:t>
      </w:r>
      <w:r w:rsidRPr="0098259C">
        <w:t xml:space="preserve">s of </w:t>
      </w:r>
      <w:r w:rsidRPr="0098259C">
        <w:rPr>
          <w:rStyle w:val="CODE"/>
        </w:rPr>
        <w:t>fmiModelDescription</w:t>
      </w:r>
      <w:r w:rsidRPr="0098259C">
        <w:t xml:space="preserve"> are:</w:t>
      </w:r>
    </w:p>
    <w:bookmarkEnd w:id="148"/>
    <w:p w14:paraId="6B4EC7B5" w14:textId="4438AB3E" w:rsidR="00BE1368" w:rsidRDefault="00BB733E" w:rsidP="00324B2A">
      <w:pPr>
        <w:pStyle w:val="BodyText"/>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BodyText"/>
      </w:pPr>
      <w:r>
        <w:br w:type="page"/>
      </w:r>
    </w:p>
    <w:p w14:paraId="5D39C4BB" w14:textId="77777777" w:rsidR="0006725D" w:rsidRPr="0098259C" w:rsidRDefault="0006725D" w:rsidP="00324B2A">
      <w:pPr>
        <w:pStyle w:val="BodyText"/>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r w:rsidRPr="0098259C">
              <w:rPr>
                <w:rStyle w:val="CODE"/>
              </w:rPr>
              <w:t>fmiVersion</w:t>
            </w:r>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r w:rsidRPr="0098259C">
              <w:rPr>
                <w:rStyle w:val="CODE"/>
              </w:rPr>
              <w:t>modelName</w:t>
            </w:r>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Modelica.Mechanics.Rotational.Examples.CoupledClutches”.</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r w:rsidRPr="0098259C">
              <w:rPr>
                <w:rStyle w:val="CODE"/>
              </w:rPr>
              <w:t>guid</w:t>
            </w:r>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IDentifier”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guid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r w:rsidRPr="0098259C">
              <w:rPr>
                <w:rStyle w:val="CODE"/>
              </w:rPr>
              <w:t>generationTool</w:t>
            </w:r>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r w:rsidRPr="0098259C">
              <w:rPr>
                <w:rStyle w:val="CODE"/>
              </w:rPr>
              <w:t>generationDateAndTime</w:t>
            </w:r>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r w:rsidR="00324B2A" w:rsidRPr="0098259C">
              <w:t xml:space="preserve">xs:dateTime” and should be: “YYYY-MM-DDThh:mm:ssZ"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r w:rsidRPr="0098259C">
              <w:rPr>
                <w:rStyle w:val="CODE"/>
              </w:rPr>
              <w:t>variableNamingConvention</w:t>
            </w:r>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1E7C141C"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r w:rsidRPr="0098259C">
              <w:rPr>
                <w:rStyle w:val="CODE"/>
              </w:rPr>
              <w:t>ModelVariables / ScalarVariable / name</w:t>
            </w:r>
            <w:r w:rsidRPr="0098259C">
              <w:t>” and in “</w:t>
            </w:r>
            <w:r w:rsidRPr="0098259C">
              <w:rPr>
                <w:rStyle w:val="CODE"/>
              </w:rPr>
              <w:t>TypeDefinitions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D55E95">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r w:rsidRPr="0098259C">
              <w:rPr>
                <w:rStyle w:val="CODE"/>
              </w:rPr>
              <w:t>numberOfEventIndicators</w:t>
            </w:r>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BodyText"/>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r w:rsidR="00D02248" w:rsidRPr="0098259C">
        <w:rPr>
          <w:rStyle w:val="FormatvorlageArial"/>
          <w:i/>
          <w:szCs w:val="21"/>
        </w:rPr>
        <w:t xml:space="preserve">numberOfContinuousStates”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Heading3"/>
      </w:pPr>
      <w:bookmarkStart w:id="149" w:name="_Toc55136494"/>
      <w:r w:rsidRPr="0098259C">
        <w:t>Definition of Units (</w:t>
      </w:r>
      <w:r w:rsidR="00381199" w:rsidRPr="0098259C">
        <w:t>Unit</w:t>
      </w:r>
      <w:r w:rsidR="00D54D07">
        <w:t>Definitions</w:t>
      </w:r>
      <w:r w:rsidRPr="0098259C">
        <w:t>)</w:t>
      </w:r>
      <w:bookmarkEnd w:id="149"/>
    </w:p>
    <w:p w14:paraId="7EAC07BC" w14:textId="628959A8" w:rsidR="00797254" w:rsidRPr="0098259C" w:rsidRDefault="00797254" w:rsidP="00324B2A">
      <w:pPr>
        <w:pStyle w:val="BodyText"/>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BodyText"/>
      </w:pPr>
      <w:r w:rsidRPr="0098259C">
        <w:t>Element “</w:t>
      </w:r>
      <w:r w:rsidRPr="0098259C">
        <w:rPr>
          <w:rStyle w:val="CODE"/>
          <w:b/>
        </w:rPr>
        <w:t>UnitDefinitions</w:t>
      </w:r>
      <w:r w:rsidRPr="0098259C">
        <w:t xml:space="preserve">” of </w:t>
      </w:r>
      <w:r w:rsidRPr="0098259C">
        <w:rPr>
          <w:rStyle w:val="CODE"/>
        </w:rPr>
        <w:t>fmiModelDescription</w:t>
      </w:r>
      <w:r w:rsidRPr="0098259C">
        <w:t xml:space="preserve"> is defined as:</w:t>
      </w:r>
    </w:p>
    <w:p w14:paraId="4438827D" w14:textId="48F6E460" w:rsidR="00611628" w:rsidRPr="0098259C" w:rsidRDefault="004875DF" w:rsidP="00611628">
      <w:pPr>
        <w:pStyle w:val="BodyText"/>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BodyText"/>
      </w:pPr>
      <w:r w:rsidRPr="0098259C">
        <w:t xml:space="preserve">It consists of zero or more </w:t>
      </w:r>
      <w:r w:rsidRPr="0098259C">
        <w:rPr>
          <w:rStyle w:val="CODE"/>
        </w:rPr>
        <w:t>Unit</w:t>
      </w:r>
      <w:r w:rsidRPr="0098259C">
        <w:t xml:space="preserve"> definitions</w:t>
      </w:r>
      <w:r w:rsidR="00594D1D">
        <w:rPr>
          <w:rStyle w:val="FootnoteReference"/>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N.m” or “N*m”</w:t>
      </w:r>
      <w:r w:rsidR="00FD5CE5" w:rsidRPr="0098259C">
        <w:t xml:space="preserve"> or “Nm”</w:t>
      </w:r>
      <w:r w:rsidRPr="0098259C">
        <w:t>, which must be unique with respect to all other defined</w:t>
      </w:r>
      <w:r w:rsidR="004875DF">
        <w:t xml:space="preserve"> elements of the</w:t>
      </w:r>
      <w:r w:rsidRPr="0098259C">
        <w:t xml:space="preserve"> </w:t>
      </w:r>
      <w:r w:rsidRPr="0098259C">
        <w:rPr>
          <w:rStyle w:val="CODE"/>
        </w:rPr>
        <w:t>Unit</w:t>
      </w:r>
      <w:r w:rsidR="004875DF">
        <w:rPr>
          <w:rStyle w:val="CODE"/>
        </w:rPr>
        <w:t>Definition</w:t>
      </w:r>
      <w:r w:rsidR="00FD5CE5" w:rsidRPr="0098259C">
        <w:rPr>
          <w:rStyle w:val="CODE"/>
        </w:rPr>
        <w:t>s</w:t>
      </w:r>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BodyText"/>
      </w:pPr>
      <w:r w:rsidRPr="0098259C">
        <w:t xml:space="preserve">Optionally, </w:t>
      </w:r>
      <w:r w:rsidR="00C12648" w:rsidRPr="0098259C">
        <w:t>a value given in unit</w:t>
      </w:r>
      <w:r w:rsidRPr="0098259C">
        <w:t xml:space="preserve"> </w:t>
      </w:r>
      <w:r w:rsidRPr="0098259C">
        <w:rPr>
          <w:rStyle w:val="CODE"/>
        </w:rPr>
        <w:t>Unit</w:t>
      </w:r>
      <w:r w:rsidRPr="0098259C">
        <w:t xml:space="preserve"> </w:t>
      </w:r>
      <w:r w:rsidR="00C12648" w:rsidRPr="0098259C">
        <w:t>can be converted to a value with respect to unit</w:t>
      </w:r>
      <w:r w:rsidRPr="0098259C">
        <w:t xml:space="preserve"> </w:t>
      </w:r>
      <w:r w:rsidR="0095397E" w:rsidRPr="0098259C">
        <w:rPr>
          <w:rStyle w:val="CODE"/>
        </w:rPr>
        <w:t>BaseUnit</w:t>
      </w:r>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BodyText"/>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BodyText"/>
      </w:pPr>
    </w:p>
    <w:p w14:paraId="6884B1C8" w14:textId="77777777" w:rsidR="00BE1368" w:rsidRDefault="00BE1368" w:rsidP="009A753C">
      <w:pPr>
        <w:pStyle w:val="BodyText"/>
      </w:pPr>
    </w:p>
    <w:p w14:paraId="41DB7EB4" w14:textId="7818192D" w:rsidR="007179ED" w:rsidRPr="0098259C" w:rsidRDefault="0095397E" w:rsidP="009A753C">
      <w:pPr>
        <w:pStyle w:val="BodyText"/>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r w:rsidRPr="0098259C">
        <w:rPr>
          <w:rStyle w:val="CODE"/>
        </w:rPr>
        <w:t>BaseUnit</w:t>
      </w:r>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BodyText"/>
      </w:pPr>
      <w:r w:rsidRPr="0098259C">
        <w:t xml:space="preserve">A value with respect to </w:t>
      </w:r>
      <w:r w:rsidR="00660A7D" w:rsidRPr="0098259C">
        <w:rPr>
          <w:rStyle w:val="CODE"/>
        </w:rPr>
        <w:t>Unit</w:t>
      </w:r>
      <w:r w:rsidR="00660A7D" w:rsidRPr="0098259C">
        <w:t xml:space="preserve"> </w:t>
      </w:r>
      <w:r w:rsidRPr="0098259C">
        <w:t>(abbreviated as “Unit_value”) is converted with respect to</w:t>
      </w:r>
      <w:r w:rsidR="00660A7D" w:rsidRPr="0098259C">
        <w:t xml:space="preserve"> </w:t>
      </w:r>
      <w:r w:rsidR="00660A7D" w:rsidRPr="0098259C">
        <w:rPr>
          <w:rStyle w:val="CODE"/>
        </w:rPr>
        <w:t>BaseUnit</w:t>
      </w:r>
      <w:r w:rsidR="00660A7D" w:rsidRPr="0098259C">
        <w:t xml:space="preserve"> </w:t>
      </w:r>
      <w:r w:rsidRPr="0098259C">
        <w:t xml:space="preserve">(abbreviated as “BaseUnit_value”) </w:t>
      </w:r>
      <w:r w:rsidR="00660A7D" w:rsidRPr="0098259C">
        <w:t>by the equation:</w:t>
      </w:r>
    </w:p>
    <w:p w14:paraId="57CBA784" w14:textId="28B2F477" w:rsidR="00660A7D" w:rsidRDefault="00C11D49" w:rsidP="00660A7D">
      <w:pPr>
        <w:pStyle w:val="BodyText"/>
        <w:jc w:val="center"/>
        <w:rPr>
          <w:rStyle w:val="CODE"/>
        </w:rPr>
      </w:pPr>
      <w:r w:rsidRPr="0098259C">
        <w:t xml:space="preserve">BaseUnit_value = </w:t>
      </w:r>
      <w:r w:rsidR="00660A7D" w:rsidRPr="0098259C">
        <w:rPr>
          <w:rStyle w:val="CODE"/>
        </w:rPr>
        <w:t>factor</w:t>
      </w:r>
      <w:r w:rsidR="00660A7D" w:rsidRPr="0098259C">
        <w:t>*</w:t>
      </w:r>
      <w:r w:rsidRPr="0098259C">
        <w:t>Unit_value</w:t>
      </w:r>
      <w:r w:rsidR="00660A7D" w:rsidRPr="0098259C">
        <w:t xml:space="preserve"> +</w:t>
      </w:r>
      <w:r w:rsidR="00183216">
        <w:t xml:space="preserve"> </w:t>
      </w:r>
      <w:r w:rsidR="00183216">
        <w:rPr>
          <w:rStyle w:val="pl-s"/>
        </w:rPr>
        <w:t xml:space="preserve">(if </w:t>
      </w:r>
      <w:r w:rsidR="00183216" w:rsidRPr="00466CB8">
        <w:rPr>
          <w:rStyle w:val="CODE"/>
        </w:rPr>
        <w:t>relativeQuantit</w:t>
      </w:r>
      <w:r w:rsidR="00183216">
        <w:rPr>
          <w:rStyle w:val="CODE"/>
        </w:rPr>
        <w:t>y</w:t>
      </w:r>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BodyText"/>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r w:rsidRPr="00466CB8">
        <w:rPr>
          <w:rStyle w:val="CODE"/>
        </w:rPr>
        <w:t>BaseUnit</w:t>
      </w:r>
      <w:r>
        <w:rPr>
          <w:rStyle w:val="blob-code-inner"/>
        </w:rPr>
        <w:t xml:space="preserve">, and </w:t>
      </w:r>
      <w:r w:rsidRPr="00466CB8">
        <w:rPr>
          <w:rStyle w:val="CODE"/>
        </w:rPr>
        <w:t>relativeQuantity</w:t>
      </w:r>
      <w:r>
        <w:rPr>
          <w:rStyle w:val="blob-code-inner"/>
        </w:rPr>
        <w:t xml:space="preserve"> an attribute of the </w:t>
      </w:r>
      <w:r w:rsidRPr="00466CB8">
        <w:rPr>
          <w:rStyle w:val="CODE"/>
        </w:rPr>
        <w:t>TypeDefinition</w:t>
      </w:r>
      <w:r>
        <w:rPr>
          <w:rStyle w:val="blob-code-inner"/>
        </w:rPr>
        <w:t xml:space="preserve"> of a variable.</w:t>
      </w:r>
    </w:p>
    <w:p w14:paraId="312DED22" w14:textId="3A879FEB" w:rsidR="00660A7D" w:rsidRPr="0098259C" w:rsidRDefault="00660A7D" w:rsidP="009A753C">
      <w:pPr>
        <w:pStyle w:val="BodyText"/>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p</w:t>
      </w:r>
      <w:r w:rsidR="00C11D49" w:rsidRPr="0098259C">
        <w:rPr>
          <w:i/>
          <w:vertAlign w:val="subscript"/>
        </w:rPr>
        <w:t>Pa</w:t>
      </w:r>
      <w:r w:rsidR="00C11D49" w:rsidRPr="0098259C">
        <w:rPr>
          <w:i/>
        </w:rPr>
        <w:t xml:space="preserve"> is the pressure value in </w:t>
      </w:r>
      <w:r w:rsidR="00497688" w:rsidRPr="0098259C">
        <w:rPr>
          <w:i/>
        </w:rPr>
        <w:t>BaseUnit</w:t>
      </w:r>
      <w:r w:rsidR="00C11D49" w:rsidRPr="0098259C">
        <w:rPr>
          <w:i/>
        </w:rPr>
        <w:t>, then</w:t>
      </w:r>
    </w:p>
    <w:p w14:paraId="49EF02E0" w14:textId="77777777" w:rsidR="00C11D49" w:rsidRPr="0098259C" w:rsidRDefault="00C11D49" w:rsidP="00C11D49">
      <w:pPr>
        <w:pStyle w:val="BodyText"/>
        <w:jc w:val="center"/>
        <w:rPr>
          <w:i/>
          <w:vertAlign w:val="subscript"/>
        </w:rPr>
      </w:pPr>
      <w:r w:rsidRPr="0098259C">
        <w:rPr>
          <w:i/>
        </w:rPr>
        <w:t>p</w:t>
      </w:r>
      <w:r w:rsidRPr="0098259C">
        <w:rPr>
          <w:i/>
          <w:vertAlign w:val="subscript"/>
        </w:rPr>
        <w:t>Pa</w:t>
      </w:r>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BodyText"/>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BodyText"/>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r w:rsidRPr="0098259C">
        <w:rPr>
          <w:rStyle w:val="CODE"/>
        </w:rPr>
        <w:t>BaseUnit</w:t>
      </w:r>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r w:rsidRPr="0098259C">
              <w:rPr>
                <w:rStyle w:val="CODE"/>
                <w:b/>
              </w:rPr>
              <w:t>Unit.BaseUnit</w:t>
            </w:r>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N.m"</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4pt;height:18.75pt" o:ole="">
                  <v:imagedata r:id="rId52" o:title=""/>
                </v:shape>
                <o:OLEObject Type="Embed" ProgID="Equation.DSMT4" ShapeID="_x0000_i1032" DrawAspect="Content" ObjectID="_1688562411" r:id="rId53"/>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4pt;height:18.75pt" o:ole="">
                  <v:imagedata r:id="rId52" o:title=""/>
                </v:shape>
                <o:OLEObject Type="Embed" ProgID="Equation.DSMT4" ShapeID="_x0000_i1033" DrawAspect="Content" ObjectID="_1688562412" r:id="rId54"/>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9.35pt;height:29.35pt" o:ole="">
                  <v:imagedata r:id="rId55" o:title=""/>
                </v:shape>
                <o:OLEObject Type="Embed" ProgID="Equation.DSMT4" ShapeID="_x0000_i1034" DrawAspect="Content" ObjectID="_1688562413" r:id="rId56"/>
              </w:object>
            </w:r>
          </w:p>
        </w:tc>
        <w:tc>
          <w:tcPr>
            <w:tcW w:w="2337" w:type="dxa"/>
            <w:shd w:val="clear" w:color="auto" w:fill="auto"/>
            <w:vAlign w:val="center"/>
          </w:tcPr>
          <w:p w14:paraId="0F927B90"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Normal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r w:rsidRPr="0098259C">
              <w:rPr>
                <w:rStyle w:val="CODE"/>
                <w:vertAlign w:val="superscript"/>
              </w:rPr>
              <w:t>o</w:t>
            </w:r>
            <w:r w:rsidRPr="0098259C">
              <w:rPr>
                <w:rStyle w:val="CODE"/>
              </w:rPr>
              <w:t>F"</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BodyText"/>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r w:rsidRPr="0098259C">
        <w:rPr>
          <w:rStyle w:val="CODE"/>
          <w:i/>
        </w:rPr>
        <w:t>DisplayUnit</w:t>
      </w:r>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BodyText"/>
        <w:spacing w:before="240" w:after="120"/>
        <w:rPr>
          <w:i/>
        </w:rPr>
      </w:pPr>
      <w:r w:rsidRPr="0098259C">
        <w:rPr>
          <w:i/>
        </w:rPr>
        <w:t xml:space="preserve">The </w:t>
      </w:r>
      <w:r w:rsidRPr="0098259C">
        <w:rPr>
          <w:rStyle w:val="CODE"/>
          <w:i/>
        </w:rPr>
        <w:t>BaseUnit</w:t>
      </w:r>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BodyText"/>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BodyText"/>
        <w:spacing w:after="120"/>
        <w:rPr>
          <w:i/>
        </w:rPr>
      </w:pPr>
      <w:r w:rsidRPr="0098259C">
        <w:rPr>
          <w:i/>
        </w:rPr>
        <w:t xml:space="preserve">When two signals v1 and v2 are connected together, and on at least one of the signals no </w:t>
      </w:r>
      <w:r w:rsidR="000C2CB0" w:rsidRPr="0098259C">
        <w:rPr>
          <w:rStyle w:val="CODE"/>
          <w:i/>
        </w:rPr>
        <w:t>BaseUnit</w:t>
      </w:r>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BodyText"/>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r w:rsidR="000C2CB0" w:rsidRPr="0098259C">
        <w:rPr>
          <w:rStyle w:val="CODE"/>
          <w:i/>
        </w:rPr>
        <w:t>BaseUnit</w:t>
      </w:r>
      <w:r w:rsidR="000C2CB0" w:rsidRPr="0098259C">
        <w:rPr>
          <w:i/>
        </w:rPr>
        <w:t xml:space="preserve"> elements</w:t>
      </w:r>
      <w:r w:rsidRPr="0098259C">
        <w:rPr>
          <w:i/>
        </w:rPr>
        <w:t xml:space="preserve"> are defined, then they must have identical exponents of their </w:t>
      </w:r>
      <w:r w:rsidR="000C2CB0" w:rsidRPr="0098259C">
        <w:rPr>
          <w:rStyle w:val="CODE"/>
          <w:i/>
        </w:rPr>
        <w:t>BaseUnit</w:t>
      </w:r>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r w:rsidR="009B2B74" w:rsidRPr="0098259C">
        <w:rPr>
          <w:rStyle w:val="CODE"/>
        </w:rPr>
        <w:t>relativeQuantity</w:t>
      </w:r>
      <w:r w:rsidR="009B2B74" w:rsidRPr="0098259C">
        <w:rPr>
          <w:i/>
        </w:rPr>
        <w:t xml:space="preserve"> of the </w:t>
      </w:r>
      <w:r w:rsidR="009B2B74" w:rsidRPr="0098259C">
        <w:rPr>
          <w:rStyle w:val="CODE"/>
        </w:rPr>
        <w:t>TypeDefinition</w:t>
      </w:r>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BodyText"/>
        <w:spacing w:after="120"/>
        <w:ind w:left="873"/>
        <w:rPr>
          <w:rStyle w:val="CODE"/>
          <w:i/>
        </w:rPr>
      </w:pPr>
      <w:r w:rsidRPr="0098259C">
        <w:rPr>
          <w:rStyle w:val="CODE"/>
          <w:i/>
        </w:rPr>
        <w:t xml:space="preserve">factor(v1)*v1 + </w:t>
      </w:r>
      <w:r w:rsidR="00183216" w:rsidRPr="00466CB8">
        <w:rPr>
          <w:rStyle w:val="CODE"/>
          <w:i/>
        </w:rPr>
        <w:t>(if relativeQuantity(v1) then 0 else offset(v1))</w:t>
      </w:r>
      <w:r w:rsidRPr="0098259C">
        <w:rPr>
          <w:rStyle w:val="CODE"/>
          <w:i/>
        </w:rPr>
        <w:t xml:space="preserve"> = factor(v2)*v2 + </w:t>
      </w:r>
      <w:r w:rsidR="00183216" w:rsidRPr="00466CB8">
        <w:rPr>
          <w:rStyle w:val="CODE"/>
          <w:i/>
        </w:rPr>
        <w:t>(if relativeQuantity(v2) then 0 else offset(v2))</w:t>
      </w:r>
    </w:p>
    <w:p w14:paraId="3D465E56" w14:textId="504D68F5" w:rsidR="00E10CDC" w:rsidRPr="00E10CDC" w:rsidRDefault="00E10CDC" w:rsidP="00C12648">
      <w:pPr>
        <w:pStyle w:val="BodyText"/>
        <w:rPr>
          <w:i/>
        </w:rPr>
      </w:pPr>
      <w:r>
        <w:rPr>
          <w:i/>
        </w:rPr>
        <w:t xml:space="preserve">where </w:t>
      </w:r>
      <w:r w:rsidR="00183216">
        <w:rPr>
          <w:rStyle w:val="CODE"/>
          <w:i/>
        </w:rPr>
        <w:t>relativeQuantity(v1) =</w:t>
      </w:r>
      <w:r w:rsidRPr="00466CB8">
        <w:rPr>
          <w:rStyle w:val="CODE"/>
          <w:i/>
        </w:rPr>
        <w:t xml:space="preserve"> relativeQuantity(v2</w:t>
      </w:r>
      <w:r w:rsidRPr="00466CB8">
        <w:t>)</w:t>
      </w:r>
      <w:r>
        <w:t xml:space="preserve"> </w:t>
      </w:r>
      <w:r w:rsidRPr="00466CB8">
        <w:t>is required.</w:t>
      </w:r>
    </w:p>
    <w:p w14:paraId="21F20026" w14:textId="25672BEA" w:rsidR="00291708" w:rsidRPr="0098259C" w:rsidRDefault="00291708" w:rsidP="00C12648">
      <w:pPr>
        <w:pStyle w:val="BodyText"/>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r w:rsidR="00F141F9" w:rsidRPr="0098259C">
        <w:rPr>
          <w:rStyle w:val="CODE"/>
        </w:rPr>
        <w:t>BaseUnit</w:t>
      </w:r>
      <w:r w:rsidR="00F141F9" w:rsidRPr="0098259C">
        <w:rPr>
          <w:i/>
        </w:rPr>
        <w:t>, such as</w:t>
      </w:r>
      <w:r w:rsidR="00824E82" w:rsidRPr="0098259C">
        <w:rPr>
          <w:i/>
        </w:rPr>
        <w:t xml:space="preserve"> quantities</w:t>
      </w:r>
      <w:r w:rsidR="00F141F9" w:rsidRPr="0098259C">
        <w:rPr>
          <w:i/>
        </w:rPr>
        <w:t xml:space="preserve"> “Energy” and “Torque”, or “AngularVelocity” and “Frequency”.</w:t>
      </w:r>
      <w:r w:rsidR="00C12648" w:rsidRPr="0098259C">
        <w:rPr>
          <w:i/>
        </w:rPr>
        <w:t xml:space="preserve"> To handle such cases</w:t>
      </w:r>
      <w:r w:rsidR="00E8015B">
        <w:rPr>
          <w:i/>
        </w:rPr>
        <w:t>,</w:t>
      </w:r>
      <w:r w:rsidR="00C12648" w:rsidRPr="0098259C">
        <w:rPr>
          <w:i/>
        </w:rPr>
        <w:t xml:space="preserve"> quantity definitions have to be taken into account (see TypeDefinitions) and quantity names need to be standardized.</w:t>
      </w:r>
    </w:p>
    <w:p w14:paraId="5BFC64AE" w14:textId="466F2B0E" w:rsidR="000C2CB0" w:rsidRPr="0098259C" w:rsidRDefault="00A3686F" w:rsidP="00C12648">
      <w:pPr>
        <w:pStyle w:val="BodyText"/>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 xml:space="preserve">in FMI 1.0, a unit could be defined as “N.m”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BaseUnit definition</w:t>
      </w:r>
      <w:r w:rsidR="000C2CB0" w:rsidRPr="0098259C">
        <w:rPr>
          <w:i/>
        </w:rPr>
        <w:t xml:space="preserve">). </w:t>
      </w:r>
    </w:p>
    <w:p w14:paraId="7CAF4DDC" w14:textId="77777777" w:rsidR="00FA00CB" w:rsidRPr="0098259C" w:rsidRDefault="00FA00CB" w:rsidP="00C12648">
      <w:pPr>
        <w:pStyle w:val="BodyText"/>
        <w:spacing w:before="240" w:after="120"/>
        <w:rPr>
          <w:b/>
          <w:i/>
        </w:rPr>
      </w:pPr>
      <w:r w:rsidRPr="0098259C">
        <w:rPr>
          <w:b/>
          <w:i/>
        </w:rPr>
        <w:t>Dimensional analysis of equations:</w:t>
      </w:r>
    </w:p>
    <w:p w14:paraId="6C4AEB47" w14:textId="77777777" w:rsidR="00F141F9" w:rsidRPr="0098259C" w:rsidRDefault="00FA00CB" w:rsidP="00C12648">
      <w:pPr>
        <w:pStyle w:val="BodyText"/>
        <w:spacing w:after="120"/>
        <w:rPr>
          <w:i/>
        </w:rPr>
      </w:pPr>
      <w:r w:rsidRPr="0098259C">
        <w:rPr>
          <w:i/>
        </w:rPr>
        <w:t xml:space="preserve">In order to check the validity of equations in a modeling language, the defined units can be used for dimensional analysis, by using the </w:t>
      </w:r>
      <w:r w:rsidR="00F141F9" w:rsidRPr="0098259C">
        <w:rPr>
          <w:rStyle w:val="CODE"/>
          <w:i/>
        </w:rPr>
        <w:t>BaseUnit</w:t>
      </w:r>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r w:rsidR="00F141F9" w:rsidRPr="0098259C">
        <w:rPr>
          <w:rStyle w:val="CODE"/>
          <w:i/>
        </w:rPr>
        <w:t>BaseUnit</w:t>
      </w:r>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BodyText"/>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BodyText"/>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kg.m/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BodyText"/>
        <w:spacing w:before="240" w:after="120"/>
        <w:rPr>
          <w:b/>
          <w:i/>
        </w:rPr>
      </w:pPr>
      <w:r w:rsidRPr="0098259C">
        <w:rPr>
          <w:b/>
          <w:i/>
        </w:rPr>
        <w:t>Unit propagation:</w:t>
      </w:r>
    </w:p>
    <w:p w14:paraId="51182522" w14:textId="77777777" w:rsidR="00C10203" w:rsidRPr="0098259C" w:rsidRDefault="00C2416A" w:rsidP="00C12648">
      <w:pPr>
        <w:pStyle w:val="BodyText"/>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r w:rsidR="00C10203" w:rsidRPr="0098259C">
        <w:rPr>
          <w:rStyle w:val="CODE"/>
          <w:i/>
        </w:rPr>
        <w:t>BaseUnit</w:t>
      </w:r>
      <w:r w:rsidR="00C10203" w:rsidRPr="0098259C">
        <w:rPr>
          <w:i/>
        </w:rPr>
        <w:t>, then unit propagation is not possible. Examples:</w:t>
      </w:r>
    </w:p>
    <w:p w14:paraId="26557480" w14:textId="430B3D5F" w:rsidR="0080499A" w:rsidRPr="0098259C" w:rsidRDefault="00C10203" w:rsidP="006E60E6">
      <w:pPr>
        <w:pStyle w:val="BodyText"/>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r w:rsidR="000107CB" w:rsidRPr="0098259C">
        <w:rPr>
          <w:rStyle w:val="CODE"/>
          <w:i/>
        </w:rPr>
        <w:t>BaseUnit</w:t>
      </w:r>
      <w:r w:rsidR="000107CB" w:rsidRPr="0098259C">
        <w:t xml:space="preserve">, </w:t>
      </w:r>
      <w:r w:rsidRPr="0098259C">
        <w:rPr>
          <w:rStyle w:val="CODE"/>
          <w:i/>
        </w:rPr>
        <w:t>DisplayUnit</w:t>
      </w:r>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BaseUnit(c) = “rad/s”, then BaseUnit(a) = BaseUnit(b) = “rad/s”.</w:t>
      </w:r>
    </w:p>
    <w:p w14:paraId="37632299" w14:textId="77777777" w:rsidR="000535C7" w:rsidRPr="0098259C" w:rsidRDefault="00C10203" w:rsidP="006E60E6">
      <w:pPr>
        <w:pStyle w:val="BodyText"/>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BaseUnit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then the BaseUnit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r w:rsidR="004712E2" w:rsidRPr="0098259C">
        <w:rPr>
          <w:i/>
        </w:rPr>
        <w:t>BaseUnit(a</w:t>
      </w:r>
      <w:r w:rsidR="0080499A" w:rsidRPr="0098259C">
        <w:rPr>
          <w:i/>
        </w:rPr>
        <w:t>)=”kg</w:t>
      </w:r>
      <w:r w:rsidR="004712E2" w:rsidRPr="0098259C">
        <w:rPr>
          <w:i/>
        </w:rPr>
        <w:t>.m/s</w:t>
      </w:r>
      <w:r w:rsidR="004712E2" w:rsidRPr="0098259C">
        <w:rPr>
          <w:i/>
          <w:vertAlign w:val="superscript"/>
        </w:rPr>
        <w:t>2</w:t>
      </w:r>
      <w:r w:rsidR="0080499A" w:rsidRPr="0098259C">
        <w:rPr>
          <w:i/>
        </w:rPr>
        <w:t>” and BaseUni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r w:rsidR="004712E2" w:rsidRPr="0098259C">
        <w:rPr>
          <w:i/>
        </w:rPr>
        <w:t xml:space="preserve">BaseUnit(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r w:rsidR="004712E2" w:rsidRPr="0098259C">
        <w:rPr>
          <w:rStyle w:val="CODE"/>
          <w:i/>
        </w:rPr>
        <w:t>BaseUnit</w:t>
      </w:r>
      <w:r w:rsidR="004712E2" w:rsidRPr="0098259C">
        <w:rPr>
          <w:i/>
        </w:rPr>
        <w:t>.</w:t>
      </w:r>
    </w:p>
    <w:p w14:paraId="71332816" w14:textId="77777777" w:rsidR="004712E2" w:rsidRPr="0098259C" w:rsidRDefault="004712E2" w:rsidP="004712E2">
      <w:pPr>
        <w:pStyle w:val="BodyText"/>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BodyText"/>
      </w:pPr>
      <w:r w:rsidRPr="0098259C">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BodyText"/>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BodyText"/>
      </w:pPr>
      <w:r>
        <w:t xml:space="preserve">A </w:t>
      </w:r>
      <w:r w:rsidRPr="002F3E46">
        <w:rPr>
          <w:rStyle w:val="CODE"/>
        </w:rPr>
        <w:t>DisplayUnit</w:t>
      </w:r>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r w:rsidRPr="002F3E46">
        <w:rPr>
          <w:rStyle w:val="CODE"/>
        </w:rPr>
        <w:t>DisplayUnit</w:t>
      </w:r>
      <w:r>
        <w:t xml:space="preserve"> definitions of the same </w:t>
      </w:r>
      <w:r w:rsidRPr="002F3E46">
        <w:rPr>
          <w:rStyle w:val="CODE"/>
        </w:rPr>
        <w:t>Unit</w:t>
      </w:r>
      <w:r>
        <w:t xml:space="preserve"> [(different </w:t>
      </w:r>
      <w:r w:rsidRPr="002F3E46">
        <w:rPr>
          <w:rStyle w:val="CODE"/>
        </w:rPr>
        <w:t>Unit</w:t>
      </w:r>
      <w:r>
        <w:t xml:space="preserve"> elements may have the same </w:t>
      </w:r>
      <w:r w:rsidRPr="002F3E46">
        <w:rPr>
          <w:rStyle w:val="CODE"/>
        </w:rPr>
        <w:t>DisplayUnit</w:t>
      </w:r>
      <w:r>
        <w:t xml:space="preserve"> </w:t>
      </w:r>
      <w:r w:rsidRPr="002F3E46">
        <w:rPr>
          <w:rStyle w:val="CODE"/>
        </w:rPr>
        <w:t>name</w:t>
      </w:r>
      <w:r>
        <w:t xml:space="preserve">s)]. </w:t>
      </w:r>
      <w:r w:rsidR="007148FE" w:rsidRPr="0098259C">
        <w:t xml:space="preserve">A </w:t>
      </w:r>
      <w:r w:rsidR="00497688" w:rsidRPr="0098259C">
        <w:t>value with respect to Unit (abbreviated as “Unit_value”) is converted with respect to DisplayUnit (abbreviated as “DisplayUnit_value”) by the equation</w:t>
      </w:r>
      <w:r w:rsidR="007148FE" w:rsidRPr="0098259C">
        <w:t>:</w:t>
      </w:r>
    </w:p>
    <w:p w14:paraId="5D365599" w14:textId="77777777" w:rsidR="007148FE" w:rsidRPr="0098259C" w:rsidRDefault="00497688" w:rsidP="007148FE">
      <w:pPr>
        <w:pStyle w:val="BodyText"/>
        <w:ind w:left="720"/>
        <w:rPr>
          <w:rStyle w:val="CODE"/>
        </w:rPr>
      </w:pPr>
      <w:r w:rsidRPr="0098259C">
        <w:t>Display</w:t>
      </w:r>
      <w:r w:rsidR="007148FE" w:rsidRPr="0098259C">
        <w:t>Unit_value</w:t>
      </w:r>
      <w:r w:rsidR="007148FE" w:rsidRPr="0098259C">
        <w:rPr>
          <w:rStyle w:val="CODE"/>
        </w:rPr>
        <w:t xml:space="preserve"> = </w:t>
      </w:r>
      <w:r w:rsidR="00CD30B8" w:rsidRPr="0098259C">
        <w:rPr>
          <w:rStyle w:val="CODE"/>
        </w:rPr>
        <w:t>factor*</w:t>
      </w:r>
      <w:r w:rsidR="007148FE" w:rsidRPr="0098259C">
        <w:t>Unit_value</w:t>
      </w:r>
      <w:r w:rsidR="007148FE" w:rsidRPr="0098259C">
        <w:rPr>
          <w:rStyle w:val="CODE"/>
        </w:rPr>
        <w:t xml:space="preserve"> + offset</w:t>
      </w:r>
    </w:p>
    <w:p w14:paraId="087EC8DE" w14:textId="2F21FB79" w:rsidR="00B575B3" w:rsidRPr="0098259C" w:rsidRDefault="00B575B3" w:rsidP="007148FE">
      <w:pPr>
        <w:pStyle w:val="BodyText"/>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BodyText"/>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DisplayUnit (in “</w:t>
      </w:r>
      <w:r w:rsidR="00497688" w:rsidRPr="0098259C">
        <w:rPr>
          <w:i/>
          <w:vertAlign w:val="superscript"/>
        </w:rPr>
        <w:t>o</w:t>
      </w:r>
      <w:r w:rsidR="00497688" w:rsidRPr="0098259C">
        <w:rPr>
          <w:i/>
        </w:rPr>
        <w:t>F</w:t>
      </w:r>
      <w:r w:rsidRPr="0098259C">
        <w:rPr>
          <w:i/>
        </w:rPr>
        <w:t>”), then</w:t>
      </w:r>
    </w:p>
    <w:p w14:paraId="4D4BA054" w14:textId="77777777" w:rsidR="00B575B3" w:rsidRPr="0098259C" w:rsidRDefault="00497688" w:rsidP="00B575B3">
      <w:pPr>
        <w:pStyle w:val="BodyText"/>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BodyText"/>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BodyText"/>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ScalarVariabl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r w:rsidR="00AF243B" w:rsidRPr="0098259C">
        <w:rPr>
          <w:noProof w:val="0"/>
        </w:rPr>
        <w:t>BaseU</w:t>
      </w:r>
      <w:r w:rsidRPr="0098259C">
        <w:rPr>
          <w:noProof w:val="0"/>
        </w:rPr>
        <w:t>nit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DisplayUnit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r w:rsidR="00AF243B" w:rsidRPr="0098259C">
        <w:rPr>
          <w:noProof w:val="0"/>
        </w:rPr>
        <w:t>BaseU</w:t>
      </w:r>
      <w:r w:rsidR="00451916" w:rsidRPr="0098259C">
        <w:rPr>
          <w:noProof w:val="0"/>
        </w:rPr>
        <w:t>nit</w:t>
      </w:r>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r w:rsidR="007034CC" w:rsidRPr="0098259C">
        <w:rPr>
          <w:noProof w:val="0"/>
        </w:rPr>
        <w:t>BaseUnit</w:t>
      </w:r>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r w:rsidR="007034CC" w:rsidRPr="0098259C">
        <w:rPr>
          <w:noProof w:val="0"/>
        </w:rPr>
        <w:t>BaseUnit</w:t>
      </w:r>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PersonYear"</w:t>
      </w:r>
      <w:r w:rsidR="00BE3DFF" w:rsidRPr="0098259C">
        <w:rPr>
          <w:noProof w:val="0"/>
        </w:rPr>
        <w:t>/</w:t>
      </w:r>
      <w:r w:rsidRPr="0098259C">
        <w:rPr>
          <w:noProof w:val="0"/>
        </w:rPr>
        <w:t xml:space="preserve">&gt;  // no mapping to </w:t>
      </w:r>
      <w:r w:rsidR="007034CC" w:rsidRPr="0098259C">
        <w:rPr>
          <w:noProof w:val="0"/>
        </w:rPr>
        <w:t>BaseUnit</w:t>
      </w:r>
      <w:r w:rsidRPr="0098259C">
        <w:rPr>
          <w:noProof w:val="0"/>
        </w:rPr>
        <w:t xml:space="preserve"> defined</w:t>
      </w:r>
    </w:p>
    <w:p w14:paraId="1DA1E6C3" w14:textId="77777777" w:rsidR="007034CC" w:rsidRPr="0098259C" w:rsidRDefault="007034CC" w:rsidP="00324B2A">
      <w:pPr>
        <w:pStyle w:val="BodyText"/>
      </w:pPr>
      <w:r w:rsidRPr="0098259C">
        <w:t>]</w:t>
      </w:r>
    </w:p>
    <w:p w14:paraId="671E815B" w14:textId="688F8969" w:rsidR="00324B2A" w:rsidRPr="0098259C" w:rsidRDefault="00324B2A" w:rsidP="00324B2A">
      <w:pPr>
        <w:pStyle w:val="BodyText"/>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150" w:name="_Ref248879321"/>
      <w:r>
        <w:br w:type="page"/>
      </w:r>
    </w:p>
    <w:p w14:paraId="18557AF2" w14:textId="3870A374" w:rsidR="001C53BD" w:rsidRPr="0098259C" w:rsidRDefault="00A51269" w:rsidP="001C53BD">
      <w:pPr>
        <w:pStyle w:val="Heading3"/>
      </w:pPr>
      <w:bookmarkStart w:id="151" w:name="_Ref20232603"/>
      <w:bookmarkStart w:id="152" w:name="_Ref20232625"/>
      <w:bookmarkStart w:id="153" w:name="_Ref20232651"/>
      <w:bookmarkStart w:id="154" w:name="_Toc55136495"/>
      <w:r w:rsidRPr="0098259C">
        <w:t xml:space="preserve">Definition of </w:t>
      </w:r>
      <w:r w:rsidR="001C53BD" w:rsidRPr="0098259C">
        <w:t>Type</w:t>
      </w:r>
      <w:r w:rsidRPr="0098259C">
        <w:t>s</w:t>
      </w:r>
      <w:r w:rsidR="001C53BD" w:rsidRPr="0098259C">
        <w:t xml:space="preserve"> (</w:t>
      </w:r>
      <w:bookmarkStart w:id="155" w:name="_Ref248546594"/>
      <w:r w:rsidR="00381199" w:rsidRPr="0098259C">
        <w:t>Type</w:t>
      </w:r>
      <w:bookmarkEnd w:id="155"/>
      <w:r w:rsidR="00D54D07">
        <w:t>Definitions</w:t>
      </w:r>
      <w:r w:rsidR="001C53BD" w:rsidRPr="0098259C">
        <w:t>)</w:t>
      </w:r>
      <w:bookmarkEnd w:id="150"/>
      <w:bookmarkEnd w:id="151"/>
      <w:bookmarkEnd w:id="152"/>
      <w:bookmarkEnd w:id="153"/>
      <w:bookmarkEnd w:id="154"/>
    </w:p>
    <w:p w14:paraId="225A4532" w14:textId="3C2531D7" w:rsidR="001C53BD" w:rsidRPr="0098259C" w:rsidRDefault="001C53BD" w:rsidP="001C53BD">
      <w:pPr>
        <w:pStyle w:val="BodyText"/>
      </w:pPr>
      <w:r w:rsidRPr="0098259C">
        <w:t>Element “</w:t>
      </w:r>
      <w:r w:rsidRPr="0098259C">
        <w:rPr>
          <w:rStyle w:val="CODE"/>
          <w:b/>
        </w:rPr>
        <w:t>TypeDefinitions</w:t>
      </w:r>
      <w:r w:rsidRPr="0098259C">
        <w:t xml:space="preserve">” of </w:t>
      </w:r>
      <w:r w:rsidRPr="0098259C">
        <w:rPr>
          <w:rStyle w:val="CODE"/>
        </w:rPr>
        <w:t>fmiModelDescription</w:t>
      </w:r>
      <w:r w:rsidRPr="0098259C">
        <w:t xml:space="preserve"> is defined as:</w:t>
      </w:r>
    </w:p>
    <w:p w14:paraId="7C1D5A3D" w14:textId="3FD55B0C" w:rsidR="001C53BD" w:rsidRPr="0098259C" w:rsidRDefault="002C553D" w:rsidP="001C53BD">
      <w:pPr>
        <w:pStyle w:val="BodyText"/>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BodyText"/>
      </w:pPr>
      <w:r w:rsidRPr="0098259C">
        <w:t>This element consists of a set of “</w:t>
      </w:r>
      <w:r w:rsidR="00756106" w:rsidRPr="00422C71">
        <w:rPr>
          <w:rStyle w:val="CODE"/>
        </w:rPr>
        <w:t>Simple</w:t>
      </w:r>
      <w:r w:rsidRPr="00422C71">
        <w:rPr>
          <w:rStyle w:val="CODE"/>
        </w:rPr>
        <w:t>Type</w:t>
      </w:r>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r w:rsidR="00756106" w:rsidRPr="0098259C">
        <w:rPr>
          <w:rStyle w:val="CODE"/>
        </w:rPr>
        <w:t>Simple</w:t>
      </w:r>
      <w:r w:rsidRPr="0098259C">
        <w:rPr>
          <w:rStyle w:val="CODE"/>
        </w:rPr>
        <w:t>Type</w:t>
      </w:r>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r w:rsidR="002C553D" w:rsidRPr="002F3E46">
        <w:rPr>
          <w:rStyle w:val="CODE"/>
        </w:rPr>
        <w:t>TypeDefinitions</w:t>
      </w:r>
      <w:r w:rsidR="002C553D">
        <w:t xml:space="preserve"> list. Furthermore, “</w:t>
      </w:r>
      <w:r w:rsidR="002C553D" w:rsidRPr="002F3E46">
        <w:rPr>
          <w:rStyle w:val="CODE"/>
        </w:rPr>
        <w:t>name</w:t>
      </w:r>
      <w:r w:rsidR="002C553D">
        <w:t>” of a “</w:t>
      </w:r>
      <w:r w:rsidR="002C553D" w:rsidRPr="002F3E46">
        <w:rPr>
          <w:rStyle w:val="CODE"/>
        </w:rPr>
        <w:t>SimpleType</w:t>
      </w:r>
      <w:r w:rsidR="002C553D">
        <w:t>” must be different to all “</w:t>
      </w:r>
      <w:r w:rsidR="002C553D" w:rsidRPr="002F3E46">
        <w:rPr>
          <w:rStyle w:val="CODE"/>
        </w:rPr>
        <w:t>name</w:t>
      </w:r>
      <w:r w:rsidR="002C553D">
        <w:t xml:space="preserve">” attributes of </w:t>
      </w:r>
      <w:r w:rsidR="00477B23">
        <w:t>ScalarVariables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BodyText"/>
      </w:pPr>
    </w:p>
    <w:p w14:paraId="4AE5388C" w14:textId="1D0544BC" w:rsidR="001C53BD" w:rsidRDefault="00ED5AA3" w:rsidP="001C53BD">
      <w:pPr>
        <w:pStyle w:val="BodyText"/>
        <w:jc w:val="center"/>
      </w:pPr>
      <w:r>
        <w:rPr>
          <w:noProof/>
          <w:lang w:eastAsia="en-US"/>
        </w:rPr>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BodyText"/>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ScalarVariable element definitions below.</w:t>
      </w:r>
      <w:r w:rsidRPr="00D2781E">
        <w:t>]</w:t>
      </w:r>
    </w:p>
    <w:p w14:paraId="49FBC86D" w14:textId="65FE3B45" w:rsidR="00756106" w:rsidRPr="0098259C" w:rsidRDefault="00166878" w:rsidP="001C53BD">
      <w:pPr>
        <w:pStyle w:val="BodyText"/>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BodyText"/>
        <w:spacing w:after="120"/>
      </w:pPr>
      <w:r w:rsidRPr="0098259C">
        <w:t xml:space="preserve">These definitions are used as default values in element </w:t>
      </w:r>
      <w:r w:rsidR="001814F7" w:rsidRPr="0098259C">
        <w:rPr>
          <w:rStyle w:val="CODE"/>
        </w:rPr>
        <w:t>Scalar</w:t>
      </w:r>
      <w:r w:rsidRPr="0098259C">
        <w:rPr>
          <w:rStyle w:val="CODE"/>
        </w:rPr>
        <w:t>Variables</w:t>
      </w:r>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 xml:space="preserve">For example, "N.m": in this </w:t>
            </w:r>
            <w:r w:rsidR="00566BB3" w:rsidRPr="003076BD">
              <w:rPr>
                <w:i/>
                <w:szCs w:val="20"/>
              </w:rPr>
              <w:t xml:space="preserve">case a </w:t>
            </w:r>
            <w:r w:rsidR="00566BB3" w:rsidRPr="00FA3E81">
              <w:rPr>
                <w:rFonts w:ascii="Courier New" w:hAnsi="Courier New" w:cs="Courier New"/>
                <w:i/>
                <w:szCs w:val="20"/>
              </w:rPr>
              <w:t>Unit.name = "N.m"</w:t>
            </w:r>
            <w:r w:rsidR="00566BB3" w:rsidRPr="003076BD">
              <w:rPr>
                <w:i/>
                <w:szCs w:val="20"/>
              </w:rPr>
              <w:t xml:space="preserve"> must be present under </w:t>
            </w:r>
            <w:r w:rsidR="00566BB3" w:rsidRPr="00FA3E81">
              <w:rPr>
                <w:rFonts w:ascii="Courier New" w:hAnsi="Courier New" w:cs="Courier New"/>
                <w:i/>
                <w:szCs w:val="20"/>
              </w:rPr>
              <w:t>UnitDefinitions</w:t>
            </w:r>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r w:rsidRPr="0098259C">
              <w:rPr>
                <w:rStyle w:val="CODE"/>
              </w:rPr>
              <w:t>displayUnit</w:t>
            </w:r>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r w:rsidRPr="0098259C">
              <w:rPr>
                <w:rStyle w:val="CODE"/>
              </w:rPr>
              <w:t>fmiModelDescription</w:t>
            </w:r>
            <w:r w:rsidR="00477B23">
              <w:rPr>
                <w:rStyle w:val="CODE"/>
              </w:rPr>
              <w:t>&gt;&lt;</w:t>
            </w:r>
            <w:r w:rsidRPr="0098259C">
              <w:rPr>
                <w:rStyle w:val="CODE"/>
              </w:rPr>
              <w:t>UnitDefinitions</w:t>
            </w:r>
            <w:r w:rsidR="00477B23">
              <w:rPr>
                <w:rStyle w:val="CODE"/>
              </w:rPr>
              <w:t>&gt;</w:t>
            </w:r>
            <w:r w:rsidRPr="0098259C">
              <w:t>”. If the corresponding “</w:t>
            </w:r>
            <w:r w:rsidRPr="0098259C">
              <w:rPr>
                <w:rStyle w:val="CODE"/>
              </w:rPr>
              <w:t>displayUnit</w:t>
            </w:r>
            <w:r w:rsidRPr="0098259C">
              <w:t xml:space="preserve">” is not defined </w:t>
            </w:r>
            <w:r w:rsidR="00AD04C4">
              <w:t xml:space="preserve">under </w:t>
            </w:r>
            <w:r w:rsidR="00477B23">
              <w:t>&lt;</w:t>
            </w:r>
            <w:r w:rsidR="00AD04C4" w:rsidRPr="002F3E46">
              <w:rPr>
                <w:rStyle w:val="CODE"/>
              </w:rPr>
              <w:t>UnitDefinitions</w:t>
            </w:r>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r w:rsidR="00AD04C4" w:rsidRPr="002F3E46">
              <w:rPr>
                <w:rStyle w:val="CODE"/>
              </w:rPr>
              <w:t>DisplayUnit</w:t>
            </w:r>
            <w:r w:rsidR="00477B23">
              <w:rPr>
                <w:rStyle w:val="CODE"/>
              </w:rPr>
              <w:t>&gt;</w:t>
            </w:r>
            <w:r w:rsidRPr="0098259C">
              <w:t xml:space="preserve">, then </w:t>
            </w:r>
            <w:r w:rsidRPr="0098259C">
              <w:rPr>
                <w:rStyle w:val="CODE"/>
              </w:rPr>
              <w:t>displayUnit</w:t>
            </w:r>
            <w:r w:rsidRPr="0098259C">
              <w:t xml:space="preserve"> is ignored.</w:t>
            </w:r>
            <w:r w:rsidR="00D107D9">
              <w:t xml:space="preserve"> It is an error if </w:t>
            </w:r>
            <w:r w:rsidR="00D107D9" w:rsidRPr="002F3E46">
              <w:rPr>
                <w:rStyle w:val="CODE"/>
              </w:rPr>
              <w:t>displayUnit</w:t>
            </w:r>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r w:rsidR="00D107D9" w:rsidRPr="002F3E46">
              <w:rPr>
                <w:rStyle w:val="CODE"/>
              </w:rPr>
              <w:t>UnitDefinitions</w:t>
            </w:r>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r w:rsidRPr="0098259C">
              <w:rPr>
                <w:rStyle w:val="CODE"/>
              </w:rPr>
              <w:t>relativeQuantity</w:t>
            </w:r>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r w:rsidR="008954A1">
              <w:rPr>
                <w:rStyle w:val="CODE"/>
              </w:rPr>
              <w:t>base</w:t>
            </w:r>
            <w:r w:rsidR="008954A1" w:rsidRPr="0098259C">
              <w:rPr>
                <w:rStyle w:val="CODE"/>
              </w:rPr>
              <w:t>Unit</w:t>
            </w:r>
            <w:r w:rsidR="008954A1" w:rsidRPr="0098259C">
              <w:t xml:space="preserve">” </w:t>
            </w:r>
            <w:r w:rsidR="008954A1">
              <w:t>and</w:t>
            </w:r>
            <w:r w:rsidRPr="0098259C">
              <w:t xml:space="preserve"> “</w:t>
            </w:r>
            <w:r w:rsidRPr="0098259C">
              <w:rPr>
                <w:rStyle w:val="CODE"/>
              </w:rPr>
              <w:t>displayUnit</w:t>
            </w:r>
            <w:r w:rsidRPr="0098259C">
              <w:t>” must be ignored (</w:t>
            </w:r>
            <w:r w:rsidR="000061EF" w:rsidRPr="0098259C">
              <w:t>for example</w:t>
            </w:r>
            <w:r w:rsidR="00E240F8">
              <w:t>,</w:t>
            </w:r>
            <w:r w:rsidR="000061EF" w:rsidRPr="0098259C">
              <w:t xml:space="preserve"> </w:t>
            </w:r>
            <w:r w:rsidRPr="0098259C">
              <w:t>10 degree Celsius = 10 Kelvin if “</w:t>
            </w:r>
            <w:r w:rsidRPr="0098259C">
              <w:rPr>
                <w:rStyle w:val="CODE"/>
              </w:rPr>
              <w:t>relativeQuantity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variable</w:t>
            </w:r>
            <w:r w:rsidR="0090064E" w:rsidRPr="0098259C">
              <w:t>Value</w:t>
            </w:r>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absoluteToleranc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E32405"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xml:space="preserve">, the relative tolerance defined in &lt;DefaultExperiment&gt;, see section </w:t>
            </w:r>
            <w:r>
              <w:rPr>
                <w:i/>
              </w:rPr>
              <w:fldChar w:fldCharType="begin"/>
            </w:r>
            <w:r>
              <w:rPr>
                <w:i/>
              </w:rPr>
              <w:instrText xml:space="preserve"> REF _Ref369611262 \n \h </w:instrText>
            </w:r>
            <w:r>
              <w:rPr>
                <w:i/>
              </w:rPr>
            </w:r>
            <w:r>
              <w:rPr>
                <w:i/>
              </w:rPr>
              <w:fldChar w:fldCharType="separate"/>
            </w:r>
            <w:r w:rsidR="00D55E95">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setting the corresponding bound for the relative error to zero (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BodyText"/>
        <w:rPr>
          <w:i/>
          <w:lang w:eastAsia="de-DE"/>
        </w:rPr>
      </w:pPr>
      <w:bookmarkStart w:id="156"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BodyText"/>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BodyText"/>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BodyText"/>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BodyText"/>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BodyText"/>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BodyText"/>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BodyText"/>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BodyText"/>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157" w:name="_Ref348900361"/>
      <w:bookmarkStart w:id="158" w:name="_Ref348900508"/>
      <w:r>
        <w:br w:type="page"/>
      </w:r>
    </w:p>
    <w:p w14:paraId="2E2C5442" w14:textId="703E62AA" w:rsidR="00BD0956" w:rsidRPr="0098259C" w:rsidRDefault="00A51269" w:rsidP="00BD0956">
      <w:pPr>
        <w:pStyle w:val="Heading3"/>
      </w:pPr>
      <w:bookmarkStart w:id="159" w:name="_Ref20232829"/>
      <w:bookmarkStart w:id="160" w:name="_Ref20232858"/>
      <w:bookmarkStart w:id="161" w:name="_Toc55136496"/>
      <w:r w:rsidRPr="0098259C">
        <w:t>Definition of Log C</w:t>
      </w:r>
      <w:r w:rsidR="002C5A1B">
        <w:t>ategories (</w:t>
      </w:r>
      <w:r w:rsidR="00BD0956" w:rsidRPr="0098259C">
        <w:t>LogCategories)</w:t>
      </w:r>
      <w:bookmarkEnd w:id="156"/>
      <w:bookmarkEnd w:id="157"/>
      <w:bookmarkEnd w:id="158"/>
      <w:bookmarkEnd w:id="159"/>
      <w:bookmarkEnd w:id="160"/>
      <w:bookmarkEnd w:id="161"/>
    </w:p>
    <w:p w14:paraId="75A944BC" w14:textId="2A0FB779" w:rsidR="00BD0956" w:rsidRPr="0098259C" w:rsidRDefault="00BD0956" w:rsidP="00BD0956">
      <w:pPr>
        <w:pStyle w:val="BodyText"/>
      </w:pPr>
      <w:r w:rsidRPr="0098259C">
        <w:t>Element “</w:t>
      </w:r>
      <w:r w:rsidRPr="0098259C">
        <w:rPr>
          <w:rStyle w:val="CODE"/>
          <w:b/>
        </w:rPr>
        <w:t>LogCategories</w:t>
      </w:r>
      <w:r w:rsidRPr="0098259C">
        <w:t>” of “</w:t>
      </w:r>
      <w:r w:rsidRPr="0098259C">
        <w:rPr>
          <w:rStyle w:val="CODE"/>
        </w:rPr>
        <w:t>fmiModelDescription</w:t>
      </w:r>
      <w:r w:rsidRPr="0098259C">
        <w:t xml:space="preserve"> is defined as:</w:t>
      </w:r>
    </w:p>
    <w:p w14:paraId="69CCE489" w14:textId="6F85DDC0" w:rsidR="000F219B" w:rsidRPr="0098259C" w:rsidRDefault="00477B23" w:rsidP="00BD0956">
      <w:pPr>
        <w:pStyle w:val="BodyText"/>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066667" cy="2171429"/>
                    </a:xfrm>
                    <a:prstGeom prst="rect">
                      <a:avLst/>
                    </a:prstGeom>
                  </pic:spPr>
                </pic:pic>
              </a:graphicData>
            </a:graphic>
          </wp:inline>
        </w:drawing>
      </w:r>
    </w:p>
    <w:p w14:paraId="7736AF38" w14:textId="03892BD0" w:rsidR="00E970A6" w:rsidRDefault="00BD0956" w:rsidP="008A391E">
      <w:pPr>
        <w:pStyle w:val="BodyText"/>
        <w:spacing w:after="120"/>
      </w:pPr>
      <w:r w:rsidRPr="0098259C">
        <w:t>LogCategories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D55E95">
        <w:t>2.1.5</w:t>
      </w:r>
      <w:r w:rsidR="00654544" w:rsidRPr="0098259C">
        <w:fldChar w:fldCharType="end"/>
      </w:r>
      <w:r w:rsidR="00654544" w:rsidRPr="0098259C">
        <w:t xml:space="preserve">. A tool is free to use any normalizedString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r w:rsidR="00477B23" w:rsidRPr="002F3E46">
        <w:rPr>
          <w:rStyle w:val="CODE"/>
        </w:rPr>
        <w:t>LogCategories</w:t>
      </w:r>
      <w:r w:rsidR="00477B23">
        <w:t xml:space="preserve"> list.</w:t>
      </w:r>
    </w:p>
    <w:p w14:paraId="74683A7A" w14:textId="7725BD6F" w:rsidR="00BD0956" w:rsidRPr="0098259C" w:rsidRDefault="00654544" w:rsidP="008A391E">
      <w:pPr>
        <w:pStyle w:val="BodyText"/>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LogCategories [</w:t>
      </w:r>
      <w:r w:rsidR="00E970A6" w:rsidRPr="002F3E46">
        <w:rPr>
          <w:i/>
        </w:rPr>
        <w:t>To be clear</w:t>
      </w:r>
      <w:r w:rsidR="00B6631E">
        <w:rPr>
          <w:i/>
        </w:rPr>
        <w:t>,</w:t>
      </w:r>
      <w:r w:rsidR="00E970A6" w:rsidRPr="002F3E46">
        <w:rPr>
          <w:i/>
        </w:rPr>
        <w:t xml:space="preserve"> only the Category names listed under LogCategories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r w:rsidRPr="0098259C">
              <w:rPr>
                <w:rStyle w:val="CODE"/>
              </w:rPr>
              <w:t>logEvents</w:t>
            </w:r>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r w:rsidRPr="0098259C">
              <w:rPr>
                <w:rStyle w:val="CODE"/>
              </w:rPr>
              <w:t>logSingularLinearSystems</w:t>
            </w:r>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r w:rsidRPr="0098259C">
              <w:rPr>
                <w:rStyle w:val="CODE"/>
              </w:rPr>
              <w:t>logNonlinearSystems</w:t>
            </w:r>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r w:rsidRPr="0098259C">
              <w:rPr>
                <w:rStyle w:val="CODE"/>
              </w:rPr>
              <w:t>logDynamicStateSelection</w:t>
            </w:r>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r w:rsidRPr="00FE2B19">
              <w:rPr>
                <w:rStyle w:val="CODE"/>
              </w:rPr>
              <w:t>logStatusWarning</w:t>
            </w:r>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r w:rsidRPr="00FE2B19">
              <w:rPr>
                <w:rStyle w:val="CODE"/>
              </w:rPr>
              <w:t>logStatusDiscard</w:t>
            </w:r>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r w:rsidRPr="00FE2B19">
              <w:rPr>
                <w:rStyle w:val="CODE"/>
              </w:rPr>
              <w:t>logStatusError</w:t>
            </w:r>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r w:rsidRPr="00FE2B19">
              <w:rPr>
                <w:rStyle w:val="CODE"/>
              </w:rPr>
              <w:t>logStatusFatal</w:t>
            </w:r>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r w:rsidRPr="00FE2B19">
              <w:rPr>
                <w:rStyle w:val="CODE"/>
              </w:rPr>
              <w:t>logStatusPending</w:t>
            </w:r>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r w:rsidRPr="00FE2B19">
              <w:rPr>
                <w:rStyle w:val="CODE"/>
              </w:rPr>
              <w:t>logAll</w:t>
            </w:r>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This approach to define LogCategories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r w:rsidR="003B2866" w:rsidRPr="002F3E46">
        <w:rPr>
          <w:rStyle w:val="CODE"/>
        </w:rPr>
        <w:t>LogCategories</w:t>
      </w:r>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Heading3"/>
      </w:pPr>
      <w:bookmarkStart w:id="162" w:name="_Ref369611262"/>
      <w:bookmarkStart w:id="163" w:name="_Toc55136497"/>
      <w:r w:rsidRPr="0098259C">
        <w:t>Definition of a D</w:t>
      </w:r>
      <w:r w:rsidR="00296BAA" w:rsidRPr="0098259C">
        <w:t xml:space="preserve">efault </w:t>
      </w:r>
      <w:r w:rsidRPr="0098259C">
        <w:t>E</w:t>
      </w:r>
      <w:r w:rsidR="002C5A1B">
        <w:t>xperiment (</w:t>
      </w:r>
      <w:r w:rsidR="00296BAA" w:rsidRPr="0098259C">
        <w:t>DefaultExperiment)</w:t>
      </w:r>
      <w:bookmarkEnd w:id="162"/>
      <w:bookmarkEnd w:id="163"/>
    </w:p>
    <w:p w14:paraId="25CCA8F0" w14:textId="37FE5FDE" w:rsidR="00324B2A" w:rsidRPr="0098259C" w:rsidRDefault="00324B2A" w:rsidP="00324B2A">
      <w:pPr>
        <w:pStyle w:val="BodyText"/>
      </w:pPr>
      <w:r w:rsidRPr="0098259C">
        <w:t>Element “</w:t>
      </w:r>
      <w:bookmarkStart w:id="164" w:name="_Toc240646377"/>
      <w:bookmarkStart w:id="165" w:name="_Toc247884550"/>
      <w:r w:rsidRPr="0098259C">
        <w:rPr>
          <w:rStyle w:val="CODE"/>
          <w:b/>
        </w:rPr>
        <w:t>DefaultExperiment</w:t>
      </w:r>
      <w:bookmarkEnd w:id="164"/>
      <w:bookmarkEnd w:id="165"/>
      <w:r w:rsidRPr="0098259C">
        <w:t xml:space="preserve">” of </w:t>
      </w:r>
      <w:r w:rsidRPr="0098259C">
        <w:rPr>
          <w:rStyle w:val="CODE"/>
        </w:rPr>
        <w:t>fmiModelDescription</w:t>
      </w:r>
      <w:r w:rsidRPr="0098259C">
        <w:t xml:space="preserve"> is defined as:</w:t>
      </w:r>
    </w:p>
    <w:p w14:paraId="3779D2E2" w14:textId="77777777" w:rsidR="00324B2A" w:rsidRDefault="00324B2A" w:rsidP="00324B2A">
      <w:pPr>
        <w:pStyle w:val="BodyText"/>
        <w:jc w:val="center"/>
      </w:pPr>
    </w:p>
    <w:p w14:paraId="579BFDD2" w14:textId="77777777" w:rsidR="006F33C5" w:rsidRPr="0098259C" w:rsidRDefault="00B55EEC" w:rsidP="00324B2A">
      <w:pPr>
        <w:pStyle w:val="BodyText"/>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r w:rsidRPr="0098259C">
        <w:rPr>
          <w:rStyle w:val="CODE"/>
        </w:rPr>
        <w:t>DefaultExperiment</w:t>
      </w:r>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r w:rsidRPr="0098259C">
        <w:rPr>
          <w:rStyle w:val="CODE"/>
        </w:rPr>
        <w:t>startTime</w:t>
      </w:r>
      <w:r w:rsidRPr="0098259C">
        <w:rPr>
          <w:rStyle w:val="FormatvorlageArial"/>
          <w:szCs w:val="21"/>
        </w:rPr>
        <w:t xml:space="preserve">, </w:t>
      </w:r>
      <w:r w:rsidRPr="0098259C">
        <w:rPr>
          <w:rStyle w:val="CODE"/>
        </w:rPr>
        <w:t>stopTime</w:t>
      </w:r>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r w:rsidR="006F33C5" w:rsidRPr="004865EB">
        <w:rPr>
          <w:rStyle w:val="CODE"/>
        </w:rPr>
        <w:t>stepSize</w:t>
      </w:r>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CoSimu</w:t>
      </w:r>
      <w:r w:rsidR="00451AE3">
        <w:rPr>
          <w:rStyle w:val="FormatvorlageArial"/>
          <w:szCs w:val="21"/>
        </w:rPr>
        <w:t>l</w:t>
      </w:r>
      <w:r w:rsidR="006F33C5">
        <w:rPr>
          <w:rStyle w:val="FormatvorlageArial"/>
          <w:szCs w:val="21"/>
        </w:rPr>
        <w:t xml:space="preserve">ation the </w:t>
      </w:r>
      <w:r w:rsidR="006F33C5" w:rsidRPr="004865EB">
        <w:rPr>
          <w:rStyle w:val="CODE"/>
        </w:rPr>
        <w:t>stepSize</w:t>
      </w:r>
      <w:r w:rsidR="006F33C5">
        <w:rPr>
          <w:rStyle w:val="FormatvorlageArial"/>
          <w:szCs w:val="21"/>
        </w:rPr>
        <w:t xml:space="preserve"> defines the </w:t>
      </w:r>
      <w:r w:rsidR="006F33C5" w:rsidRPr="004865EB">
        <w:rPr>
          <w:rStyle w:val="CODE"/>
        </w:rPr>
        <w:t>preferred commun</w:t>
      </w:r>
      <w:r w:rsidR="00451AE3">
        <w:rPr>
          <w:rStyle w:val="CODE"/>
        </w:rPr>
        <w:t>i</w:t>
      </w:r>
      <w:r w:rsidR="006F33C5" w:rsidRPr="004865EB">
        <w:rPr>
          <w:rStyle w:val="CODE"/>
        </w:rPr>
        <w:t>cationStepSize</w:t>
      </w:r>
      <w:r w:rsidR="006F33C5">
        <w:rPr>
          <w:rStyle w:val="FormatvorlageArial"/>
          <w:szCs w:val="21"/>
        </w:rPr>
        <w:t>.</w:t>
      </w:r>
    </w:p>
    <w:p w14:paraId="436F401C" w14:textId="77777777" w:rsidR="00296BAA" w:rsidRPr="0098259C" w:rsidRDefault="00A51269" w:rsidP="00296BAA">
      <w:pPr>
        <w:pStyle w:val="Heading3"/>
      </w:pPr>
      <w:bookmarkStart w:id="166" w:name="_Toc55136498"/>
      <w:r w:rsidRPr="0098259C">
        <w:t>Definition of Vendor A</w:t>
      </w:r>
      <w:r w:rsidR="002C5A1B">
        <w:t>nnotations (</w:t>
      </w:r>
      <w:r w:rsidR="00296BAA" w:rsidRPr="0098259C">
        <w:t>VendorAnnotations)</w:t>
      </w:r>
      <w:bookmarkEnd w:id="166"/>
    </w:p>
    <w:p w14:paraId="1DFB5228" w14:textId="34B0A95B" w:rsidR="00324B2A" w:rsidRPr="0098259C" w:rsidRDefault="00324B2A" w:rsidP="00324B2A">
      <w:pPr>
        <w:pStyle w:val="BodyText"/>
      </w:pPr>
      <w:r w:rsidRPr="0098259C">
        <w:t>Element “</w:t>
      </w:r>
      <w:bookmarkStart w:id="167" w:name="_Toc240646378"/>
      <w:bookmarkStart w:id="168" w:name="_Toc247884551"/>
      <w:r w:rsidRPr="0098259C">
        <w:rPr>
          <w:rStyle w:val="CODE"/>
          <w:b/>
        </w:rPr>
        <w:t>VendorAnnotations</w:t>
      </w:r>
      <w:bookmarkEnd w:id="167"/>
      <w:bookmarkEnd w:id="168"/>
      <w:r w:rsidRPr="0098259C">
        <w:t xml:space="preserve">” of </w:t>
      </w:r>
      <w:r w:rsidRPr="0098259C">
        <w:rPr>
          <w:rStyle w:val="CODE"/>
        </w:rPr>
        <w:t>fmiModelDescription</w:t>
      </w:r>
      <w:r w:rsidRPr="0098259C">
        <w:t xml:space="preserve"> is defined as:</w:t>
      </w:r>
    </w:p>
    <w:p w14:paraId="4D8B9628" w14:textId="5E06C49E" w:rsidR="00324B2A" w:rsidRPr="0098259C" w:rsidRDefault="00477B23" w:rsidP="00324B2A">
      <w:pPr>
        <w:pStyle w:val="BodyText"/>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BodyText"/>
      </w:pPr>
      <w:r w:rsidRPr="0098259C">
        <w:t>VendorAnnotations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by the tool</w:t>
      </w:r>
      <w:r w:rsidRPr="0098259C">
        <w:t>.</w:t>
      </w:r>
      <w:r w:rsidR="00477B23">
        <w:t xml:space="preserve"> Attribute “</w:t>
      </w:r>
      <w:r w:rsidR="00477B23" w:rsidRPr="002F3E46">
        <w:rPr>
          <w:rStyle w:val="CODE"/>
        </w:rPr>
        <w:t>name</w:t>
      </w:r>
      <w:r w:rsidR="00477B23">
        <w:t xml:space="preserve">” must be unique with respect to all other elements of the </w:t>
      </w:r>
      <w:r w:rsidR="00477B23" w:rsidRPr="002F3E46">
        <w:rPr>
          <w:rStyle w:val="CODE"/>
        </w:rPr>
        <w:t>VendorAnnotation</w:t>
      </w:r>
      <w:r w:rsidR="00477B23">
        <w:t xml:space="preserve"> list.</w:t>
      </w:r>
    </w:p>
    <w:p w14:paraId="1862C04A" w14:textId="77777777" w:rsidR="00324B2A" w:rsidRPr="0098259C" w:rsidRDefault="00324B2A" w:rsidP="001C53BD">
      <w:pPr>
        <w:pStyle w:val="Heading3"/>
      </w:pPr>
      <w:bookmarkStart w:id="169" w:name="_Ref240457838"/>
      <w:bookmarkStart w:id="170" w:name="_Ref240457869"/>
      <w:bookmarkStart w:id="171" w:name="_Toc240646379"/>
      <w:bookmarkStart w:id="172" w:name="_Ref248547015"/>
      <w:bookmarkStart w:id="173" w:name="_Ref249423326"/>
      <w:bookmarkStart w:id="174" w:name="_Toc55136499"/>
      <w:r w:rsidRPr="0098259C">
        <w:t xml:space="preserve">Definition of </w:t>
      </w:r>
      <w:r w:rsidR="00702CF6" w:rsidRPr="0098259C">
        <w:t>Model Variables</w:t>
      </w:r>
      <w:r w:rsidRPr="0098259C">
        <w:t xml:space="preserve"> (</w:t>
      </w:r>
      <w:r w:rsidR="00FB334E" w:rsidRPr="0098259C">
        <w:t>ModelVariables</w:t>
      </w:r>
      <w:bookmarkEnd w:id="169"/>
      <w:bookmarkEnd w:id="170"/>
      <w:bookmarkEnd w:id="171"/>
      <w:bookmarkEnd w:id="172"/>
      <w:r w:rsidRPr="0098259C">
        <w:t>)</w:t>
      </w:r>
      <w:bookmarkEnd w:id="173"/>
      <w:bookmarkEnd w:id="174"/>
    </w:p>
    <w:p w14:paraId="1F778E8F" w14:textId="785DDC80" w:rsidR="00324B2A" w:rsidRPr="0098259C" w:rsidRDefault="006D238A" w:rsidP="00324B2A">
      <w:pPr>
        <w:pStyle w:val="BodyText"/>
      </w:pPr>
      <w:r w:rsidRPr="0098259C">
        <w:t xml:space="preserve">The </w:t>
      </w:r>
      <w:r w:rsidR="00324B2A" w:rsidRPr="0098259C">
        <w:t>“</w:t>
      </w:r>
      <w:r w:rsidR="00324B2A" w:rsidRPr="0098259C">
        <w:rPr>
          <w:rStyle w:val="CODE"/>
          <w:b/>
        </w:rPr>
        <w:t>ModelVariables</w:t>
      </w:r>
      <w:r w:rsidR="00324B2A" w:rsidRPr="0098259C">
        <w:t xml:space="preserve">” </w:t>
      </w:r>
      <w:r w:rsidRPr="0098259C">
        <w:t xml:space="preserve">element </w:t>
      </w:r>
      <w:r w:rsidR="00324B2A" w:rsidRPr="0098259C">
        <w:t xml:space="preserve">of </w:t>
      </w:r>
      <w:r w:rsidR="00324B2A" w:rsidRPr="0098259C">
        <w:rPr>
          <w:rStyle w:val="CODE"/>
        </w:rPr>
        <w:t>fmiModelDescription</w:t>
      </w:r>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BodyText"/>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BodyText"/>
      </w:pPr>
      <w:r w:rsidRPr="0098259C">
        <w:rPr>
          <w:rStyle w:val="FormatvorlageArial"/>
          <w:szCs w:val="21"/>
        </w:rPr>
        <w:t>The “</w:t>
      </w:r>
      <w:r w:rsidR="00B30AF5" w:rsidRPr="0098259C">
        <w:rPr>
          <w:rStyle w:val="CODE"/>
        </w:rPr>
        <w:t>Model</w:t>
      </w:r>
      <w:r w:rsidRPr="0098259C">
        <w:rPr>
          <w:rStyle w:val="CODE"/>
        </w:rPr>
        <w:t>Variables</w:t>
      </w:r>
      <w:r w:rsidRPr="0098259C">
        <w:rPr>
          <w:rStyle w:val="FormatvorlageArial"/>
          <w:szCs w:val="21"/>
        </w:rPr>
        <w:t>” element consists of an ordered set of “</w:t>
      </w:r>
      <w:r w:rsidRPr="0098259C">
        <w:rPr>
          <w:rStyle w:val="CODE"/>
        </w:rPr>
        <w:t>ScalarVariable</w:t>
      </w:r>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r w:rsidR="00776F52" w:rsidRPr="00044F2D">
        <w:rPr>
          <w:rStyle w:val="CODE"/>
        </w:rPr>
        <w:t>ScalarVariable index</w:t>
      </w:r>
      <w:r w:rsidR="00776F52">
        <w:rPr>
          <w:rStyle w:val="FormatvorlageArial"/>
          <w:szCs w:val="21"/>
        </w:rPr>
        <w:t xml:space="preserve"> is used in element </w:t>
      </w:r>
      <w:r w:rsidR="00776F52" w:rsidRPr="00044F2D">
        <w:rPr>
          <w:rStyle w:val="CODE"/>
        </w:rPr>
        <w:t>ModelStructure</w:t>
      </w:r>
      <w:r w:rsidR="00776F52">
        <w:rPr>
          <w:rStyle w:val="FormatvorlageArial"/>
          <w:szCs w:val="21"/>
        </w:rPr>
        <w:t xml:space="preserve"> to uniquely and efficiently refer to </w:t>
      </w:r>
      <w:r w:rsidR="00776F52" w:rsidRPr="00044F2D">
        <w:rPr>
          <w:rStyle w:val="CODE"/>
        </w:rPr>
        <w:t>ScalarVariable</w:t>
      </w:r>
      <w:r w:rsidR="00776F52">
        <w:rPr>
          <w:rStyle w:val="FormatvorlageArial"/>
          <w:szCs w:val="21"/>
        </w:rPr>
        <w:t xml:space="preserve"> definitions. </w:t>
      </w:r>
      <w:r w:rsidRPr="0098259C">
        <w:rPr>
          <w:rStyle w:val="FormatvorlageArial"/>
          <w:szCs w:val="21"/>
        </w:rPr>
        <w:t>A “</w:t>
      </w:r>
      <w:r w:rsidRPr="0098259C">
        <w:rPr>
          <w:rStyle w:val="CODE"/>
        </w:rPr>
        <w:t>ScalarVariable</w:t>
      </w:r>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BodyText"/>
      </w:pPr>
      <w:r>
        <w:br w:type="page"/>
      </w:r>
    </w:p>
    <w:p w14:paraId="022AC8BA" w14:textId="0DDE4FB8" w:rsidR="006545D6" w:rsidRPr="006545D6" w:rsidRDefault="00324B2A">
      <w:pPr>
        <w:pStyle w:val="BodyText"/>
      </w:pPr>
      <w:r w:rsidRPr="0098259C">
        <w:t>The attributes of “</w:t>
      </w:r>
      <w:r w:rsidRPr="0098259C">
        <w:rPr>
          <w:rStyle w:val="CODE"/>
        </w:rPr>
        <w:t>ScalarVariable</w:t>
      </w:r>
      <w:r w:rsidRPr="0098259C">
        <w:t>” are:</w:t>
      </w:r>
    </w:p>
    <w:p w14:paraId="100EA420" w14:textId="00670C17" w:rsidR="006545D6" w:rsidRDefault="00C80AB6" w:rsidP="00701600">
      <w:pPr>
        <w:pStyle w:val="BodyText"/>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r w:rsidR="00776F52" w:rsidRPr="00044F2D">
              <w:rPr>
                <w:rStyle w:val="CODE"/>
              </w:rPr>
              <w:t>ScalarVariable index</w:t>
            </w:r>
            <w:r w:rsidR="00776F52">
              <w:rPr>
                <w:rStyle w:val="FormatvorlageArial"/>
              </w:rPr>
              <w:t xml:space="preserve"> (the element position in the ModelVariables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r w:rsidRPr="0098259C">
              <w:rPr>
                <w:rStyle w:val="CODE"/>
              </w:rPr>
              <w:t>valueReference</w:t>
            </w:r>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t is not required to be unique.</w:t>
            </w:r>
            <w:r w:rsidRPr="0098259C">
              <w:t xml:space="preserve"> The only guarantee is that </w:t>
            </w:r>
            <w:r w:rsidRPr="0098259C">
              <w:rPr>
                <w:rStyle w:val="CODE"/>
              </w:rPr>
              <w:t>valueReference</w:t>
            </w:r>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175" w:name="OLE_LINK6"/>
            <w:bookmarkStart w:id="176"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r>
              <w:rPr>
                <w:rStyle w:val="CODE"/>
              </w:rPr>
              <w:t>calculatedP</w:t>
            </w:r>
            <w:r w:rsidRPr="0098259C">
              <w:rPr>
                <w:rStyle w:val="CODE"/>
              </w:rPr>
              <w:t>arameter"</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r w:rsidR="00442EE3">
              <w:rPr>
                <w:rStyle w:val="CODE"/>
              </w:rPr>
              <w:t>approx</w:t>
            </w:r>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175"/>
            <w:bookmarkEnd w:id="176"/>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r w:rsidRPr="0098259C">
              <w:rPr>
                <w:rStyle w:val="CODE"/>
              </w:rPr>
              <w:t>fmiModelDescription</w:t>
            </w:r>
            <w:r w:rsidR="00F96E74">
              <w:rPr>
                <w:rStyle w:val="CODE"/>
              </w:rPr>
              <w:t>&gt;&lt;</w:t>
            </w:r>
            <w:r w:rsidRPr="0098259C">
              <w:rPr>
                <w:rStyle w:val="CODE"/>
              </w:rPr>
              <w:t>ModelStructure</w:t>
            </w:r>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1B81CEB7"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D55E95">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r w:rsidR="00C663BA" w:rsidRPr="002F3E46">
              <w:rPr>
                <w:rStyle w:val="CODE"/>
              </w:rPr>
              <w:t>ScalarVariable</w:t>
            </w:r>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for ModelExchange and by</w:t>
            </w:r>
            <w:r w:rsidR="00C663BA" w:rsidRPr="00C663BA">
              <w:t xml:space="preserve"> arguments </w:t>
            </w:r>
            <w:r w:rsidR="00C663BA" w:rsidRPr="002F3E46">
              <w:rPr>
                <w:rStyle w:val="CODE"/>
              </w:rPr>
              <w:t>currentCommunicationPoint</w:t>
            </w:r>
            <w:r w:rsidR="00C663BA" w:rsidRPr="00C663BA">
              <w:t xml:space="preserve"> and </w:t>
            </w:r>
            <w:r w:rsidR="00C663BA" w:rsidRPr="002F3E46">
              <w:rPr>
                <w:rStyle w:val="CODE"/>
              </w:rPr>
              <w:t>communicationStepSize</w:t>
            </w:r>
            <w:r w:rsidR="00C663BA" w:rsidRPr="00C663BA">
              <w:t xml:space="preserve"> of </w:t>
            </w:r>
            <w:r w:rsidR="00140C25">
              <w:rPr>
                <w:rStyle w:val="CODE"/>
              </w:rPr>
              <w:t>fmi2</w:t>
            </w:r>
            <w:r w:rsidR="00C663BA" w:rsidRPr="002F3E46">
              <w:rPr>
                <w:rStyle w:val="CODE"/>
              </w:rPr>
              <w:t>DoStep</w:t>
            </w:r>
            <w:r w:rsidR="00C663BA">
              <w:t xml:space="preserve"> for CoSimulation.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0FDACD19"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D55E95">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calculatedParameter"</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r w:rsidR="00DF4DB4" w:rsidRPr="009B5996">
              <w:rPr>
                <w:rStyle w:val="CODE"/>
                <w:i/>
              </w:rPr>
              <w:t>calculatedParameter</w:t>
            </w:r>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calculatedParameter"</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98259C">
              <w:rPr>
                <w:rStyle w:val="CODE"/>
              </w:rPr>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 xml:space="preserve">(ModelExchange) or at a communication point (CoSimulation)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 xml:space="preserve">(ModelExchang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ModelExchange)</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r w:rsidR="008118AD">
              <w:rPr>
                <w:rStyle w:val="CODE"/>
              </w:rPr>
              <w:t>calculatedParameter</w:t>
            </w:r>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t>ModelExchange: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t xml:space="preserve">ModelExchang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77777777" w:rsidR="004146C7" w:rsidRPr="0098259C" w:rsidRDefault="00324B2A" w:rsidP="00B30AF5">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r w:rsidR="00AF7945" w:rsidRPr="0098259C">
              <w:rPr>
                <w:rStyle w:val="CODE"/>
              </w:rPr>
              <w:t>fmiModelDescription.ModelStructure.Derivatives</w:t>
            </w:r>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r w:rsidRPr="00F067A2">
              <w:rPr>
                <w:rStyle w:val="CODE"/>
              </w:rPr>
              <w:t>approx</w:t>
            </w:r>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r w:rsidR="001878DE" w:rsidRPr="00F067A2">
              <w:rPr>
                <w:rStyle w:val="CODE"/>
              </w:rPr>
              <w:t>approx</w:t>
            </w:r>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ModelExchang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r w:rsidRPr="004F0E16">
              <w:rPr>
                <w:rStyle w:val="CODE"/>
              </w:rPr>
              <w:t>fmiSetXXX</w:t>
            </w:r>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r w:rsidRPr="00227275">
              <w:rPr>
                <w:rStyle w:val="CODE"/>
              </w:rPr>
              <w:t>can</w:t>
            </w:r>
            <w:r>
              <w:rPr>
                <w:rStyle w:val="CODE"/>
              </w:rPr>
              <w:t>HandleMultipleSetPerTimeInstant</w:t>
            </w:r>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xd := f(xd) instead of xd = f(previous(xd)),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BodyText"/>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r w:rsidR="001878DE" w:rsidRPr="005C461E">
        <w:rPr>
          <w:rStyle w:val="CODE"/>
        </w:rPr>
        <w:t>approx</w:t>
      </w:r>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BodyText"/>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BodyText"/>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BodyText"/>
        <w:spacing w:before="240"/>
      </w:pPr>
      <w:r>
        <w:rPr>
          <w:b/>
        </w:rPr>
        <w:t>fmi2</w:t>
      </w:r>
      <w:r w:rsidR="001878DE" w:rsidRPr="00DB4F72">
        <w:rPr>
          <w:b/>
        </w:rPr>
        <w:t>SetXXX</w:t>
      </w:r>
      <w:r w:rsidR="001878DE">
        <w:t xml:space="preserve"> can be called on any variable</w:t>
      </w:r>
      <w:r w:rsidR="004B3F46">
        <w:t xml:space="preserve"> </w:t>
      </w:r>
      <w:r w:rsidR="00AD7D98">
        <w:rPr>
          <w:b/>
        </w:rPr>
        <w:t>for ModelExchang</w:t>
      </w:r>
      <w:r w:rsidR="004B3F46" w:rsidRPr="002F3E46">
        <w:rPr>
          <w:b/>
        </w:rPr>
        <w:t>e</w:t>
      </w:r>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BodyText"/>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BodyText"/>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BodyText"/>
        <w:spacing w:before="240"/>
      </w:pPr>
      <w:r>
        <w:rPr>
          <w:b/>
        </w:rPr>
        <w:t>fmi2</w:t>
      </w:r>
      <w:r w:rsidR="004B3F46" w:rsidRPr="00DB4F72">
        <w:rPr>
          <w:b/>
        </w:rPr>
        <w:t>SetXXX</w:t>
      </w:r>
      <w:r w:rsidR="004B3F46">
        <w:t xml:space="preserve"> can be called on any variable for </w:t>
      </w:r>
      <w:r w:rsidR="004B3F46" w:rsidRPr="002F3E46">
        <w:rPr>
          <w:b/>
        </w:rPr>
        <w:t>ModelExchang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BodyText"/>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BodyText"/>
        <w:spacing w:after="120"/>
      </w:pPr>
    </w:p>
    <w:p w14:paraId="0945F311" w14:textId="77777777" w:rsidR="006545D6" w:rsidRDefault="006545D6" w:rsidP="009C6B97">
      <w:pPr>
        <w:pStyle w:val="BodyText"/>
        <w:spacing w:after="120"/>
      </w:pPr>
    </w:p>
    <w:p w14:paraId="5397F07E" w14:textId="6756699A" w:rsidR="00320D82" w:rsidRDefault="00643A4C" w:rsidP="009C6B97">
      <w:pPr>
        <w:pStyle w:val="BodyText"/>
        <w:spacing w:after="120"/>
      </w:pPr>
      <w:r>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r>
              <w:rPr>
                <w:rFonts w:cs="Arial"/>
                <w:b/>
              </w:rPr>
              <w:t>calculated</w:t>
            </w:r>
            <w:r w:rsidR="00603B4F">
              <w:rPr>
                <w:rFonts w:cs="Arial"/>
                <w:b/>
              </w:rPr>
              <w:t>p</w:t>
            </w:r>
            <w:r w:rsidRPr="0098259C">
              <w:rPr>
                <w:rFonts w:cs="Arial"/>
                <w:b/>
              </w:rPr>
              <w:t>arameter</w:t>
            </w:r>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BodyText"/>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r w:rsidRPr="00073F1A">
              <w:rPr>
                <w:rStyle w:val="CODE"/>
                <w:color w:val="993300"/>
              </w:rPr>
              <w:t>approx</w:t>
            </w:r>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r w:rsidRPr="00643A4C">
              <w:rPr>
                <w:rStyle w:val="CODE"/>
              </w:rPr>
              <w:t>approx</w:t>
            </w:r>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BodyText"/>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ScalarVariable&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r w:rsidR="00DA0E55" w:rsidRPr="002F3E46">
        <w:rPr>
          <w:rStyle w:val="CODE"/>
        </w:rPr>
        <w:t>fmiSetXXX</w:t>
      </w:r>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BodyText"/>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constant / calculatedParameter”</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discrete / calculatedParameter”</w:t>
            </w:r>
            <w:r w:rsidR="00484F13">
              <w:rPr>
                <w:rFonts w:cs="Arial"/>
                <w:i/>
              </w:rPr>
              <w:t>,</w:t>
            </w:r>
            <w:r w:rsidRPr="0098259C">
              <w:rPr>
                <w:rFonts w:cs="Arial"/>
                <w:i/>
              </w:rPr>
              <w:t xml:space="preserve"> “continuous / parameter”</w:t>
            </w:r>
            <w:r w:rsidR="00484F13">
              <w:rPr>
                <w:rFonts w:cs="Arial"/>
                <w:i/>
              </w:rPr>
              <w:t xml:space="preserve"> and continuous / calculatedParameter</w:t>
            </w:r>
            <w:r w:rsidRPr="0098259C">
              <w:rPr>
                <w:rFonts w:cs="Arial"/>
                <w:i/>
              </w:rPr>
              <w:t xml:space="preserve"> </w:t>
            </w:r>
            <w:r w:rsidR="00980C84">
              <w:rPr>
                <w:rFonts w:cs="Arial"/>
                <w:i/>
              </w:rPr>
              <w:t xml:space="preserve">do not make sense, since causality = “parameter” </w:t>
            </w:r>
            <w:r w:rsidR="00E75028">
              <w:rPr>
                <w:rFonts w:cs="Arial"/>
                <w:i/>
              </w:rPr>
              <w:t xml:space="preserve">and “calculatedParameter”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A fixed or tunable “output” has exactly the same properties as a fixed or tunable calculatedParameter. For simplicity, only fixed and tunable calculatedParameters shall be defined.</w:t>
            </w:r>
          </w:p>
        </w:tc>
      </w:tr>
    </w:tbl>
    <w:p w14:paraId="6388BB2D" w14:textId="77777777" w:rsidR="006F129C" w:rsidRPr="0098259C" w:rsidRDefault="006F129C" w:rsidP="009C6B97">
      <w:pPr>
        <w:pStyle w:val="BodyText"/>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ModelExchange) or takes effect at the next Communication Point (CoSimulation)</w:t>
            </w:r>
            <w:r w:rsidR="00E75028" w:rsidRPr="0098259C">
              <w:rPr>
                <w:rFonts w:cs="Arial"/>
                <w:i/>
              </w:rPr>
              <w:t xml:space="preserve">, and tunable </w:t>
            </w:r>
            <w:r w:rsidR="000C7FF0">
              <w:rPr>
                <w:rFonts w:cs="Arial"/>
                <w:i/>
              </w:rPr>
              <w:t>calculatedParameter/</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ModelExchange) or takes effect at the next Communication Point (CoSimulation)</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BodyText"/>
        <w:spacing w:before="240"/>
        <w:rPr>
          <w:i/>
        </w:rPr>
      </w:pPr>
      <w:r w:rsidRPr="0098259C">
        <w:rPr>
          <w:i/>
        </w:rPr>
        <w:t>How to treat tunable variables:</w:t>
      </w:r>
    </w:p>
    <w:p w14:paraId="2D1C711D" w14:textId="77777777" w:rsidR="006E2327" w:rsidRDefault="006E2327" w:rsidP="006E2327">
      <w:pPr>
        <w:pStyle w:val="BodyText"/>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dp/dt = 0. If the parameter "p" is changing, then </w:t>
      </w:r>
      <w:r w:rsidR="00014230" w:rsidRPr="0098259C">
        <w:rPr>
          <w:i/>
        </w:rPr>
        <w:t>D</w:t>
      </w:r>
      <w:r w:rsidRPr="0098259C">
        <w:rPr>
          <w:i/>
        </w:rPr>
        <w:t xml:space="preserve">irac impulses are introduced since dp/dt of a discontinuous 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BodyText"/>
        <w:rPr>
          <w:i/>
        </w:rPr>
      </w:pPr>
      <w:r>
        <w:rPr>
          <w:i/>
        </w:rPr>
        <w:t>FMI for Model Exchange:</w:t>
      </w:r>
    </w:p>
    <w:p w14:paraId="339FC48E" w14:textId="77777777" w:rsidR="006E2327" w:rsidRPr="0098259C" w:rsidRDefault="006E2327" w:rsidP="00B01CCB">
      <w:pPr>
        <w:pStyle w:val="BodyTextIndent"/>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BodyText"/>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BodyText"/>
        <w:numPr>
          <w:ilvl w:val="0"/>
          <w:numId w:val="35"/>
        </w:numPr>
        <w:rPr>
          <w:i/>
        </w:rPr>
      </w:pPr>
      <w:r w:rsidRPr="0098259C">
        <w:rPr>
          <w:i/>
        </w:rPr>
        <w:t>Change the values of the tunable parameters.</w:t>
      </w:r>
    </w:p>
    <w:p w14:paraId="124EE7AA" w14:textId="77777777" w:rsidR="006E2327" w:rsidRPr="0098259C" w:rsidRDefault="006E2327" w:rsidP="006E60E6">
      <w:pPr>
        <w:pStyle w:val="BodyText"/>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BodyText"/>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BodyText"/>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BodyText"/>
        <w:rPr>
          <w:i/>
        </w:rPr>
      </w:pPr>
      <w:r>
        <w:rPr>
          <w:i/>
        </w:rPr>
        <w:t>FMI for Co</w:t>
      </w:r>
      <w:r>
        <w:rPr>
          <w:i/>
        </w:rPr>
        <w:noBreakHyphen/>
        <w:t>Simulation:</w:t>
      </w:r>
    </w:p>
    <w:p w14:paraId="00721E08" w14:textId="554758D0" w:rsidR="005971B8" w:rsidRPr="0098259C" w:rsidRDefault="005971B8" w:rsidP="00B01CCB">
      <w:pPr>
        <w:pStyle w:val="BodyText"/>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BodyText"/>
        <w:spacing w:before="0"/>
      </w:pPr>
      <w:r w:rsidRPr="0098259C">
        <w:t>]</w:t>
      </w:r>
    </w:p>
    <w:p w14:paraId="7870BB46" w14:textId="16F43137" w:rsidR="00E9550E" w:rsidRPr="0098259C" w:rsidRDefault="00E9550E" w:rsidP="009A753C">
      <w:pPr>
        <w:pStyle w:val="BodyText"/>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r w:rsidR="00B46890" w:rsidRPr="0098259C">
        <w:rPr>
          <w:rStyle w:val="CODE"/>
        </w:rPr>
        <w:t>valueReference</w:t>
      </w:r>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r w:rsidR="006C5046" w:rsidRPr="002F3E46">
        <w:rPr>
          <w:rStyle w:val="CODE"/>
        </w:rPr>
        <w:t>valueReferences</w:t>
      </w:r>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r w:rsidR="0084195E" w:rsidRPr="002F3E46">
        <w:rPr>
          <w:rStyle w:val="CODE"/>
        </w:rPr>
        <w:t>fmiSetXXX</w:t>
      </w:r>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calculatedParameter</w:t>
      </w:r>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BaseUnit&gt;</w:t>
      </w:r>
      <w:r>
        <w:t xml:space="preserve"> definitions.</w:t>
      </w:r>
    </w:p>
    <w:p w14:paraId="34C6391F" w14:textId="6AFFB952" w:rsidR="00085434" w:rsidRPr="0098259C" w:rsidRDefault="00085434" w:rsidP="00085434">
      <w:pPr>
        <w:pStyle w:val="BodyText"/>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min/max/nominal values or description texts. [</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BodyText"/>
      </w:pPr>
      <w:r w:rsidRPr="0098259C">
        <w:t>[</w:t>
      </w:r>
      <w:r w:rsidRPr="0098259C">
        <w:rPr>
          <w:i/>
        </w:rPr>
        <w:t xml:space="preserve">The dependency definition in </w:t>
      </w:r>
      <w:r w:rsidRPr="0098259C">
        <w:rPr>
          <w:rStyle w:val="CODE"/>
        </w:rPr>
        <w:t>fmiModelDescription.ModelStructure</w:t>
      </w:r>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BodyText"/>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BodyText"/>
      </w:pPr>
    </w:p>
    <w:p w14:paraId="0B205909" w14:textId="4897FF4D" w:rsidR="00611033" w:rsidRPr="0098259C" w:rsidRDefault="008A0504" w:rsidP="00611033">
      <w:pPr>
        <w:pStyle w:val="BodyText"/>
      </w:pPr>
      <w:r>
        <w:rPr>
          <w:noProof/>
          <w:lang w:eastAsia="en-US"/>
        </w:rPr>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BodyText"/>
        <w:jc w:val="center"/>
      </w:pPr>
      <w:r>
        <w:rPr>
          <w:noProof/>
          <w:lang w:eastAsia="en-US"/>
        </w:rPr>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BodyText"/>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BodyText"/>
        <w:spacing w:after="120"/>
      </w:pPr>
    </w:p>
    <w:p w14:paraId="6FBA45BA" w14:textId="5198AE32" w:rsidR="00324B2A" w:rsidRPr="0098259C" w:rsidRDefault="00324B2A" w:rsidP="00324B2A">
      <w:pPr>
        <w:pStyle w:val="BodyText"/>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D55E95">
        <w:t>2.2.3</w:t>
      </w:r>
      <w:r w:rsidR="00546BF2">
        <w:fldChar w:fldCharType="end"/>
      </w:r>
      <w:r w:rsidR="00954A19" w:rsidRPr="0098259C">
        <w:t xml:space="preserve"> (“</w:t>
      </w:r>
      <w:r w:rsidR="00954A19" w:rsidRPr="0098259C">
        <w:rPr>
          <w:rStyle w:val="CODE"/>
        </w:rPr>
        <w:t>Type</w:t>
      </w:r>
      <w:r w:rsidR="00D54D07">
        <w:rPr>
          <w:rStyle w:val="CODE"/>
        </w:rPr>
        <w:t>Definitions</w:t>
      </w:r>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r>
              <w:rPr>
                <w:rStyle w:val="CODE"/>
              </w:rPr>
              <w:t>declaredType</w:t>
            </w:r>
          </w:p>
        </w:tc>
        <w:tc>
          <w:tcPr>
            <w:tcW w:w="7397" w:type="dxa"/>
            <w:shd w:val="clear" w:color="auto" w:fill="auto"/>
          </w:tcPr>
          <w:p w14:paraId="349EC94A" w14:textId="13D45726" w:rsidR="00DB6CA7" w:rsidRPr="0098259C" w:rsidRDefault="00DB6CA7" w:rsidP="00546BF2">
            <w:pPr>
              <w:pStyle w:val="Textkrper-Tabelle"/>
              <w:rPr>
                <w:i/>
              </w:rPr>
            </w:pPr>
            <w:r w:rsidRPr="0098259C">
              <w:t xml:space="preserve">If present, name of type defined with </w:t>
            </w:r>
            <w:r w:rsidRPr="0098259C">
              <w:rPr>
                <w:rStyle w:val="CODE"/>
              </w:rPr>
              <w:t>TypeDefinitions</w:t>
            </w:r>
            <w:r w:rsidRPr="0098259C">
              <w:t xml:space="preserve"> </w:t>
            </w:r>
            <w:r w:rsidR="009B473D">
              <w:t xml:space="preserve">/ </w:t>
            </w:r>
            <w:r w:rsidR="009B473D" w:rsidRPr="00F067A2">
              <w:rPr>
                <w:rStyle w:val="CODE"/>
              </w:rPr>
              <w:t>SimpleType</w:t>
            </w:r>
            <w:r w:rsidRPr="0098259C">
              <w:t xml:space="preserve">. The value defined in the corresponding </w:t>
            </w:r>
            <w:r w:rsidRPr="0098259C">
              <w:rPr>
                <w:rStyle w:val="CODE"/>
              </w:rPr>
              <w:t>TypeDefinition</w:t>
            </w:r>
            <w:r w:rsidRPr="0098259C">
              <w:t xml:space="preserve"> (see section </w:t>
            </w:r>
            <w:r w:rsidR="00546BF2">
              <w:fldChar w:fldCharType="begin"/>
            </w:r>
            <w:r w:rsidR="00546BF2">
              <w:instrText xml:space="preserve"> REF _Ref20232625 \r \h </w:instrText>
            </w:r>
            <w:r w:rsidR="00546BF2">
              <w:fldChar w:fldCharType="separate"/>
            </w:r>
            <w:r w:rsidR="00D55E95">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r w:rsidRPr="0098259C">
              <w:rPr>
                <w:rStyle w:val="CODE"/>
                <w:i/>
              </w:rPr>
              <w:t>TypeDefinition</w:t>
            </w:r>
            <w:r w:rsidRPr="0098259C">
              <w:rPr>
                <w:i/>
              </w:rPr>
              <w:t>) and in “</w:t>
            </w:r>
            <w:r w:rsidRPr="0098259C">
              <w:rPr>
                <w:rStyle w:val="CODE"/>
                <w:i/>
              </w:rPr>
              <w:t>Real</w:t>
            </w:r>
            <w:r w:rsidRPr="0098259C">
              <w:rPr>
                <w:i/>
              </w:rPr>
              <w:t xml:space="preserve">” (of </w:t>
            </w:r>
            <w:r w:rsidRPr="0098259C">
              <w:rPr>
                <w:rStyle w:val="CODE"/>
                <w:i/>
              </w:rPr>
              <w:t>ScalarVariable</w:t>
            </w:r>
            <w:r w:rsidRPr="0098259C">
              <w:rPr>
                <w:i/>
              </w:rPr>
              <w:t>), then the “</w:t>
            </w:r>
            <w:r w:rsidRPr="0098259C">
              <w:rPr>
                <w:rStyle w:val="CODE"/>
                <w:i/>
              </w:rPr>
              <w:t>min</w:t>
            </w:r>
            <w:r w:rsidRPr="0098259C">
              <w:rPr>
                <w:i/>
              </w:rPr>
              <w:t xml:space="preserve">” of </w:t>
            </w:r>
            <w:r w:rsidRPr="0098259C">
              <w:rPr>
                <w:rStyle w:val="CODE"/>
                <w:i/>
              </w:rPr>
              <w:t>ScalarVariable</w:t>
            </w:r>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r w:rsidRPr="0098259C">
              <w:rPr>
                <w:rStyle w:val="CODE"/>
              </w:rPr>
              <w:t>TypeDefinitions</w:t>
            </w:r>
            <w:r>
              <w:t xml:space="preserve"> / </w:t>
            </w:r>
            <w:r w:rsidRPr="00DB6CA7">
              <w:rPr>
                <w:rStyle w:val="CODE"/>
              </w:rPr>
              <w:t>SimpleType</w:t>
            </w:r>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77"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behaviour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2"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77"/>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r w:rsidR="009B473D" w:rsidRPr="00F067A2">
              <w:rPr>
                <w:rStyle w:val="CODE"/>
              </w:rPr>
              <w:t>ScalarVariable</w:t>
            </w:r>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r w:rsidRPr="001707BD">
              <w:rPr>
                <w:rStyle w:val="CODE"/>
              </w:rPr>
              <w:t>approx</w:t>
            </w:r>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tive of variable with ScalarVariable</w:t>
            </w:r>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there are 10 ScalarVariables and derivative = 3 for ScalarVariable 8, then ScalarVariable 8 is the derivative of ScalarVariabl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ModelStructure&gt;&lt;Derivatives&gt;</w:t>
            </w:r>
            <w:r>
              <w:rPr>
                <w:rStyle w:val="FormatvorlageArial"/>
              </w:rPr>
              <w:t xml:space="preserve">. All ScalarVariables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r>
              <w:rPr>
                <w:rStyle w:val="CODE"/>
              </w:rPr>
              <w:t>reinit</w:t>
            </w:r>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Only for ModelExchange (if only CoSimulation FMU, this attribute must not be present. If both ModelExchange and CoSimulation FMU, this attribute is ignored for CoSimulation):</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6A923D82"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D55E95">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BodyText"/>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BodyText"/>
        <w:spacing w:before="240"/>
      </w:pPr>
      <w:r w:rsidRPr="0098259C">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BodyText"/>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BodyText"/>
        <w:jc w:val="center"/>
      </w:pPr>
    </w:p>
    <w:p w14:paraId="5EBCA22F" w14:textId="77777777" w:rsidR="001A5085" w:rsidRPr="0098259C" w:rsidRDefault="001A5085" w:rsidP="006B520D">
      <w:pPr>
        <w:pStyle w:val="BodyText"/>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Heading3"/>
        <w:rPr>
          <w:rStyle w:val="FormatvorlageArial"/>
          <w:szCs w:val="21"/>
        </w:rPr>
      </w:pPr>
      <w:r w:rsidRPr="0098259C" w:rsidDel="001A5085">
        <w:t xml:space="preserve"> </w:t>
      </w:r>
      <w:bookmarkStart w:id="178" w:name="_Ref369247608"/>
      <w:bookmarkStart w:id="179" w:name="_Toc55136500"/>
      <w:r w:rsidR="00C6645C" w:rsidRPr="0098259C">
        <w:t xml:space="preserve">Definition </w:t>
      </w:r>
      <w:r w:rsidR="002C5A1B">
        <w:t>of the Model Structure (</w:t>
      </w:r>
      <w:r w:rsidR="00C6645C" w:rsidRPr="0098259C">
        <w:t>ModelStructure)</w:t>
      </w:r>
      <w:bookmarkEnd w:id="178"/>
      <w:bookmarkEnd w:id="179"/>
    </w:p>
    <w:p w14:paraId="6A30C833" w14:textId="20842049" w:rsidR="00C71959" w:rsidRDefault="00C6645C" w:rsidP="003734ED">
      <w:pPr>
        <w:pStyle w:val="BodyText"/>
        <w:rPr>
          <w:rStyle w:val="FormatvorlageArial"/>
          <w:szCs w:val="21"/>
        </w:rPr>
      </w:pPr>
      <w:r w:rsidRPr="0098259C">
        <w:rPr>
          <w:rStyle w:val="FormatvorlageArial"/>
          <w:szCs w:val="21"/>
        </w:rPr>
        <w:t>The structure of the model is defined in element “</w:t>
      </w:r>
      <w:r w:rsidRPr="0098259C">
        <w:rPr>
          <w:rStyle w:val="CODE"/>
          <w:b/>
        </w:rPr>
        <w:t>ModelStructure</w:t>
      </w:r>
      <w:r w:rsidRPr="0098259C">
        <w:rPr>
          <w:rStyle w:val="FormatvorlageArial"/>
          <w:szCs w:val="21"/>
        </w:rPr>
        <w:t>” within “</w:t>
      </w:r>
      <w:r w:rsidRPr="0098259C">
        <w:rPr>
          <w:rStyle w:val="CODE"/>
        </w:rPr>
        <w:t>fmiModelDescription</w:t>
      </w:r>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BodyText"/>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dering in ModelVariables</w:t>
      </w:r>
      <w:r w:rsidR="002C5A1B">
        <w:rPr>
          <w:i/>
        </w:rPr>
        <w:t>.</w:t>
      </w:r>
      <w:r w:rsidR="002C5A1B" w:rsidRPr="00974E8A">
        <w:t>]</w:t>
      </w:r>
      <w:r w:rsidR="002C5A1B">
        <w:rPr>
          <w:i/>
        </w:rPr>
        <w:t xml:space="preserve"> </w:t>
      </w:r>
      <w:r w:rsidR="002C5A1B" w:rsidRPr="002C5A1B">
        <w:t xml:space="preserve">A ModelExchang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BodyText"/>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ModelExchange) or at the current Communication Point (CoSimulation)</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BodyText"/>
        <w:rPr>
          <w:rStyle w:val="CODE"/>
        </w:rPr>
      </w:pPr>
    </w:p>
    <w:p w14:paraId="756FC3C4" w14:textId="77777777" w:rsidR="00C157E4" w:rsidRDefault="00C157E4" w:rsidP="003734ED">
      <w:pPr>
        <w:pStyle w:val="BodyText"/>
        <w:rPr>
          <w:rStyle w:val="CODE"/>
        </w:rPr>
      </w:pPr>
    </w:p>
    <w:p w14:paraId="5BB6229F" w14:textId="77777777" w:rsidR="00C157E4" w:rsidRDefault="00C157E4" w:rsidP="003734ED">
      <w:pPr>
        <w:pStyle w:val="BodyText"/>
        <w:rPr>
          <w:rStyle w:val="CODE"/>
        </w:rPr>
      </w:pPr>
    </w:p>
    <w:p w14:paraId="755B27AB" w14:textId="77777777" w:rsidR="00C157E4" w:rsidRDefault="00C157E4" w:rsidP="003734ED">
      <w:pPr>
        <w:pStyle w:val="BodyText"/>
        <w:rPr>
          <w:rStyle w:val="CODE"/>
        </w:rPr>
      </w:pPr>
    </w:p>
    <w:p w14:paraId="450DB944" w14:textId="77777777" w:rsidR="00C157E4" w:rsidRDefault="00C157E4" w:rsidP="003734ED">
      <w:pPr>
        <w:pStyle w:val="BodyText"/>
        <w:rPr>
          <w:rStyle w:val="CODE"/>
        </w:rPr>
      </w:pPr>
    </w:p>
    <w:p w14:paraId="3A893FFE" w14:textId="77777777" w:rsidR="00C157E4" w:rsidRDefault="00C157E4" w:rsidP="003734ED">
      <w:pPr>
        <w:pStyle w:val="BodyText"/>
        <w:rPr>
          <w:rStyle w:val="CODE"/>
        </w:rPr>
      </w:pPr>
    </w:p>
    <w:p w14:paraId="4259E0F4" w14:textId="77777777" w:rsidR="003734ED" w:rsidRDefault="003734ED" w:rsidP="003734ED">
      <w:pPr>
        <w:pStyle w:val="BodyText"/>
      </w:pPr>
      <w:r w:rsidRPr="00CC18E6">
        <w:rPr>
          <w:rStyle w:val="CODE"/>
        </w:rPr>
        <w:t>ModelStructure</w:t>
      </w:r>
      <w:r>
        <w:t xml:space="preserve"> has the following definition:</w:t>
      </w:r>
    </w:p>
    <w:p w14:paraId="6A0D3381" w14:textId="48D717B2" w:rsidR="009119DA" w:rsidRPr="00974E8A" w:rsidRDefault="00EB3EDD" w:rsidP="002F3E46">
      <w:pPr>
        <w:pStyle w:val="BodyText"/>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BodyText"/>
        <w:spacing w:after="120"/>
      </w:pPr>
      <w:r w:rsidRPr="002F3E46">
        <w:rPr>
          <w:rStyle w:val="CODE"/>
        </w:rPr>
        <w:t>fmi2VariableDependency</w:t>
      </w:r>
      <w:r>
        <w:t xml:space="preserve"> is defined as</w:t>
      </w:r>
      <w:r w:rsidR="00C157E4">
        <w:t>:</w:t>
      </w:r>
    </w:p>
    <w:p w14:paraId="6643B0E5" w14:textId="56023695" w:rsidR="00BD1779" w:rsidRDefault="009F1458" w:rsidP="0058282F">
      <w:pPr>
        <w:pStyle w:val="BodyText"/>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BodyText"/>
        <w:spacing w:after="120"/>
      </w:pPr>
      <w:r>
        <w:t>Elements of the InitialUnknowns list:</w:t>
      </w:r>
    </w:p>
    <w:p w14:paraId="5E0C27B7" w14:textId="77777777" w:rsidR="009119DA" w:rsidRDefault="009119DA" w:rsidP="009119DA">
      <w:pPr>
        <w:pStyle w:val="BodyText"/>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BodyText"/>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BodyText"/>
        <w:spacing w:after="120"/>
        <w:jc w:val="right"/>
      </w:pPr>
    </w:p>
    <w:p w14:paraId="6582132F" w14:textId="049E5EEB" w:rsidR="00680409" w:rsidRPr="0098259C" w:rsidRDefault="003B1AB9" w:rsidP="00573EF2">
      <w:pPr>
        <w:pStyle w:val="BodyText"/>
        <w:rPr>
          <w:rStyle w:val="FormatvorlageArial"/>
          <w:szCs w:val="21"/>
        </w:rPr>
      </w:pPr>
      <w:r>
        <w:t xml:space="preserve">Note that attribute </w:t>
      </w:r>
      <w:r w:rsidRPr="003B1AB9">
        <w:rPr>
          <w:rStyle w:val="CODE"/>
        </w:rPr>
        <w:t>dependenciesKind</w:t>
      </w:r>
      <w:r>
        <w:t xml:space="preserve"> for element </w:t>
      </w:r>
      <w:r w:rsidRPr="003B1AB9">
        <w:rPr>
          <w:rStyle w:val="CODE"/>
        </w:rPr>
        <w:t>InitialUnknowns</w:t>
      </w:r>
      <w:r>
        <w:t xml:space="preserve"> has less </w:t>
      </w:r>
      <w:r w:rsidR="00573EF2">
        <w:t xml:space="preserve">enumeration values as </w:t>
      </w:r>
      <w:r w:rsidR="00573EF2" w:rsidRPr="003B1AB9">
        <w:rPr>
          <w:rStyle w:val="CODE"/>
        </w:rPr>
        <w:t>dependenciesKind</w:t>
      </w:r>
      <w:r w:rsidR="00573EF2">
        <w:t xml:space="preserve"> in the other lists.</w:t>
      </w:r>
    </w:p>
    <w:p w14:paraId="4A26CF0F" w14:textId="6B7D6A5E" w:rsidR="00C6645C" w:rsidRPr="0098259C" w:rsidRDefault="0058282F" w:rsidP="00C6645C">
      <w:pPr>
        <w:pStyle w:val="BodyText"/>
        <w:spacing w:after="120"/>
      </w:pPr>
      <w:r w:rsidRPr="0098259C">
        <w:rPr>
          <w:rStyle w:val="FormatvorlageArial"/>
          <w:szCs w:val="21"/>
        </w:rPr>
        <w:t>ModelStructure</w:t>
      </w:r>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D55E95">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r w:rsidR="002778F3" w:rsidRPr="0098259C">
              <w:rPr>
                <w:rStyle w:val="CODE"/>
              </w:rPr>
              <w:t>ScalarVariable</w:t>
            </w:r>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r w:rsidR="002778F3" w:rsidRPr="0098259C">
              <w:rPr>
                <w:rStyle w:val="CODE"/>
              </w:rPr>
              <w:t>ScalarVariable</w:t>
            </w:r>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ModelExchange)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CoSimulation).</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r w:rsidR="0036230A" w:rsidRPr="0098259C">
              <w:rPr>
                <w:rStyle w:val="CODE"/>
              </w:rPr>
              <w:t>ScalarVariable</w:t>
            </w:r>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r w:rsidR="0036230A" w:rsidRPr="0098259C">
              <w:rPr>
                <w:rStyle w:val="CODE"/>
              </w:rPr>
              <w:t>ScalarVariable</w:t>
            </w:r>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ScalarVariables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r w:rsidR="0048016E" w:rsidRPr="00D2781E">
              <w:rPr>
                <w:rFonts w:ascii="Courier New" w:hAnsi="Courier New" w:cs="Courier New"/>
                <w:sz w:val="19"/>
                <w:szCs w:val="19"/>
              </w:rPr>
              <w:t>nx</w:t>
            </w:r>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f the corresponding ScalarVariabl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BodyTextIndent"/>
              <w:jc w:val="left"/>
              <w:rPr>
                <w:rStyle w:val="FormatvorlageArial"/>
                <w:szCs w:val="21"/>
              </w:rPr>
            </w:pPr>
            <w:bookmarkStart w:id="180"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r w:rsidR="00B01D40" w:rsidRPr="0098259C">
              <w:rPr>
                <w:rStyle w:val="CODE"/>
              </w:rPr>
              <w:t>provides</w:t>
            </w:r>
            <w:r w:rsidR="007E605B">
              <w:rPr>
                <w:rStyle w:val="CODE"/>
              </w:rPr>
              <w:t>Directional</w:t>
            </w:r>
            <w:r w:rsidR="00B01D40" w:rsidRPr="0098259C">
              <w:rPr>
                <w:rStyle w:val="CODE"/>
              </w:rPr>
              <w:t>Derivative</w:t>
            </w:r>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80"/>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ModelExchange and CoSimulation, then the “Derivatives” element might be present, since </w:t>
            </w:r>
            <w:r w:rsidR="006E58AB" w:rsidRPr="0098259C">
              <w:rPr>
                <w:rStyle w:val="FormatvorlageArial"/>
                <w:i/>
              </w:rPr>
              <w:t xml:space="preserve">it is </w:t>
            </w:r>
            <w:r w:rsidR="00BD7781" w:rsidRPr="0098259C">
              <w:rPr>
                <w:rStyle w:val="FormatvorlageArial"/>
                <w:i/>
              </w:rPr>
              <w:t xml:space="preserve">needed for ModelExchange. If the above flag </w:t>
            </w:r>
            <w:r w:rsidR="007E605B">
              <w:rPr>
                <w:rStyle w:val="FormatvorlageArial"/>
                <w:i/>
              </w:rPr>
              <w:t>is</w:t>
            </w:r>
            <w:r w:rsidR="00BD7781" w:rsidRPr="0098259C">
              <w:rPr>
                <w:rStyle w:val="FormatvorlageArial"/>
                <w:i/>
              </w:rPr>
              <w:t xml:space="preserve"> set to false for the CoSimulation case, then the “Derivatives” element is ignored for CoSimulation</w:t>
            </w:r>
            <w:r w:rsidR="00F234CE">
              <w:rPr>
                <w:rStyle w:val="FormatvorlageArial"/>
                <w:i/>
              </w:rPr>
              <w:t>. If “inline integration” is used for a CoSimulation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BodyTextIndent"/>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 xml:space="preserve">(ModelExchang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CoSimulation).</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144DCF" w:rsidP="00214A6F">
            <w:pPr>
              <w:pStyle w:val="BodyTextIndent"/>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r>
              <w:rPr>
                <w:rStyle w:val="CODE"/>
              </w:rPr>
              <w:t>InitialUnknowns</w:t>
            </w:r>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approx"</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calculatedParameter"</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ModelStructure&gt;</w:t>
            </w:r>
            <w:r w:rsidR="00FD4925">
              <w:rPr>
                <w:rStyle w:val="FormatvorlageArial"/>
              </w:rPr>
              <w:t xml:space="preserve">) </w:t>
            </w:r>
            <w:r w:rsidR="00A67061" w:rsidRPr="00A67061">
              <w:rPr>
                <w:rStyle w:val="FormatvorlageArial"/>
              </w:rPr>
              <w:t xml:space="preserve">with </w:t>
            </w:r>
            <w:r w:rsidR="00A67061" w:rsidRPr="00404E9D">
              <w:rPr>
                <w:rStyle w:val="CODE"/>
              </w:rPr>
              <w:t>initial="approx"</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their ScalarVariable index (for example</w:t>
            </w:r>
            <w:r w:rsidR="00980F53">
              <w:rPr>
                <w:rStyle w:val="FormatvorlageArial"/>
              </w:rPr>
              <w:t>,</w:t>
            </w:r>
            <w:r w:rsidR="00D377DE" w:rsidRPr="00D377DE">
              <w:rPr>
                <w:rStyle w:val="FormatvorlageArial"/>
              </w:rPr>
              <w:t xml:space="preserve"> if for two variables A and B the ScalarVariable index of A is less than the index of B, then A must appear before B in </w:t>
            </w:r>
            <w:r w:rsidR="00D377DE" w:rsidRPr="002F3E46">
              <w:rPr>
                <w:rStyle w:val="CODE"/>
              </w:rPr>
              <w:t>InitialUnknowns</w:t>
            </w:r>
            <w:r w:rsidR="00D377DE" w:rsidRPr="00D377DE">
              <w:rPr>
                <w:rStyle w:val="FormatvorlageArial"/>
              </w:rPr>
              <w:t>).</w:t>
            </w:r>
          </w:p>
          <w:p w14:paraId="4CB751F1" w14:textId="6765DD51" w:rsidR="00060864" w:rsidRDefault="00A02D60" w:rsidP="00060864">
            <w:pPr>
              <w:pStyle w:val="BodyTextIndent"/>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144DCF"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approx</w:t>
            </w:r>
            <w:r w:rsidR="00FD4925" w:rsidRPr="00404E9D">
              <w:rPr>
                <w:rStyle w:val="CODE"/>
              </w:rPr>
              <w:t>"</w:t>
            </w:r>
            <w:r w:rsidR="00FD4925">
              <w:t xml:space="preserve"> or </w:t>
            </w:r>
            <w:r w:rsidR="00FD4925" w:rsidRPr="00404E9D">
              <w:rPr>
                <w:rStyle w:val="CODE"/>
              </w:rPr>
              <w:t>"calculated"</w:t>
            </w:r>
            <w:r w:rsidR="00FD4925">
              <w:t xml:space="preserve">), they can be inquired with </w:t>
            </w:r>
            <w:r w:rsidR="00FD4925" w:rsidRPr="002F3E46">
              <w:rPr>
                <w:rStyle w:val="CODE"/>
              </w:rPr>
              <w:t>fmiGetXXX</w:t>
            </w:r>
            <w:r w:rsidR="00FD4925">
              <w:t xml:space="preserve"> in InitializationMode.</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144DCF"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r w:rsidRPr="00BF7416">
              <w:rPr>
                <w:rStyle w:val="CODE"/>
              </w:rPr>
              <w:t>ScalarVariable</w:t>
            </w:r>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 xml:space="preserve">(ModelExchange) and at a Communication Point (CoSimulation)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t>where</w:t>
            </w:r>
          </w:p>
          <w:p w14:paraId="6C120737" w14:textId="129C816E" w:rsidR="003B0DD0" w:rsidRDefault="00144DCF"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144DC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144DCF"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BodyText"/>
        <w:spacing w:before="240"/>
      </w:pPr>
      <w:r>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r w:rsidR="003E2D9B" w:rsidRPr="003E2D9B">
        <w:rPr>
          <w:rStyle w:val="CODE"/>
        </w:rPr>
        <w:t>InitialUnknowns</w:t>
      </w:r>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The ScalarVariabl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0 ScalarVariables and index</w:t>
            </w:r>
            <w:r w:rsidR="003B0DD0" w:rsidRPr="00DF3A0D">
              <w:rPr>
                <w:rStyle w:val="FormatvorlageArial"/>
                <w:i/>
              </w:rPr>
              <w:t xml:space="preserve"> = 3, then </w:t>
            </w:r>
            <w:r w:rsidR="003B0DD0">
              <w:rPr>
                <w:rStyle w:val="FormatvorlageArial"/>
                <w:i/>
              </w:rPr>
              <w:t xml:space="preserve">the third </w:t>
            </w:r>
            <w:r w:rsidR="003B0DD0" w:rsidRPr="00DF3A0D">
              <w:rPr>
                <w:rStyle w:val="FormatvorlageArial"/>
                <w:i/>
              </w:rPr>
              <w:t xml:space="preserve">ScalarVariabl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81" w:name="Dependencies_Knowns"/>
            <w:bookmarkEnd w:id="181"/>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If not present, it must be assumed that the Unknown depends on all Knowns. If present as empty list, the Unknown depends on none of the Knowns. Otherwise the Unknown depends on the Knowns defined by the given ScalarVariable indices. The indic</w:t>
            </w:r>
            <w:r w:rsidR="003E2D9B">
              <w:t>es are ordered according to magnitude</w:t>
            </w:r>
            <w:r w:rsidRPr="00B778E4">
              <w:t>, starting with the smallest index.</w:t>
            </w:r>
          </w:p>
          <w:p w14:paraId="2053324B" w14:textId="5AAEE6C8"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 xml:space="preserve">(ModelExchang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CoSimulation)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BodyText"/>
              <w:numPr>
                <w:ilvl w:val="0"/>
                <w:numId w:val="56"/>
              </w:numPr>
              <w:spacing w:before="0"/>
              <w:ind w:left="357" w:hanging="357"/>
            </w:pPr>
            <w:r>
              <w:t>continuous-time states</w:t>
            </w:r>
          </w:p>
          <w:p w14:paraId="28815644" w14:textId="0DFDA61E"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r w:rsidR="00A11986" w:rsidRPr="002F3E46">
              <w:rPr>
                <w:rStyle w:val="CODE"/>
              </w:rPr>
              <w:t>ScalarVariables</w:t>
            </w:r>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BodyText"/>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r>
              <w:rPr>
                <w:rStyle w:val="CODE"/>
              </w:rPr>
              <w:t>InitialUnknowns</w:t>
            </w:r>
            <w:r>
              <w:t xml:space="preserve">): </w:t>
            </w:r>
          </w:p>
          <w:p w14:paraId="5096DEB9" w14:textId="47AE50C7" w:rsidR="00B778E4" w:rsidRDefault="00B778E4" w:rsidP="006E60E6">
            <w:pPr>
              <w:pStyle w:val="BodyText"/>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BodyText"/>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BodyText"/>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r w:rsidR="00A11986" w:rsidRPr="00DD1ADF">
              <w:rPr>
                <w:rStyle w:val="CODE"/>
              </w:rPr>
              <w:t>ScalarVariables</w:t>
            </w:r>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BodyText"/>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r w:rsidRPr="0098259C">
              <w:rPr>
                <w:rStyle w:val="CODE"/>
              </w:rPr>
              <w:t>provides</w:t>
            </w:r>
            <w:r>
              <w:rPr>
                <w:rStyle w:val="CODE"/>
              </w:rPr>
              <w:t>Directional</w:t>
            </w:r>
            <w:r w:rsidRPr="0098259C">
              <w:rPr>
                <w:rStyle w:val="CODE"/>
              </w:rPr>
              <w:t>Derivative</w:t>
            </w:r>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r>
              <w:rPr>
                <w:rStyle w:val="CODE"/>
              </w:rPr>
              <w:t>dependenciesKind</w:t>
            </w:r>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dependenciesKind"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ModelExchange) and at </w:t>
            </w:r>
            <w:r w:rsidR="006C1028" w:rsidRPr="006C1028">
              <w:rPr>
                <w:rStyle w:val="FormatvorlageArial"/>
                <w:i/>
              </w:rPr>
              <w:t>Communication Points</w:t>
            </w:r>
            <w:r w:rsidR="006C1028">
              <w:rPr>
                <w:rStyle w:val="FormatvorlageArial"/>
              </w:rPr>
              <w:t xml:space="preserve"> (CoSimulation),</w:t>
            </w:r>
            <w:r w:rsidR="003E2D9B">
              <w:rPr>
                <w:rStyle w:val="FormatvorlageArial"/>
              </w:rPr>
              <w:br/>
              <w:t xml:space="preserve">and not for </w:t>
            </w:r>
            <w:r w:rsidR="003E2D9B" w:rsidRPr="003E2D9B">
              <w:rPr>
                <w:rStyle w:val="CODE"/>
              </w:rPr>
              <w:t>InitialUnknow</w:t>
            </w:r>
            <w:r w:rsidR="002B28AD">
              <w:rPr>
                <w:rStyle w:val="CODE"/>
              </w:rPr>
              <w:t>n</w:t>
            </w:r>
            <w:r w:rsidR="003E2D9B" w:rsidRPr="003E2D9B">
              <w:rPr>
                <w:rStyle w:val="CODE"/>
              </w:rPr>
              <w:t>s</w:t>
            </w:r>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ModelExchange) </w:t>
            </w:r>
            <w:bookmarkStart w:id="182" w:name="OLE_LINK4"/>
            <w:bookmarkStart w:id="183" w:name="OLE_LINK9"/>
            <w:r w:rsidR="006C1028">
              <w:t>or at a  Communication Point (CoSimulation)</w:t>
            </w:r>
            <w:bookmarkEnd w:id="182"/>
            <w:bookmarkEnd w:id="183"/>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CoSimulation).</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dependenciesKind"</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BodyText"/>
        <w:rPr>
          <w:rStyle w:val="FormatvorlageArial"/>
          <w:szCs w:val="21"/>
        </w:rPr>
      </w:pPr>
    </w:p>
    <w:p w14:paraId="1613B5C9" w14:textId="77777777" w:rsidR="0058282F" w:rsidRPr="009B3F72" w:rsidRDefault="0058282F" w:rsidP="00C6645C">
      <w:pPr>
        <w:pStyle w:val="BodyText"/>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BodyText"/>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144DCF" w:rsidP="00214A6F">
      <w:pPr>
        <w:pStyle w:val="BodyText"/>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BodyText"/>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144DCF"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BodyText"/>
        <w:rPr>
          <w:rStyle w:val="FormatvorlageArial"/>
          <w:i/>
          <w:szCs w:val="21"/>
        </w:rPr>
      </w:pPr>
      <w:r>
        <w:rPr>
          <w:rStyle w:val="FormatvorlageArial"/>
          <w:i/>
          <w:szCs w:val="21"/>
        </w:rPr>
        <w:t>and therefore the initialization equations are:</w:t>
      </w:r>
    </w:p>
    <w:p w14:paraId="65E6F3FB" w14:textId="77777777" w:rsidR="00656908" w:rsidRDefault="00144DCF" w:rsidP="00C6645C">
      <w:pPr>
        <w:pStyle w:val="BodyText"/>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BodyText"/>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r w:rsidRPr="00B91CC7">
        <w:rPr>
          <w:b/>
          <w:noProof w:val="0"/>
          <w:color w:val="3333FF"/>
        </w:rPr>
        <w:t>ModelVariables</w:t>
      </w:r>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r w:rsidR="00B91CC7" w:rsidRPr="00B91CC7">
        <w:rPr>
          <w:b/>
          <w:color w:val="3333FF"/>
        </w:rPr>
        <w:t>ScalarVariable</w:t>
      </w:r>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r w:rsidRPr="00B91CC7">
        <w:rPr>
          <w:b/>
          <w:color w:val="3333FF"/>
        </w:rPr>
        <w:t>ScalarVariable</w:t>
      </w:r>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r w:rsidRPr="0098259C">
        <w:rPr>
          <w:b/>
          <w:noProof w:val="0"/>
          <w:color w:val="0000FF"/>
        </w:rPr>
        <w:t>ModelStructure</w:t>
      </w:r>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dependencies</w:t>
      </w:r>
      <w:r>
        <w:rPr>
          <w:noProof w:val="0"/>
        </w:rPr>
        <w:t>Kind="</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InitialUnknowns</w:t>
      </w:r>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3AC55C2F" w14:textId="77777777" w:rsidR="00C4154B" w:rsidRPr="009B3F72" w:rsidRDefault="00DB3044" w:rsidP="00072B37">
      <w:pPr>
        <w:pStyle w:val="BodyText"/>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55DADDFC" w14:textId="77777777" w:rsidR="00072B37" w:rsidRPr="00F71663" w:rsidRDefault="00072B37" w:rsidP="00C97E8F">
      <w:pPr>
        <w:pStyle w:val="BodyText"/>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r w:rsidR="000A5E9B" w:rsidRPr="00F71663">
        <w:rPr>
          <w:i/>
        </w:rPr>
        <w:t>dependenciesKind="discrete"</w:t>
      </w:r>
      <w:r w:rsidR="000A5E9B" w:rsidRPr="00F71663">
        <w:rPr>
          <w:rStyle w:val="FormatvorlageArial"/>
          <w:i/>
          <w:szCs w:val="21"/>
        </w:rPr>
        <w:t>.</w:t>
      </w:r>
    </w:p>
    <w:p w14:paraId="4882EF61" w14:textId="77777777" w:rsidR="000A5E9B" w:rsidRPr="009B3F72" w:rsidRDefault="000A5E9B" w:rsidP="00CC50B6">
      <w:pPr>
        <w:pStyle w:val="BodyText"/>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BodyText"/>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BodyText"/>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r w:rsidRPr="0098259C">
        <w:rPr>
          <w:b/>
          <w:noProof w:val="0"/>
          <w:color w:val="0000FF"/>
        </w:rPr>
        <w:t>ModelStructure</w:t>
      </w:r>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dependenciesKind="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r w:rsidRPr="0098259C">
        <w:rPr>
          <w:b/>
          <w:noProof w:val="0"/>
          <w:color w:val="0000FF"/>
        </w:rPr>
        <w:t>ModelStructure</w:t>
      </w:r>
      <w:r w:rsidRPr="0098259C">
        <w:rPr>
          <w:noProof w:val="0"/>
        </w:rPr>
        <w:t>&gt;</w:t>
      </w:r>
    </w:p>
    <w:p w14:paraId="7BB7E86C" w14:textId="568C4453" w:rsidR="000A5E9B" w:rsidRDefault="000A5E9B" w:rsidP="000A5E9B">
      <w:pPr>
        <w:pStyle w:val="BodyText"/>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r w:rsidRPr="00F71663">
        <w:rPr>
          <w:i/>
        </w:rPr>
        <w:t>dependenciesKind="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BodyText"/>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BodyText"/>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BodyText"/>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BodyText"/>
      </w:pPr>
      <w:r>
        <w:t>&lt;</w:t>
      </w:r>
      <w:r w:rsidRPr="00FA3E81">
        <w:rPr>
          <w:color w:val="0070C0"/>
        </w:rPr>
        <w:t>ModelVariables</w:t>
      </w:r>
      <w:r>
        <w:t>&gt;</w:t>
      </w:r>
      <w:r>
        <w:br/>
        <w:t>   &lt;</w:t>
      </w:r>
      <w:r w:rsidRPr="00FA3E81">
        <w:rPr>
          <w:color w:val="0070C0"/>
        </w:rPr>
        <w:t xml:space="preserve">ScalarVariable </w:t>
      </w:r>
      <w:r>
        <w:t>name="u"     , ...&gt; … &lt;/ScalarVariable&gt;  </w:t>
      </w:r>
      <w:r w:rsidR="00133CD9">
        <w:t>&lt;!--</w:t>
      </w:r>
      <w:r>
        <w:t>index="1" --&gt;</w:t>
      </w:r>
      <w:r>
        <w:br/>
        <w:t>   &lt;</w:t>
      </w:r>
      <w:r w:rsidRPr="00FA3E81">
        <w:rPr>
          <w:color w:val="0070C0"/>
        </w:rPr>
        <w:t xml:space="preserve">ScalarVariable </w:t>
      </w:r>
      <w:r>
        <w:t>name="y"     , ...&gt; … &lt;/ScalarVariable&gt;  </w:t>
      </w:r>
      <w:r w:rsidR="00133CD9">
        <w:t>&lt;!--</w:t>
      </w:r>
      <w:r>
        <w:t>index="2" --&gt;</w:t>
      </w:r>
      <w:r>
        <w:br/>
        <w:t>   &lt;</w:t>
      </w:r>
      <w:r w:rsidRPr="00FA3E81">
        <w:rPr>
          <w:color w:val="0070C0"/>
        </w:rPr>
        <w:t xml:space="preserve">ScalarVariable </w:t>
      </w:r>
      <w:r>
        <w:t>name="x"     , ...&gt; … &lt;/ScalarVariable&gt;  </w:t>
      </w:r>
      <w:r w:rsidR="00133CD9">
        <w:t>&lt;!--</w:t>
      </w:r>
      <w:r>
        <w:t>index="3" --&gt;</w:t>
      </w:r>
      <w:r>
        <w:br/>
        <w:t>   &lt;</w:t>
      </w:r>
      <w:r w:rsidRPr="00D2781E">
        <w:rPr>
          <w:color w:val="0070C0"/>
        </w:rPr>
        <w:t>ScalarVariable</w:t>
      </w:r>
      <w:r>
        <w:t xml:space="preserve"> name="der(x)", ...&gt; … &lt;/ScalarVariable&gt;  </w:t>
      </w:r>
      <w:r w:rsidR="00133CD9">
        <w:t>&lt;!--</w:t>
      </w:r>
      <w:r>
        <w:t>index="4" --&gt;</w:t>
      </w:r>
      <w:r>
        <w:br/>
        <w:t>&lt;</w:t>
      </w:r>
      <w:r w:rsidRPr="00D2781E">
        <w:rPr>
          <w:color w:val="0070C0"/>
        </w:rPr>
        <w:t>/ModelVariables</w:t>
      </w:r>
      <w:r>
        <w:t>&gt;</w:t>
      </w:r>
      <w:r w:rsidR="003F2ED4">
        <w:t xml:space="preserve"> </w:t>
      </w:r>
    </w:p>
    <w:p w14:paraId="04215CE9" w14:textId="78488B5D" w:rsidR="00D24124" w:rsidRPr="003F2ED4" w:rsidRDefault="00D24124" w:rsidP="003F2ED4">
      <w:pPr>
        <w:pStyle w:val="BodyText"/>
        <w:rPr>
          <w:rStyle w:val="FormatvorlageArial"/>
          <w:i/>
          <w:szCs w:val="21"/>
        </w:rPr>
      </w:pPr>
      <w:r>
        <w:t>&lt;</w:t>
      </w:r>
      <w:r w:rsidRPr="00FA3E81">
        <w:rPr>
          <w:color w:val="0070C0"/>
        </w:rPr>
        <w:t>ModelStructure</w:t>
      </w:r>
      <w:r>
        <w:t>&gt;</w:t>
      </w:r>
      <w:r>
        <w:br/>
        <w:t>   &lt;</w:t>
      </w:r>
      <w:r w:rsidRPr="00FA3E81">
        <w:rPr>
          <w:color w:val="0070C0"/>
        </w:rPr>
        <w:t>Outputs</w:t>
      </w:r>
      <w:r>
        <w:t>&gt;</w:t>
      </w:r>
      <w:r>
        <w:br/>
        <w:t>     &lt;</w:t>
      </w:r>
      <w:r w:rsidRPr="00FA3E81">
        <w:rPr>
          <w:color w:val="0070C0"/>
        </w:rPr>
        <w:t xml:space="preserve">Unknown </w:t>
      </w:r>
      <w:r>
        <w:t>index="2" dependencies="3"  dependenciesKind="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dependenciesKind="constant"/&gt;</w:t>
      </w:r>
      <w:r>
        <w:br/>
        <w:t>   &lt;/</w:t>
      </w:r>
      <w:r w:rsidRPr="00FA3E81">
        <w:rPr>
          <w:color w:val="0070C0"/>
        </w:rPr>
        <w:t>Derivatives</w:t>
      </w:r>
      <w:r>
        <w:t>&gt;</w:t>
      </w:r>
      <w:r>
        <w:br/>
        <w:t>   &lt;</w:t>
      </w:r>
      <w:r w:rsidRPr="00FA3E81">
        <w:rPr>
          <w:color w:val="0070C0"/>
        </w:rPr>
        <w:t>InitialUnknowns</w:t>
      </w:r>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r w:rsidRPr="00FA3E81">
        <w:rPr>
          <w:color w:val="0070C0"/>
        </w:rPr>
        <w:t>InitialUnknowns</w:t>
      </w:r>
      <w:r>
        <w:t>&gt;</w:t>
      </w:r>
      <w:r>
        <w:br/>
        <w:t>&lt;/</w:t>
      </w:r>
      <w:r w:rsidRPr="00FA3E81">
        <w:rPr>
          <w:color w:val="0070C0"/>
        </w:rPr>
        <w:t>ModelStructure</w:t>
      </w:r>
      <w:r>
        <w:t>&gt;</w:t>
      </w:r>
    </w:p>
    <w:p w14:paraId="595C7423" w14:textId="77777777" w:rsidR="009B3F72" w:rsidRPr="009B3F72" w:rsidRDefault="009B3F72" w:rsidP="009B3F72">
      <w:pPr>
        <w:pStyle w:val="BodyText"/>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BodyText"/>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BodyText"/>
        <w:numPr>
          <w:ilvl w:val="0"/>
          <w:numId w:val="66"/>
        </w:numPr>
        <w:rPr>
          <w:rStyle w:val="FormatvorlageArial"/>
          <w:i/>
          <w:szCs w:val="21"/>
        </w:rPr>
      </w:pPr>
      <w:r w:rsidRPr="009B3F72">
        <w:rPr>
          <w:rStyle w:val="FormatvorlageArial"/>
          <w:i/>
          <w:szCs w:val="21"/>
        </w:rPr>
        <w:t xml:space="preserve">If a state derivative </w:t>
      </w:r>
      <w:r w:rsidRPr="009B3F72">
        <w:rPr>
          <w:rStyle w:val="CODE"/>
          <w:i/>
        </w:rPr>
        <w:t>der_x</w:t>
      </w:r>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InitializationMod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r w:rsidRPr="009B3F72">
        <w:rPr>
          <w:rStyle w:val="CODE"/>
          <w:i/>
        </w:rPr>
        <w:t>der_x</w:t>
      </w:r>
      <w:r w:rsidRPr="009B3F72">
        <w:rPr>
          <w:rStyle w:val="FormatvorlageArial"/>
          <w:i/>
          <w:szCs w:val="21"/>
        </w:rPr>
        <w:t xml:space="preserve"> is zero), then the dependencies list of </w:t>
      </w:r>
      <w:r w:rsidRPr="009B3F72">
        <w:rPr>
          <w:rStyle w:val="CODE"/>
          <w:i/>
        </w:rPr>
        <w:t>der_x</w:t>
      </w:r>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BodyText"/>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r w:rsidRPr="009B3F72">
        <w:rPr>
          <w:rStyle w:val="CODE"/>
          <w:i/>
        </w:rPr>
        <w:t>InitialUnknowns</w:t>
      </w:r>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InitializationMode.</w:t>
      </w:r>
    </w:p>
    <w:p w14:paraId="4E872D1A" w14:textId="77777777" w:rsidR="00C6645C" w:rsidRPr="0098259C" w:rsidRDefault="0058282F" w:rsidP="00C97E8F">
      <w:pPr>
        <w:pStyle w:val="BodyText"/>
      </w:pPr>
      <w:r w:rsidRPr="0098259C">
        <w:rPr>
          <w:rStyle w:val="FormatvorlageArial"/>
          <w:szCs w:val="21"/>
        </w:rPr>
        <w:t>]</w:t>
      </w:r>
    </w:p>
    <w:p w14:paraId="32DA1F2E" w14:textId="77777777" w:rsidR="0088635A" w:rsidRPr="0098259C" w:rsidRDefault="0088635A" w:rsidP="0088635A">
      <w:pPr>
        <w:pStyle w:val="Heading3"/>
      </w:pPr>
      <w:bookmarkStart w:id="184" w:name="_Ref289269149"/>
      <w:bookmarkStart w:id="185" w:name="_Toc55136501"/>
      <w:r w:rsidRPr="0098259C">
        <w:t>Variable Naming C</w:t>
      </w:r>
      <w:r w:rsidR="002C5A1B">
        <w:t>onventions (</w:t>
      </w:r>
      <w:r w:rsidRPr="0098259C">
        <w:t>variableNamingConvention)</w:t>
      </w:r>
      <w:bookmarkEnd w:id="184"/>
      <w:bookmarkEnd w:id="185"/>
    </w:p>
    <w:p w14:paraId="74EAEE4A" w14:textId="33938380" w:rsidR="0088635A" w:rsidRPr="0098259C" w:rsidRDefault="0088635A" w:rsidP="0088635A">
      <w:pPr>
        <w:pStyle w:val="BodyText"/>
        <w:rPr>
          <w:lang w:eastAsia="sv-SE"/>
        </w:rPr>
      </w:pPr>
      <w:r w:rsidRPr="0098259C">
        <w:rPr>
          <w:lang w:eastAsia="sv-SE"/>
        </w:rPr>
        <w:t>With attribute “variableNamingConvention” of element “</w:t>
      </w:r>
      <w:r w:rsidRPr="002F3E46">
        <w:rPr>
          <w:rStyle w:val="CODE"/>
        </w:rPr>
        <w:t>fmiModelDescription</w:t>
      </w:r>
      <w:r w:rsidRPr="0098259C">
        <w:rPr>
          <w:lang w:eastAsia="sv-SE"/>
        </w:rPr>
        <w:t>”, the convention is defined how the ScalarVariable.names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BodyText"/>
        <w:rPr>
          <w:lang w:eastAsia="sv-SE"/>
        </w:rPr>
      </w:pPr>
      <w:r w:rsidRPr="0098259C">
        <w:rPr>
          <w:lang w:eastAsia="sv-SE"/>
        </w:rPr>
        <w:t xml:space="preserve">In the following definitions, the </w:t>
      </w:r>
      <w:hyperlink r:id="rId78"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BodyText"/>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BodyText"/>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BodyText"/>
        <w:rPr>
          <w:lang w:eastAsia="sv-SE"/>
        </w:rPr>
      </w:pPr>
      <w:r w:rsidRPr="0098259C">
        <w:rPr>
          <w:lang w:eastAsia="sv-SE"/>
        </w:rPr>
        <w:t>The following conventions for scalar names are defined:</w:t>
      </w:r>
    </w:p>
    <w:p w14:paraId="18C161BE"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xs:normalizedString</w:t>
      </w:r>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BodyText"/>
        <w:spacing w:after="120"/>
        <w:rPr>
          <w:i/>
          <w:iCs/>
        </w:rPr>
      </w:pPr>
      <w:r w:rsidRPr="00442EE3">
        <w:br/>
      </w:r>
    </w:p>
    <w:p w14:paraId="2A63071F" w14:textId="77777777" w:rsidR="0088635A" w:rsidRPr="0098259C" w:rsidRDefault="0088635A" w:rsidP="0088635A">
      <w:pPr>
        <w:pStyle w:val="BodyText"/>
        <w:rPr>
          <w:rStyle w:val="CODE"/>
          <w:b/>
        </w:rPr>
      </w:pPr>
      <w:r w:rsidRPr="0098259C">
        <w:rPr>
          <w:rStyle w:val="CODE"/>
          <w:b/>
        </w:rPr>
        <w:t xml:space="preserve">variableNamingConvention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BodyText"/>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name,N)</w:t>
      </w:r>
      <w:r w:rsidRPr="0098259C">
        <w:t>”</w:t>
      </w:r>
      <w:r w:rsidRPr="0098259C">
        <w:rPr>
          <w:lang w:eastAsia="sv-SE"/>
        </w:rPr>
        <w:t xml:space="preserve"> for the N-th derivative. Examples:</w:t>
      </w:r>
    </w:p>
    <w:p w14:paraId="2317FCD0" w14:textId="77777777" w:rsidR="0088635A" w:rsidRPr="0098259C" w:rsidRDefault="0088635A" w:rsidP="0088635A">
      <w:pPr>
        <w:pStyle w:val="CODEF"/>
        <w:ind w:left="720"/>
        <w:rPr>
          <w:noProof w:val="0"/>
        </w:rPr>
      </w:pPr>
      <w:r w:rsidRPr="0098259C">
        <w:rPr>
          <w:noProof w:val="0"/>
        </w:rPr>
        <w:t>vehicle.engine.speed</w:t>
      </w:r>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r w:rsidRPr="0098259C">
        <w:rPr>
          <w:noProof w:val="0"/>
        </w:rPr>
        <w:t>v_min</w:t>
      </w:r>
      <w:r w:rsidRPr="004C1FDF">
        <w:rPr>
          <w:noProof w:val="0"/>
        </w:rPr>
        <w:t>robot.axis.</w:t>
      </w:r>
      <w:r w:rsidR="004C1FDF" w:rsidRPr="004C1FDF">
        <w:t>'</w:t>
      </w:r>
      <w:r w:rsidRPr="004C1FDF">
        <w:rPr>
          <w:noProof w:val="0"/>
        </w:rPr>
        <w:t>motor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BodyText"/>
        <w:rPr>
          <w:lang w:eastAsia="sv-SE"/>
        </w:rPr>
      </w:pPr>
      <w:r w:rsidRPr="0098259C">
        <w:rPr>
          <w:lang w:eastAsia="sv-SE"/>
        </w:rPr>
        <w:t>The precise syntax is</w:t>
      </w:r>
      <w:r w:rsidR="006F33C5">
        <w:rPr>
          <w:rStyle w:val="FootnoteReference"/>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unsignedInteger ] ")"</w:t>
      </w:r>
    </w:p>
    <w:p w14:paraId="54B12E72" w14:textId="77777777" w:rsidR="0088635A" w:rsidRPr="0098259C" w:rsidRDefault="0088635A" w:rsidP="0088635A">
      <w:pPr>
        <w:pStyle w:val="CODE1"/>
        <w:ind w:left="720"/>
        <w:rPr>
          <w:noProof w:val="0"/>
        </w:rPr>
      </w:pPr>
      <w:r w:rsidRPr="0098259C">
        <w:rPr>
          <w:noProof w:val="0"/>
        </w:rPr>
        <w:t>identifier      = B-name [ arrayIndices  ] {"." B-name [ arrayIndices ] }</w:t>
      </w:r>
    </w:p>
    <w:p w14:paraId="2C4FAA0D" w14:textId="77777777" w:rsidR="0088635A" w:rsidRPr="0098259C" w:rsidRDefault="0088635A" w:rsidP="0088635A">
      <w:pPr>
        <w:pStyle w:val="CODE1"/>
        <w:ind w:left="720"/>
        <w:rPr>
          <w:noProof w:val="0"/>
        </w:rPr>
      </w:pPr>
      <w:r w:rsidRPr="0098259C">
        <w:rPr>
          <w:noProof w:val="0"/>
        </w:rPr>
        <w:t>B-name          = nondigit { digit | nondigit } | Q-name</w:t>
      </w:r>
    </w:p>
    <w:p w14:paraId="073B7803" w14:textId="77777777" w:rsidR="0088635A" w:rsidRPr="0098259C" w:rsidRDefault="0088635A" w:rsidP="0088635A">
      <w:pPr>
        <w:pStyle w:val="CODE1"/>
        <w:ind w:left="720"/>
        <w:rPr>
          <w:noProof w:val="0"/>
        </w:rPr>
      </w:pPr>
      <w:r w:rsidRPr="0098259C">
        <w:rPr>
          <w:noProof w:val="0"/>
        </w:rPr>
        <w:t>nondigit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nondigit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r w:rsidRPr="0098259C">
        <w:rPr>
          <w:noProof w:val="0"/>
        </w:rPr>
        <w:t>arrayIndices    = "[" unsignedInteger {</w:t>
      </w:r>
      <w:r w:rsidR="00DE590F" w:rsidRPr="0098259C">
        <w:rPr>
          <w:noProof w:val="0"/>
        </w:rPr>
        <w:t>"</w:t>
      </w:r>
      <w:r w:rsidRPr="0098259C">
        <w:rPr>
          <w:noProof w:val="0"/>
        </w:rPr>
        <w:t>,</w:t>
      </w:r>
      <w:r w:rsidR="00DE590F" w:rsidRPr="0098259C">
        <w:rPr>
          <w:noProof w:val="0"/>
        </w:rPr>
        <w:t>"</w:t>
      </w:r>
      <w:r w:rsidRPr="0098259C">
        <w:rPr>
          <w:noProof w:val="0"/>
        </w:rPr>
        <w:t xml:space="preserve"> unsignedInteger} "]"</w:t>
      </w:r>
    </w:p>
    <w:p w14:paraId="1FA1C9BD" w14:textId="77777777" w:rsidR="0088635A" w:rsidRPr="0098259C" w:rsidRDefault="0088635A" w:rsidP="0088635A">
      <w:pPr>
        <w:pStyle w:val="CODE1"/>
        <w:ind w:left="720"/>
        <w:rPr>
          <w:noProof w:val="0"/>
        </w:rPr>
      </w:pPr>
      <w:r w:rsidRPr="0098259C">
        <w:rPr>
          <w:noProof w:val="0"/>
        </w:rPr>
        <w:t>unsignedInteger = digit { digit }</w:t>
      </w:r>
    </w:p>
    <w:p w14:paraId="556ED204" w14:textId="2DFCF9FE" w:rsidR="008613F4" w:rsidRDefault="0088635A" w:rsidP="00D24124">
      <w:pPr>
        <w:pStyle w:val="BodyText"/>
        <w:rPr>
          <w:i/>
          <w:iCs/>
          <w:lang w:eastAsia="sv-SE"/>
        </w:rPr>
      </w:pPr>
      <w:r w:rsidRPr="00FA3E81">
        <w:rPr>
          <w:strike/>
          <w:lang w:eastAsia="sv-SE"/>
        </w:rPr>
        <w:t xml:space="preserve">The tree of names is mapped to an ordered list of ScalarVariable.name’s in </w:t>
      </w:r>
      <w:hyperlink r:id="rId79"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BodyText"/>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outputSpeed</w:t>
      </w:r>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inputSpeed</w:t>
      </w:r>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BodyText"/>
        <w:rPr>
          <w:lang w:eastAsia="sv-SE"/>
        </w:rPr>
      </w:pPr>
      <w:r w:rsidRPr="0098259C">
        <w:rPr>
          <w:lang w:eastAsia="sv-SE"/>
        </w:rPr>
        <w:t>is mapped to the following list of ScalarVariable.name’s:</w:t>
      </w:r>
    </w:p>
    <w:p w14:paraId="75D44F17" w14:textId="77777777" w:rsidR="0088635A" w:rsidRPr="0098259C" w:rsidRDefault="0088635A" w:rsidP="0088635A">
      <w:pPr>
        <w:pStyle w:val="CODEF"/>
        <w:ind w:left="720"/>
        <w:rPr>
          <w:noProof w:val="0"/>
        </w:rPr>
      </w:pPr>
      <w:r w:rsidRPr="0098259C">
        <w:rPr>
          <w:noProof w:val="0"/>
        </w:rPr>
        <w:t>vehicle.transmission.ratio</w:t>
      </w:r>
    </w:p>
    <w:p w14:paraId="6CEB245B" w14:textId="77777777" w:rsidR="0088635A" w:rsidRPr="0098259C" w:rsidRDefault="0088635A" w:rsidP="0088635A">
      <w:pPr>
        <w:pStyle w:val="CODE1"/>
        <w:ind w:left="720"/>
        <w:rPr>
          <w:noProof w:val="0"/>
        </w:rPr>
      </w:pPr>
      <w:r w:rsidRPr="0098259C">
        <w:rPr>
          <w:noProof w:val="0"/>
        </w:rPr>
        <w:t>vehicle.transmission.outputSpeed</w:t>
      </w:r>
    </w:p>
    <w:p w14:paraId="13DEB2C5" w14:textId="77777777" w:rsidR="0088635A" w:rsidRPr="0098259C" w:rsidRDefault="0088635A" w:rsidP="0088635A">
      <w:pPr>
        <w:pStyle w:val="CODE1"/>
        <w:ind w:left="720"/>
        <w:rPr>
          <w:noProof w:val="0"/>
        </w:rPr>
      </w:pPr>
      <w:r w:rsidRPr="0098259C">
        <w:rPr>
          <w:noProof w:val="0"/>
        </w:rPr>
        <w:t>vehicle.engine.inputSpeed</w:t>
      </w:r>
    </w:p>
    <w:p w14:paraId="617CDED8" w14:textId="77777777" w:rsidR="0088635A" w:rsidRPr="0098259C" w:rsidRDefault="0088635A" w:rsidP="0088635A">
      <w:pPr>
        <w:pStyle w:val="CODE1"/>
        <w:ind w:left="720"/>
        <w:rPr>
          <w:noProof w:val="0"/>
        </w:rPr>
      </w:pPr>
      <w:r w:rsidRPr="0098259C">
        <w:rPr>
          <w:noProof w:val="0"/>
        </w:rPr>
        <w:t>vehicle.engine.temperature</w:t>
      </w:r>
    </w:p>
    <w:p w14:paraId="0BCCD4FA" w14:textId="365D701A" w:rsidR="00257E67" w:rsidRDefault="0088635A" w:rsidP="0088635A">
      <w:pPr>
        <w:pStyle w:val="BodyText"/>
      </w:pPr>
      <w:r w:rsidRPr="0098259C">
        <w:rPr>
          <w:lang w:eastAsia="sv-SE"/>
        </w:rPr>
        <w:t xml:space="preserve">All </w:t>
      </w:r>
      <w:r w:rsidRPr="0098259C">
        <w:t xml:space="preserve">array elements are given in a consecutive sequence of </w:t>
      </w:r>
      <w:r w:rsidRPr="0098259C">
        <w:rPr>
          <w:rStyle w:val="CODE"/>
        </w:rPr>
        <w:t>ScalarVariables</w:t>
      </w:r>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BodyText"/>
        <w:rPr>
          <w:i/>
        </w:rPr>
      </w:pPr>
      <w:r>
        <w:t>[</w:t>
      </w:r>
      <w:r w:rsidR="009F2AEB" w:rsidRPr="002F3E46">
        <w:rPr>
          <w:i/>
        </w:rPr>
        <w:t>For example</w:t>
      </w:r>
      <w:r w:rsidR="00BE4F0B">
        <w:rPr>
          <w:i/>
        </w:rPr>
        <w:t>,</w:t>
      </w:r>
      <w:r w:rsidR="0088635A" w:rsidRPr="002F3E46">
        <w:rPr>
          <w:i/>
        </w:rPr>
        <w:t xml:space="preserve"> the vector “centerOfMass” in body “arm1” is mapped to the following ScalarVariables:</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BodyText"/>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BodyText"/>
        <w:ind w:left="720"/>
        <w:rPr>
          <w:rFonts w:ascii="Courier New" w:hAnsi="Courier New" w:cs="Courier New"/>
          <w:i/>
          <w:sz w:val="18"/>
          <w:szCs w:val="18"/>
        </w:rPr>
      </w:pPr>
      <w:r w:rsidRPr="00466CB8">
        <w:rPr>
          <w:rStyle w:val="blob-code-inner"/>
          <w:rFonts w:ascii="Courier New" w:hAnsi="Courier New" w:cs="Courier New"/>
          <w:i/>
          <w:sz w:val="18"/>
          <w:szCs w:val="18"/>
        </w:rPr>
        <w:t>transmission.rpms[0]</w:t>
      </w:r>
      <w:r w:rsidRPr="00466CB8">
        <w:rPr>
          <w:rStyle w:val="blob-code-inner"/>
          <w:rFonts w:ascii="Courier New" w:hAnsi="Courier New" w:cs="Courier New"/>
          <w:i/>
          <w:sz w:val="18"/>
          <w:szCs w:val="18"/>
        </w:rPr>
        <w:br/>
        <w:t>transmission.rpms[1]</w:t>
      </w:r>
      <w:r w:rsidRPr="00466CB8">
        <w:rPr>
          <w:rStyle w:val="blob-code-inner"/>
          <w:rFonts w:ascii="Courier New" w:hAnsi="Courier New" w:cs="Courier New"/>
          <w:i/>
          <w:sz w:val="18"/>
          <w:szCs w:val="18"/>
        </w:rPr>
        <w:br/>
        <w:t>transmission.rpms[2]</w:t>
      </w:r>
    </w:p>
    <w:p w14:paraId="705D35C9" w14:textId="38EB752D" w:rsidR="00257E67" w:rsidRPr="002F3E46" w:rsidRDefault="00257E67" w:rsidP="0088635A">
      <w:pPr>
        <w:pStyle w:val="BodyText"/>
        <w:rPr>
          <w:i/>
        </w:rPr>
      </w:pPr>
      <w:r w:rsidRPr="002F3E46">
        <w:rPr>
          <w:i/>
        </w:rPr>
        <w:t>For example, a table T[4,3,2] (first dimension 4 entries, second dimension 3 entries, third dimension 2 entries) is mapped to the following ScalarVariables:</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BodyText"/>
      </w:pPr>
      <w:r>
        <w:t>]</w:t>
      </w:r>
    </w:p>
    <w:p w14:paraId="1AD1976E" w14:textId="17311567" w:rsidR="0088635A" w:rsidRDefault="0088635A" w:rsidP="0088635A">
      <w:pPr>
        <w:pStyle w:val="BodyText"/>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BodyText"/>
        <w:rPr>
          <w:i/>
        </w:rPr>
      </w:pPr>
      <w:r w:rsidRPr="00466CB8">
        <w:rPr>
          <w:rStyle w:val="blob-code-inner"/>
          <w:i/>
        </w:rPr>
        <w:t>[Cl</w:t>
      </w:r>
      <w:r w:rsidR="00BF6906">
        <w:rPr>
          <w:rStyle w:val="blob-code-inner"/>
          <w:i/>
        </w:rPr>
        <w:t xml:space="preserve">arification for FMI 2.0.2: The </w:t>
      </w:r>
      <w:r w:rsidR="00BF6906" w:rsidRPr="00466CB8">
        <w:rPr>
          <w:rStyle w:val="blob-code-inner"/>
          <w:rFonts w:ascii="Courier New" w:hAnsi="Courier New" w:cs="Courier New"/>
          <w:i/>
        </w:rPr>
        <w:t>variableNamingConvention</w:t>
      </w:r>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Heading2"/>
      </w:pPr>
      <w:bookmarkStart w:id="186" w:name="_Ref289411546"/>
      <w:bookmarkStart w:id="187" w:name="_Toc55136502"/>
      <w:r w:rsidRPr="0098259C">
        <w:t xml:space="preserve">FMU </w:t>
      </w:r>
      <w:r w:rsidR="003D0107" w:rsidRPr="0098259C">
        <w:t>Distribution</w:t>
      </w:r>
      <w:bookmarkEnd w:id="186"/>
      <w:bookmarkEnd w:id="187"/>
    </w:p>
    <w:p w14:paraId="29B19BA2" w14:textId="73BE0EF2" w:rsidR="001B1499" w:rsidRDefault="00374F39" w:rsidP="001B1499">
      <w:pPr>
        <w:pStyle w:val="BodyText"/>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fmu</w:t>
      </w:r>
      <w:r w:rsidR="00327031" w:rsidRPr="0098259C">
        <w:t xml:space="preserve">”, </w:t>
      </w:r>
      <w:r w:rsidR="009F2AEB" w:rsidRPr="0098259C">
        <w:t>for example</w:t>
      </w:r>
      <w:r w:rsidR="00BE4F0B">
        <w:t>,</w:t>
      </w:r>
      <w:r w:rsidR="00327031" w:rsidRPr="0098259C">
        <w:t xml:space="preserve"> “HybridVehicle.fmu”. </w:t>
      </w:r>
      <w:r w:rsidR="00327031" w:rsidRPr="001B1499">
        <w:rPr>
          <w:strike/>
          <w:rPrChange w:id="188" w:author="Bertsch Christian (CR/AEE3)" w:date="2021-02-18T19:58:00Z">
            <w:rPr/>
          </w:rPrChange>
        </w:rPr>
        <w:t xml:space="preserve">The compression method used for the </w:t>
      </w:r>
      <w:r w:rsidR="00FA7841" w:rsidRPr="001B1499">
        <w:rPr>
          <w:strike/>
          <w:rPrChange w:id="189" w:author="Bertsch Christian (CR/AEE3)" w:date="2021-02-18T19:58:00Z">
            <w:rPr/>
          </w:rPrChange>
        </w:rPr>
        <w:t xml:space="preserve">ZIP </w:t>
      </w:r>
      <w:r w:rsidRPr="001B1499">
        <w:rPr>
          <w:strike/>
          <w:rPrChange w:id="190" w:author="Bertsch Christian (CR/AEE3)" w:date="2021-02-18T19:58:00Z">
            <w:rPr/>
          </w:rPrChange>
        </w:rPr>
        <w:t>file</w:t>
      </w:r>
      <w:r w:rsidR="00327031" w:rsidRPr="001B1499">
        <w:rPr>
          <w:strike/>
          <w:rPrChange w:id="191" w:author="Bertsch Christian (CR/AEE3)" w:date="2021-02-18T19:58:00Z">
            <w:rPr/>
          </w:rPrChange>
        </w:rPr>
        <w:t xml:space="preserve"> must be “deflate” </w:t>
      </w:r>
      <w:r w:rsidR="00DE590F" w:rsidRPr="001B1499">
        <w:rPr>
          <w:strike/>
          <w:rPrChange w:id="192" w:author="Bertsch Christian (CR/AEE3)" w:date="2021-02-18T19:58:00Z">
            <w:rPr/>
          </w:rPrChange>
        </w:rPr>
        <w:t>[</w:t>
      </w:r>
      <w:r w:rsidR="00327031" w:rsidRPr="001B1499">
        <w:rPr>
          <w:i/>
          <w:strike/>
          <w:rPrChange w:id="193" w:author="Bertsch Christian (CR/AEE3)" w:date="2021-02-18T19:58:00Z">
            <w:rPr>
              <w:i/>
            </w:rPr>
          </w:rPrChange>
        </w:rPr>
        <w:t xml:space="preserve">(most free tools, </w:t>
      </w:r>
      <w:r w:rsidR="0003188A" w:rsidRPr="001B1499">
        <w:rPr>
          <w:i/>
          <w:strike/>
          <w:rPrChange w:id="194" w:author="Bertsch Christian (CR/AEE3)" w:date="2021-02-18T19:58:00Z">
            <w:rPr>
              <w:i/>
            </w:rPr>
          </w:rPrChange>
        </w:rPr>
        <w:t>such as</w:t>
      </w:r>
      <w:r w:rsidR="000061EF" w:rsidRPr="001B1499">
        <w:rPr>
          <w:i/>
          <w:strike/>
          <w:rPrChange w:id="195" w:author="Bertsch Christian (CR/AEE3)" w:date="2021-02-18T19:58:00Z">
            <w:rPr>
              <w:i/>
            </w:rPr>
          </w:rPrChange>
        </w:rPr>
        <w:t xml:space="preserve"> </w:t>
      </w:r>
      <w:r w:rsidR="00327031" w:rsidRPr="001B1499">
        <w:rPr>
          <w:i/>
          <w:strike/>
          <w:rPrChange w:id="196" w:author="Bertsch Christian (CR/AEE3)" w:date="2021-02-18T19:58:00Z">
            <w:rPr>
              <w:i/>
            </w:rPr>
          </w:rPrChange>
        </w:rPr>
        <w:t>zlib, offer only the common compression method "deflate")</w:t>
      </w:r>
      <w:r w:rsidR="00DE590F" w:rsidRPr="001B1499">
        <w:rPr>
          <w:strike/>
          <w:rPrChange w:id="197" w:author="Bertsch Christian (CR/AEE3)" w:date="2021-02-18T19:58:00Z">
            <w:rPr/>
          </w:rPrChange>
        </w:rPr>
        <w:t>]</w:t>
      </w:r>
      <w:r w:rsidR="00327031" w:rsidRPr="001B1499">
        <w:rPr>
          <w:strike/>
          <w:rPrChange w:id="198" w:author="Bertsch Christian (CR/AEE3)" w:date="2021-02-18T19:58:00Z">
            <w:rPr/>
          </w:rPrChange>
        </w:rPr>
        <w:t>.</w:t>
      </w:r>
      <w:ins w:id="199" w:author="Bertsch Christian (CR/AEE3)" w:date="2021-02-18T19:56:00Z">
        <w:r w:rsidR="001B1499">
          <w:br/>
          <w:t xml:space="preserve">Clarification in FMI 2.0.3: </w:t>
        </w:r>
      </w:ins>
      <w:ins w:id="200" w:author="Bertsch Christian (CR/AEE3)" w:date="2021-02-18T19:53:00Z">
        <w:r w:rsidR="001B1499">
          <w:t>The compression method for all files stored in the ZIP archive must be either 8 (</w:t>
        </w:r>
      </w:ins>
      <w:ins w:id="201" w:author="Bertsch Christian (CR/AEE3)" w:date="2021-02-18T19:55:00Z">
        <w:r w:rsidR="001B1499">
          <w:t>“</w:t>
        </w:r>
      </w:ins>
      <w:ins w:id="202" w:author="Bertsch Christian (CR/AEE3)" w:date="2021-02-18T19:53:00Z">
        <w:r w:rsidR="001B1499">
          <w:t>deflate</w:t>
        </w:r>
      </w:ins>
      <w:ins w:id="203" w:author="Bertsch Christian (CR/AEE3)" w:date="2021-02-18T19:55:00Z">
        <w:r w:rsidR="001B1499">
          <w:t>”</w:t>
        </w:r>
      </w:ins>
      <w:ins w:id="204" w:author="Bertsch Christian (CR/AEE3)" w:date="2021-02-18T19:53:00Z">
        <w:r w:rsidR="001B1499">
          <w:t>), or 0 (</w:t>
        </w:r>
      </w:ins>
      <w:ins w:id="205" w:author="Bertsch Christian (CR/AEE3)" w:date="2021-02-18T19:55:00Z">
        <w:r w:rsidR="001B1499">
          <w:t>“</w:t>
        </w:r>
      </w:ins>
      <w:ins w:id="206" w:author="Bertsch Christian (CR/AEE3)" w:date="2021-02-18T19:53:00Z">
        <w:r w:rsidR="001B1499">
          <w:t>store</w:t>
        </w:r>
      </w:ins>
      <w:ins w:id="207" w:author="Bertsch Christian (CR/AEE3)" w:date="2021-02-18T19:55:00Z">
        <w:r w:rsidR="001B1499">
          <w:t>”</w:t>
        </w:r>
      </w:ins>
      <w:ins w:id="208" w:author="Bertsch Christian (CR/AEE3)" w:date="2021-02-18T19:53:00Z">
        <w:r w:rsidR="001B1499">
          <w:t>). Only files stored using compression method 8 (</w:t>
        </w:r>
      </w:ins>
      <w:ins w:id="209" w:author="Bertsch Christian (CR/AEE3)" w:date="2021-02-18T19:55:00Z">
        <w:r w:rsidR="001B1499">
          <w:t>“</w:t>
        </w:r>
      </w:ins>
      <w:ins w:id="210" w:author="Bertsch Christian (CR/AEE3)" w:date="2021-02-18T19:53:00Z">
        <w:r w:rsidR="001B1499">
          <w:t>deflate</w:t>
        </w:r>
      </w:ins>
      <w:ins w:id="211" w:author="Bertsch Christian (CR/AEE3)" w:date="2021-02-18T19:55:00Z">
        <w:r w:rsidR="001B1499">
          <w:t>”</w:t>
        </w:r>
      </w:ins>
      <w:ins w:id="212" w:author="Bertsch Christian (CR/AEE3)" w:date="2021-02-18T19:53:00Z">
        <w:r w:rsidR="001B1499">
          <w:t xml:space="preserve">) may be stored with general purpose bit 3 set.The field </w:t>
        </w:r>
      </w:ins>
      <w:ins w:id="213" w:author="Bertsch Christian (CR/AEE3)" w:date="2021-02-18T19:55:00Z">
        <w:r w:rsidR="001B1499">
          <w:t>“</w:t>
        </w:r>
      </w:ins>
      <w:ins w:id="214" w:author="Bertsch Christian (CR/AEE3)" w:date="2021-02-18T19:53:00Z">
        <w:r w:rsidR="001B1499">
          <w:t>version needed to extract</w:t>
        </w:r>
      </w:ins>
      <w:ins w:id="215" w:author="Bertsch Christian (CR/AEE3)" w:date="2021-02-18T19:55:00Z">
        <w:r w:rsidR="001B1499">
          <w:t>”</w:t>
        </w:r>
      </w:ins>
      <w:ins w:id="216" w:author="Bertsch Christian (CR/AEE3)" w:date="2021-02-18T19:53:00Z">
        <w:r w:rsidR="001B1499">
          <w:t xml:space="preserve"> of the archive must not be higher than 2.0, and encryption must not be employed.</w:t>
        </w:r>
      </w:ins>
      <w:ins w:id="217" w:author="Bertsch Christian (CR/AEE3)" w:date="2021-02-18T19:55:00Z">
        <w:r w:rsidR="001B1499">
          <w:t xml:space="preserve"> </w:t>
        </w:r>
      </w:ins>
      <w:ins w:id="218" w:author="Bertsch Christian (CR/AEE3)" w:date="2021-02-18T19:53:00Z">
        <w:r w:rsidR="001B1499">
          <w:t>The archive may not be a split or spanned ZIP archive.</w:t>
        </w:r>
      </w:ins>
      <w:ins w:id="219" w:author="Bertsch Christian (CR/AEE3)" w:date="2021-02-18T19:55:00Z">
        <w:r w:rsidR="001B1499">
          <w:t xml:space="preserve"> </w:t>
        </w:r>
      </w:ins>
      <w:ins w:id="220" w:author="Bertsch Christian (CR/AEE3)" w:date="2021-02-18T19:53:00Z">
        <w:r w:rsidR="001B1499" w:rsidRPr="001B1499">
          <w:rPr>
            <w:i/>
            <w:rPrChange w:id="221" w:author="Bertsch Christian (CR/AEE3)" w:date="2021-02-18T19:56:00Z">
              <w:rPr/>
            </w:rPrChange>
          </w:rPr>
          <w:t>[These restrictions ensure broad compatibility of the archive with common ZIP processing tools and libraries.]</w:t>
        </w:r>
      </w:ins>
    </w:p>
    <w:p w14:paraId="623E6B34" w14:textId="2A4B6692" w:rsidR="00D24124" w:rsidRPr="0098259C" w:rsidRDefault="00D24124" w:rsidP="00327031">
      <w:pPr>
        <w:pStyle w:val="BodyText"/>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BodyText"/>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ins w:id="222" w:author="Bertsch Christian (CR/AEE3)" w:date="2021-07-23T16:00:00Z"/>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rsidP="006D7353">
      <w:pPr>
        <w:pStyle w:val="CODE1"/>
        <w:rPr>
          <w:noProof w:val="0"/>
        </w:rPr>
        <w:pPrChange w:id="223" w:author="Bertsch Christian (CR/AEE3)" w:date="2021-07-23T16:01:00Z">
          <w:pPr>
            <w:pStyle w:val="CODE1"/>
          </w:pPr>
        </w:pPrChange>
      </w:pPr>
      <w:ins w:id="224" w:author="Bertsch Christian (CR/AEE3)" w:date="2021-07-23T16:00:00Z">
        <w:r>
          <w:rPr>
            <w:noProof w:val="0"/>
          </w:rPr>
          <w:t xml:space="preserve">   </w:t>
        </w:r>
        <w:r w:rsidRPr="006D7353">
          <w:rPr>
            <w:noProof w:val="0"/>
          </w:rPr>
          <w:t xml:space="preserve">externalDependencies.{txt|html}  // documentation of external </w:t>
        </w:r>
      </w:ins>
      <w:ins w:id="225" w:author="Bertsch Christian (CR/AEE3)" w:date="2021-07-23T16:01:00Z">
        <w:r w:rsidRPr="006D7353">
          <w:rPr>
            <w:noProof w:val="0"/>
          </w:rPr>
          <w:t>resources required</w:t>
        </w:r>
      </w:ins>
      <w:ins w:id="226" w:author="Bertsch Christian (CR/AEE3)" w:date="2021-07-23T16:02:00Z">
        <w:r>
          <w:rPr>
            <w:noProof w:val="0"/>
          </w:rPr>
          <w:br/>
        </w:r>
      </w:ins>
      <w:ins w:id="227" w:author="Bertsch Christian (CR/AEE3)" w:date="2021-07-23T16:01:00Z">
        <w:r>
          <w:rPr>
            <w:noProof w:val="0"/>
          </w:rPr>
          <w:t xml:space="preserve">                 </w:t>
        </w:r>
      </w:ins>
      <w:ins w:id="228" w:author="Bertsch Christian (CR/AEE3)" w:date="2021-07-23T16:02:00Z">
        <w:r>
          <w:rPr>
            <w:noProof w:val="0"/>
          </w:rPr>
          <w:t xml:space="preserve">                   // </w:t>
        </w:r>
      </w:ins>
      <w:ins w:id="229" w:author="Bertsch Christian (CR/AEE3)" w:date="2021-07-23T16:00:00Z">
        <w:r w:rsidRPr="006D7353">
          <w:rPr>
            <w:noProof w:val="0"/>
          </w:rPr>
          <w:t>to load or simulate the FMU</w:t>
        </w:r>
      </w:ins>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6F1ABE59"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ModelExchange&gt;&lt;SourceFiles&gt; … and &lt;CoSimulation&gt;&lt;SourceFiles&gt;</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modelIdentifier&gt;</w:t>
      </w:r>
      <w:r w:rsidRPr="0098259C">
        <w:rPr>
          <w:b/>
          <w:noProof w:val="0"/>
        </w:rPr>
        <w:t xml:space="preserve">.dll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modelIdentifier&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t xml:space="preserve">      </w:t>
      </w:r>
      <w:r w:rsidRPr="0098259C">
        <w:rPr>
          <w:b/>
          <w:noProof w:val="0"/>
        </w:rPr>
        <w:t>gcc3.1</w:t>
      </w:r>
      <w:r w:rsidRPr="0098259C">
        <w:rPr>
          <w:noProof w:val="0"/>
        </w:rPr>
        <w:t xml:space="preserve">               // Binaries for gcc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0AFA84E1" w14:textId="77777777" w:rsidR="004330D4"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p>
    <w:p w14:paraId="47C863EF" w14:textId="77777777" w:rsidR="007848A0" w:rsidRPr="0098259C" w:rsidRDefault="007848A0" w:rsidP="004330D4">
      <w:pPr>
        <w:pStyle w:val="CODE1"/>
        <w:rPr>
          <w:noProof w:val="0"/>
        </w:rPr>
      </w:pPr>
      <w:r w:rsidRPr="0098259C">
        <w:rPr>
          <w:noProof w:val="0"/>
        </w:rPr>
        <w:t xml:space="preserve">      &lt;</w:t>
      </w:r>
      <w:r w:rsidR="00DD2AB5" w:rsidRPr="0098259C">
        <w:rPr>
          <w:noProof w:val="0"/>
        </w:rPr>
        <w:t>model</w:t>
      </w:r>
      <w:r w:rsidRPr="0098259C">
        <w:rPr>
          <w:noProof w:val="0"/>
        </w:rPr>
        <w:t>Identifier&gt;.</w:t>
      </w:r>
      <w:r w:rsidRPr="0098259C">
        <w:rPr>
          <w:b/>
          <w:noProof w:val="0"/>
        </w:rPr>
        <w:t>so</w:t>
      </w:r>
      <w:r w:rsidRPr="0098259C">
        <w:rPr>
          <w:noProof w:val="0"/>
        </w:rPr>
        <w:t xml:space="preserve">  //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7E39399F" w:rsidR="004330D4" w:rsidRDefault="004330D4" w:rsidP="004330D4">
      <w:pPr>
        <w:pStyle w:val="CODE1"/>
        <w:rPr>
          <w:noProof w:val="0"/>
        </w:rPr>
      </w:pPr>
      <w:r w:rsidRPr="0098259C">
        <w:rPr>
          <w:noProof w:val="0"/>
        </w:rPr>
        <w:t xml:space="preserve">      ...</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fmuResourc</w:t>
      </w:r>
      <w:r w:rsidR="00850C66">
        <w:rPr>
          <w:noProof w:val="0"/>
        </w:rPr>
        <w:t xml:space="preserve">eLocation″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Pr>
          <w:noProof w:val="0"/>
        </w:rPr>
        <w:t>extra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2F53664D" w:rsidR="008E0261" w:rsidRPr="0098259C" w:rsidRDefault="008E0261" w:rsidP="008E0261">
      <w:pPr>
        <w:pStyle w:val="CODE1"/>
        <w:rPr>
          <w:noProof w:val="0"/>
        </w:rPr>
      </w:pPr>
      <w:r>
        <w:rPr>
          <w:noProof w:val="0"/>
        </w:rPr>
        <w:t xml:space="preserve">   // see below for structure and content definition.</w:t>
      </w:r>
    </w:p>
    <w:p w14:paraId="67B9A1BE" w14:textId="59677718" w:rsidR="00715520" w:rsidRDefault="00715520" w:rsidP="004330D4">
      <w:pPr>
        <w:pStyle w:val="BodyText"/>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D55E95">
        <w:t>3.2.3</w:t>
      </w:r>
      <w:r>
        <w:fldChar w:fldCharType="end"/>
      </w:r>
      <w:r>
        <w:t xml:space="preserve"> and </w:t>
      </w:r>
      <w:r>
        <w:fldChar w:fldCharType="begin"/>
      </w:r>
      <w:r>
        <w:instrText xml:space="preserve"> REF _Ref349039747 \r \h </w:instrText>
      </w:r>
      <w:r>
        <w:fldChar w:fldCharType="separate"/>
      </w:r>
      <w:r w:rsidR="00D55E95">
        <w:t>4.2.4</w:t>
      </w:r>
      <w:r>
        <w:fldChar w:fldCharType="end"/>
      </w:r>
      <w:r w:rsidRPr="00715520">
        <w:t>)</w:t>
      </w:r>
      <w:r w:rsidR="007B5C23">
        <w:t>.</w:t>
      </w:r>
      <w:r w:rsidRPr="00715520">
        <w:t xml:space="preserve"> ModelExchange FMUs </w:t>
      </w:r>
      <w:r w:rsidR="007B5C23">
        <w:t xml:space="preserve">have to provide </w:t>
      </w:r>
      <w:r w:rsidRPr="00715520">
        <w:t>additionally the resp</w:t>
      </w:r>
      <w:r>
        <w:t>ective</w:t>
      </w:r>
      <w:r w:rsidRPr="00715520">
        <w:t xml:space="preserve"> Model</w:t>
      </w:r>
      <w:r>
        <w:t xml:space="preserve"> </w:t>
      </w:r>
      <w:r w:rsidRPr="00715520">
        <w:t>Exchange function, CoSimulation FMUs the Co</w:t>
      </w:r>
      <w:r>
        <w:noBreakHyphen/>
      </w:r>
      <w:r w:rsidRPr="00715520">
        <w:t>Simulation functions.</w:t>
      </w:r>
    </w:p>
    <w:p w14:paraId="0DDFD213" w14:textId="5C0607B7" w:rsidR="00950F8C" w:rsidRPr="00950F8C" w:rsidRDefault="004330D4" w:rsidP="006D7353">
      <w:pPr>
        <w:pStyle w:val="BodyText"/>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72209E">
        <w:t>.</w:t>
      </w:r>
      <w:r w:rsidRPr="0098259C">
        <w:t xml:space="preserve"> </w:t>
      </w:r>
      <w:r w:rsidR="00950F8C">
        <w:t xml:space="preserve">Futhermore, also the names </w:t>
      </w:r>
      <w:r w:rsidRPr="0098259C">
        <w:t xml:space="preserve">“VisualStudioX” and “gccX”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del w:id="230" w:author="Bertsch Christian (CR/AEE3)" w:date="2021-07-23T16:05:00Z">
        <w:r w:rsidR="004432B5" w:rsidRPr="0098259C" w:rsidDel="006D7353">
          <w:delText xml:space="preserve">Dynamic link libraries must include all referenced resources that are not available on a standard target machine </w:delText>
        </w:r>
      </w:del>
      <w:ins w:id="231" w:author="Bertsch Christian (CR/AEE3)" w:date="2021-07-23T16:05:00Z">
        <w:r w:rsidR="006D7353">
          <w:t>FMUs should contain all resources that are required to load and execute a shared library, link against a static library, or compile from source.</w:t>
        </w:r>
        <w:r w:rsidR="006D7353">
          <w:t xml:space="preserve"> </w:t>
        </w:r>
        <w:r w:rsidR="006D7353">
          <w:t xml:space="preserve">Shared libraries should be statically linked against their dependencies </w:t>
        </w:r>
      </w:ins>
      <w:r w:rsidR="004432B5" w:rsidRPr="0098259C">
        <w:t>[</w:t>
      </w:r>
      <w:ins w:id="232" w:author="Bertsch Christian (CR/AEE3)" w:date="2021-07-23T16:05:00Z">
        <w:r w:rsidR="006D7353" w:rsidRPr="006D7353">
          <w:rPr>
            <w:rStyle w:val="pl-mi"/>
            <w:i/>
            <w:rPrChange w:id="233" w:author="Bertsch Christian (CR/AEE3)" w:date="2021-07-23T16:05:00Z">
              <w:rPr>
                <w:rStyle w:val="pl-mi"/>
              </w:rPr>
            </w:rPrChange>
          </w:rPr>
          <w:t>e.g. the Visual Studio C Runtime on Windows</w:t>
        </w:r>
      </w:ins>
      <w:del w:id="234" w:author="Bertsch Christian (CR/AEE3)" w:date="2021-07-23T16:05:00Z">
        <w:r w:rsidR="009F2AEB" w:rsidRPr="0098259C" w:rsidDel="006D7353">
          <w:rPr>
            <w:i/>
          </w:rPr>
          <w:delText>for example</w:delText>
        </w:r>
        <w:r w:rsidR="004432B5" w:rsidRPr="0098259C" w:rsidDel="006D7353">
          <w:rPr>
            <w:i/>
          </w:rPr>
          <w:delText xml:space="preserve"> DLLs on Windows machines must be built with option “MT” to include the run-time environment of VisualStudio in the DLL, and not use the option “MD” where this is not the case</w:delText>
        </w:r>
      </w:del>
      <w:r w:rsidR="004432B5" w:rsidRPr="0098259C">
        <w:t>]</w:t>
      </w:r>
      <w:r w:rsidR="00950F8C">
        <w:t xml:space="preserve">. </w:t>
      </w:r>
      <w:del w:id="235" w:author="Bertsch Christian (CR/AEE3)" w:date="2021-07-23T16:06:00Z">
        <w:r w:rsidR="00950F8C" w:rsidRPr="00950F8C" w:rsidDel="006D7353">
          <w:delText>When compiling a shared object on Linux, RPATH=“$ORIGIN</w:delText>
        </w:r>
        <w:r w:rsidR="0072209E" w:rsidRPr="0098259C" w:rsidDel="006D7353">
          <w:delText>”</w:delText>
        </w:r>
        <w:r w:rsidR="0072209E" w:rsidRPr="00950F8C" w:rsidDel="006D7353">
          <w:delText xml:space="preserve"> </w:delText>
        </w:r>
        <w:r w:rsidR="00950F8C" w:rsidRPr="00950F8C" w:rsidDel="006D7353">
          <w:delText xml:space="preserve"> </w:delText>
        </w:r>
        <w:r w:rsidR="00950F8C" w:rsidDel="006D7353">
          <w:delText xml:space="preserve">has to be set </w:delText>
        </w:r>
        <w:r w:rsidR="00950F8C" w:rsidRPr="00950F8C" w:rsidDel="006D7353">
          <w:delText>when gene</w:delText>
        </w:r>
        <w:bookmarkStart w:id="236" w:name="_GoBack"/>
        <w:bookmarkEnd w:id="236"/>
        <w:r w:rsidR="00950F8C" w:rsidRPr="00950F8C" w:rsidDel="006D7353">
          <w:delText>rating the shared object in order that shared objects used from it, can be dynamically loaded</w:delText>
        </w:r>
        <w:r w:rsidR="00950F8C" w:rsidDel="006D7353">
          <w:delText>.</w:delText>
        </w:r>
      </w:del>
      <w:ins w:id="237" w:author="Bertsch Christian (CR/AEE3)" w:date="2021-07-23T16:06:00Z">
        <w:r w:rsidR="006D7353">
          <w:t xml:space="preserve"> </w:t>
        </w:r>
        <w:r w:rsidR="006D7353" w:rsidRPr="006D7353">
          <w:rPr>
            <w:rFonts w:ascii="Courier New" w:hAnsi="Courier New" w:cs="Courier New"/>
            <w:rPrChange w:id="238" w:author="Bertsch Christian (CR/AEE3)" w:date="2021-07-23T16:06:00Z">
              <w:rPr/>
            </w:rPrChange>
          </w:rPr>
          <w:t>`RPATH="$ORIGIN"`</w:t>
        </w:r>
        <w:r w:rsidR="006D7353">
          <w:t xml:space="preserve"> should be set when building ELF binaries to allow dynamic loading of dependencies on the target machine.</w:t>
        </w:r>
        <w:r w:rsidR="006D7353">
          <w:t xml:space="preserve"> </w:t>
        </w:r>
        <w:r w:rsidR="006D7353">
          <w:t>If the FMU depe</w:t>
        </w:r>
        <w:r w:rsidR="006D7353">
          <w:t xml:space="preserve">nds on external resources </w:t>
        </w:r>
        <w:r w:rsidR="006D7353">
          <w:t>[</w:t>
        </w:r>
        <w:r w:rsidR="006D7353" w:rsidRPr="006D7353">
          <w:rPr>
            <w:i/>
            <w:rPrChange w:id="239" w:author="Bertsch Christian (CR/AEE3)" w:date="2021-07-23T16:07:00Z">
              <w:rPr/>
            </w:rPrChange>
          </w:rPr>
          <w:t>e.g. share</w:t>
        </w:r>
        <w:r w:rsidR="006D7353" w:rsidRPr="006D7353">
          <w:rPr>
            <w:i/>
            <w:rPrChange w:id="240" w:author="Bertsch Christian (CR/AEE3)" w:date="2021-07-23T16:07:00Z">
              <w:rPr/>
            </w:rPrChange>
          </w:rPr>
          <w:t>d libraries, files, or servers</w:t>
        </w:r>
        <w:r w:rsidR="006D7353">
          <w:t>]</w:t>
        </w:r>
        <w:r w:rsidR="006D7353">
          <w:t xml:space="preserve"> to be loaded or simulated </w:t>
        </w:r>
        <w:r w:rsidR="006D7353" w:rsidRPr="006D7353">
          <w:rPr>
            <w:rFonts w:ascii="Courier New" w:hAnsi="Courier New" w:cs="Courier New"/>
            <w:rPrChange w:id="241" w:author="Bertsch Christian (CR/AEE3)" w:date="2021-07-23T16:06:00Z">
              <w:rPr/>
            </w:rPrChange>
          </w:rPr>
          <w:t>`documentation/externalDependencies.{txt|html}`</w:t>
        </w:r>
        <w:r w:rsidR="006D7353">
          <w:t xml:space="preserve"> should be present to document these dependencies and how to provide them.</w:t>
        </w:r>
      </w:ins>
    </w:p>
    <w:p w14:paraId="5E8ACAD6" w14:textId="6F9A7DA6" w:rsidR="00941557" w:rsidRPr="0098259C" w:rsidRDefault="004330D4" w:rsidP="005E6B68">
      <w:pPr>
        <w:pStyle w:val="BodyTextIndent"/>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3E198464" w:rsidR="00A82931" w:rsidRPr="0098259C" w:rsidRDefault="00A82931" w:rsidP="000A6219">
      <w:pPr>
        <w:pStyle w:val="BodyTextIndent"/>
        <w:jc w:val="left"/>
      </w:pPr>
      <w:r w:rsidRPr="0098259C">
        <w:t xml:space="preserve">FMI provides the means for two kinds of implementation: </w:t>
      </w:r>
      <w:r w:rsidR="00107BCB" w:rsidRPr="0098259C">
        <w:rPr>
          <w:rStyle w:val="CODE"/>
        </w:rPr>
        <w:t>needsExecutionTool=true</w:t>
      </w:r>
      <w:r w:rsidRPr="0098259C">
        <w:t xml:space="preserve"> and </w:t>
      </w:r>
      <w:r w:rsidR="00107BCB" w:rsidRPr="0098259C">
        <w:rPr>
          <w:rStyle w:val="CODE"/>
        </w:rPr>
        <w:t>needsExecutionTool=false</w:t>
      </w:r>
      <w:r w:rsidRPr="0098259C">
        <w:t xml:space="preserve">. In the first </w:t>
      </w:r>
      <w:r w:rsidR="006B4498" w:rsidRPr="0098259C">
        <w:t>case</w:t>
      </w:r>
      <w:r w:rsidRPr="0098259C">
        <w:t xml:space="preserve"> a tool specific wrapper </w:t>
      </w:r>
      <w:r w:rsidR="00107BCB" w:rsidRPr="0098259C">
        <w:t>DLL/SharedObject</w:t>
      </w:r>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D55E95">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BodyTextIndent"/>
        <w:jc w:val="left"/>
      </w:pPr>
      <w:r w:rsidRPr="0098259C">
        <w:t xml:space="preserve">In an FMU both a version for ModelExchange and for CoSimulation might be present. If in both cases the executable part is provided as </w:t>
      </w:r>
      <w:r w:rsidR="00107BCB" w:rsidRPr="0098259C">
        <w:t>DLL/SharedObject</w:t>
      </w:r>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r w:rsidR="00F87F29" w:rsidRPr="0098259C">
        <w:rPr>
          <w:rStyle w:val="CODE"/>
        </w:rPr>
        <w:t>modelIdentifier</w:t>
      </w:r>
      <w:r w:rsidR="00F87F29" w:rsidRPr="0098259C">
        <w:t xml:space="preserve"> attribute of elements “</w:t>
      </w:r>
      <w:r w:rsidR="00F87F29" w:rsidRPr="0098259C">
        <w:rPr>
          <w:rStyle w:val="CODE"/>
        </w:rPr>
        <w:t>fmiModelDescription.ModelExchange</w:t>
      </w:r>
      <w:r w:rsidR="00F87F29" w:rsidRPr="0098259C">
        <w:t>” and “</w:t>
      </w:r>
      <w:r w:rsidR="00F87F29" w:rsidRPr="0098259C">
        <w:rPr>
          <w:rStyle w:val="CODE"/>
        </w:rPr>
        <w:t>fmiModelDescription.CoSimulation</w:t>
      </w:r>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ModelExchange.modelIdentifier =</w:t>
      </w:r>
      <w:r w:rsidRPr="0098259C">
        <w:rPr>
          <w:noProof w:val="0"/>
        </w:rPr>
        <w:br/>
        <w:t xml:space="preserve">                                    //    "MyModel_ModelExchange"</w:t>
      </w:r>
    </w:p>
    <w:p w14:paraId="058DAC35" w14:textId="77777777" w:rsidR="00941557" w:rsidRPr="0098259C" w:rsidRDefault="00941557" w:rsidP="00941557">
      <w:pPr>
        <w:pStyle w:val="CODE1"/>
        <w:rPr>
          <w:noProof w:val="0"/>
        </w:rPr>
      </w:pPr>
      <w:r w:rsidRPr="0098259C">
        <w:rPr>
          <w:noProof w:val="0"/>
        </w:rPr>
        <w:t xml:space="preserve">        MyModel_CoSimulation.dll    // CoSimulation.modelIdentifier =</w:t>
      </w:r>
      <w:r w:rsidRPr="0098259C">
        <w:rPr>
          <w:noProof w:val="0"/>
        </w:rPr>
        <w:br/>
        <w:t xml:space="preserve">                                    //    "MyModel_CoSimulation"</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BodyText"/>
      </w:pPr>
      <w:r w:rsidRPr="0098259C">
        <w:t xml:space="preserve">The usual distribution of an FMU will be with </w:t>
      </w:r>
      <w:r w:rsidR="008D5880" w:rsidRPr="0098259C">
        <w:t>DLLs/SharedObjects</w:t>
      </w:r>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BodyTextIndent"/>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22A793AE" w:rsidR="00F87F29" w:rsidRDefault="00F87F29" w:rsidP="007D15E7">
      <w:pPr>
        <w:pStyle w:val="BodyTextIndent"/>
        <w:jc w:val="left"/>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ModelExchange&gt;&lt;SourceFiles&gt;</w:t>
      </w:r>
      <w:r w:rsidR="000B483E">
        <w:t xml:space="preserve"> and</w:t>
      </w:r>
      <w:r w:rsidR="000B483E" w:rsidRPr="000B483E">
        <w:t xml:space="preserve"> </w:t>
      </w:r>
      <w:r w:rsidR="000B483E" w:rsidRPr="004865EB">
        <w:rPr>
          <w:rStyle w:val="CODE"/>
        </w:rPr>
        <w:t>&lt;CoSimulation&gt;&lt;SourceFiles&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makefile for a particular platform, from which a user can construct the makefil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with a link to the template makefile (stored in the “</w:t>
      </w:r>
      <w:r w:rsidR="00DA083D" w:rsidRPr="0098259C">
        <w:rPr>
          <w:rStyle w:val="CODE"/>
        </w:rPr>
        <w:t>sources</w:t>
      </w:r>
      <w:r w:rsidR="00DA083D" w:rsidRPr="0098259C">
        <w:t xml:space="preserve">” directory). </w:t>
      </w:r>
      <w:r w:rsidR="00EA7B3B" w:rsidRPr="0098259C">
        <w:t>[</w:t>
      </w:r>
      <w:r w:rsidR="00DA083D" w:rsidRPr="0098259C">
        <w:rPr>
          <w:i/>
        </w:rPr>
        <w:t>As template makefile, CMake (</w:t>
      </w:r>
      <w:hyperlink r:id="rId80" w:history="1">
        <w:r w:rsidR="00DA083D" w:rsidRPr="0098259C">
          <w:rPr>
            <w:rStyle w:val="Hyperlink"/>
            <w:i/>
          </w:rPr>
          <w:t>www.cmake.org</w:t>
        </w:r>
      </w:hyperlink>
      <w:r w:rsidR="00DA083D" w:rsidRPr="0098259C">
        <w:rPr>
          <w:i/>
        </w:rPr>
        <w:t>), a cross-platform, open-source build system might be used.</w:t>
      </w:r>
      <w:r w:rsidR="00EA7B3B" w:rsidRPr="0098259C">
        <w:t>]</w:t>
      </w:r>
    </w:p>
    <w:p w14:paraId="5F7814A8" w14:textId="5A4991C2" w:rsidR="00D24124" w:rsidRPr="0098259C" w:rsidRDefault="00D24124" w:rsidP="00FA3E81">
      <w:pPr>
        <w:pStyle w:val="BodyTextIndent"/>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txt</w:t>
      </w:r>
      <w:r w:rsidR="0073774F">
        <w:rPr>
          <w:i/>
          <w:iCs/>
        </w:rPr>
        <w:t>,</w:t>
      </w:r>
      <w:r w:rsidR="0073774F" w:rsidRPr="00FA3E81">
        <w:rPr>
          <w:i/>
          <w:iCs/>
        </w:rPr>
        <w:t>html</w:t>
      </w:r>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BodyTextIndent"/>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BodyTextChar"/>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the initialization functions</w:t>
      </w:r>
      <w:r w:rsidR="00EA7B3B" w:rsidRPr="0098259C">
        <w:t>].</w:t>
      </w:r>
      <w:r w:rsidR="00A82931" w:rsidRPr="0098259C">
        <w:t xml:space="preserve"> In the case of a co-simulation implementation of </w:t>
      </w:r>
      <w:r w:rsidR="007D15E7" w:rsidRPr="0098259C">
        <w:rPr>
          <w:rStyle w:val="CODE"/>
        </w:rPr>
        <w:t>needsExecutionTool=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BodyText"/>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r w:rsidR="004330D4" w:rsidRPr="0098259C">
        <w:rPr>
          <w:rStyle w:val="CODE"/>
          <w:i/>
        </w:rPr>
        <w:t>fmiVersion</w:t>
      </w:r>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executable.</w:t>
      </w:r>
      <w:r w:rsidR="000C1E10">
        <w:rPr>
          <w:i/>
        </w:rPr>
        <w:t>T</w:t>
      </w:r>
      <w:r w:rsidR="004330D4" w:rsidRPr="0098259C">
        <w:rPr>
          <w:i/>
        </w:rPr>
        <w:t>h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r w:rsidR="000C1E10" w:rsidRPr="0098259C">
        <w:rPr>
          <w:rStyle w:val="CODE"/>
          <w:i/>
        </w:rPr>
        <w:t>fmiVersion</w:t>
      </w:r>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1D91D73" w:rsidR="00B93390" w:rsidRPr="00466CB8" w:rsidRDefault="00B93390" w:rsidP="00B93390">
      <w:pPr>
        <w:pStyle w:val="BulletItemFirst"/>
        <w:spacing w:before="120"/>
        <w:rPr>
          <w:i/>
        </w:rPr>
      </w:pPr>
      <w:r w:rsidRPr="00466CB8">
        <w:rPr>
          <w:i/>
        </w:rPr>
        <w:t xml:space="preserve">[New in FMI 2.0.2: Extra </w:t>
      </w:r>
      <w:r w:rsidR="00A35B99" w:rsidRPr="00B93390">
        <w:rPr>
          <w:i/>
        </w:rPr>
        <w:t>directory]</w:t>
      </w:r>
    </w:p>
    <w:p w14:paraId="13ACF927" w14:textId="47214124" w:rsidR="00B93390" w:rsidRPr="00466CB8" w:rsidRDefault="00B93390" w:rsidP="00B93390">
      <w:pPr>
        <w:pStyle w:val="BulletItemFirst"/>
        <w:spacing w:before="120"/>
        <w:rPr>
          <w:b/>
        </w:rPr>
      </w:pPr>
      <w:r w:rsidRPr="00466CB8">
        <w:rPr>
          <w:b/>
        </w:rPr>
        <w:t>Extra Directory</w:t>
      </w:r>
      <w:r>
        <w:rPr>
          <w:b/>
        </w:rPr>
        <w:t>:</w:t>
      </w:r>
    </w:p>
    <w:p w14:paraId="6DDF1792" w14:textId="77777777" w:rsidR="00B93390" w:rsidRDefault="00B93390" w:rsidP="00B93390">
      <w:pPr>
        <w:pStyle w:val="BulletItemFirst"/>
        <w:spacing w:before="120"/>
      </w:pP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com.example/SimTool/meta.xml</w:t>
      </w:r>
      <w:r>
        <w:rPr>
          <w:i/>
        </w:rPr>
        <w:t xml:space="preserve"> or </w:t>
      </w:r>
      <w:r w:rsidRPr="00466CB8">
        <w:rPr>
          <w:rStyle w:val="CODE"/>
        </w:rPr>
        <w:t>extra/org.example.stdname/data.asd</w:t>
      </w:r>
      <w:r w:rsidRPr="00466CB8">
        <w:rPr>
          <w:i/>
        </w:rPr>
        <w:t>)]</w:t>
      </w:r>
    </w:p>
    <w:p w14:paraId="5807A751" w14:textId="542CCDE5" w:rsidR="00B93390" w:rsidRDefault="00B93390" w:rsidP="00B93390">
      <w:pPr>
        <w:pStyle w:val="BulletItemFirst"/>
        <w:spacing w:before="120"/>
      </w:pPr>
      <w:r>
        <w:t xml:space="preserve">The use of subdirectories beginning with </w:t>
      </w:r>
      <w:r w:rsidRPr="00466CB8">
        <w:rPr>
          <w:rStyle w:val="CODE"/>
        </w:rPr>
        <w:t>org.modelica</w:t>
      </w:r>
      <w:r>
        <w:t xml:space="preserve"> </w:t>
      </w:r>
      <w:r w:rsidRPr="00B93390">
        <w:t>and</w:t>
      </w:r>
      <w:r>
        <w:t xml:space="preserve"> </w:t>
      </w:r>
      <w:r w:rsidRPr="00466CB8">
        <w:rPr>
          <w:rStyle w:val="CODE"/>
        </w:rPr>
        <w:t>org.fmi-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6B036D4" w:rsidR="00B93390" w:rsidRPr="0098259C" w:rsidRDefault="00B93390" w:rsidP="00B93390">
      <w:pPr>
        <w:pStyle w:val="BulletItemFirst"/>
        <w:spacing w:before="120"/>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11E832BD" w14:textId="77777777" w:rsidR="00990EFE" w:rsidRPr="0098259C" w:rsidRDefault="00D16733" w:rsidP="00990EFE">
      <w:pPr>
        <w:pStyle w:val="Heading1"/>
      </w:pPr>
      <w:bookmarkStart w:id="242" w:name="_Toc386180612"/>
      <w:bookmarkStart w:id="243" w:name="_Toc386210923"/>
      <w:bookmarkStart w:id="244" w:name="_Toc386211118"/>
      <w:bookmarkStart w:id="245" w:name="_Toc393385468"/>
      <w:bookmarkStart w:id="246" w:name="_Toc393453691"/>
      <w:bookmarkStart w:id="247" w:name="_Toc386180613"/>
      <w:bookmarkStart w:id="248" w:name="_Toc386210924"/>
      <w:bookmarkStart w:id="249" w:name="_Toc386211119"/>
      <w:bookmarkStart w:id="250" w:name="_Toc393385469"/>
      <w:bookmarkStart w:id="251" w:name="_Toc393453692"/>
      <w:bookmarkStart w:id="252" w:name="_Ref289417789"/>
      <w:bookmarkStart w:id="253" w:name="_Ref289418150"/>
      <w:bookmarkStart w:id="254" w:name="_Ref289418174"/>
      <w:bookmarkStart w:id="255" w:name="_Toc55136503"/>
      <w:bookmarkEnd w:id="242"/>
      <w:bookmarkEnd w:id="243"/>
      <w:bookmarkEnd w:id="244"/>
      <w:bookmarkEnd w:id="245"/>
      <w:bookmarkEnd w:id="246"/>
      <w:bookmarkEnd w:id="247"/>
      <w:bookmarkEnd w:id="248"/>
      <w:bookmarkEnd w:id="249"/>
      <w:bookmarkEnd w:id="250"/>
      <w:bookmarkEnd w:id="251"/>
      <w:r w:rsidRPr="0098259C">
        <w:t>FMI for Model Exchange</w:t>
      </w:r>
      <w:bookmarkEnd w:id="30"/>
      <w:bookmarkEnd w:id="31"/>
      <w:bookmarkEnd w:id="32"/>
      <w:bookmarkEnd w:id="33"/>
      <w:bookmarkEnd w:id="252"/>
      <w:bookmarkEnd w:id="253"/>
      <w:bookmarkEnd w:id="254"/>
      <w:bookmarkEnd w:id="255"/>
    </w:p>
    <w:p w14:paraId="13EF2D72" w14:textId="737E448D" w:rsidR="00233C3F" w:rsidRDefault="00233C3F" w:rsidP="00233C3F">
      <w:pPr>
        <w:pStyle w:val="BodyText"/>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D55E95" w:rsidRPr="0098259C">
        <w:t xml:space="preserve">Figure </w:t>
      </w:r>
      <w:r w:rsidR="00D55E95">
        <w:rPr>
          <w:noProof/>
        </w:rPr>
        <w:t>2</w:t>
      </w:r>
      <w:r w:rsidR="00E57074">
        <w:fldChar w:fldCharType="end"/>
      </w:r>
      <w:r w:rsidR="0097533A">
        <w:t>.</w:t>
      </w:r>
    </w:p>
    <w:p w14:paraId="59AF1C0B" w14:textId="77777777" w:rsidR="00233C3F" w:rsidRPr="0098259C" w:rsidRDefault="00233C3F" w:rsidP="00233C3F">
      <w:pPr>
        <w:pStyle w:val="BodyText"/>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25382"/>
                            <a:ext cx="6540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144DCF"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034BD0BB" w:rsidR="00530EF9" w:rsidRPr="00B43454" w:rsidRDefault="00530EF9" w:rsidP="00233C3F">
                              <w:pPr>
                                <w:pStyle w:val="Caption"/>
                                <w:spacing w:before="0" w:after="0"/>
                                <w:ind w:left="1163" w:hanging="879"/>
                                <w:rPr>
                                  <w:b w:val="0"/>
                                </w:rPr>
                              </w:pPr>
                              <w:bookmarkStart w:id="256"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5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253;width:654;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144DCF"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034BD0BB" w:rsidR="00530EF9" w:rsidRPr="00B43454" w:rsidRDefault="00530EF9" w:rsidP="00233C3F">
                        <w:pPr>
                          <w:pStyle w:val="Caption"/>
                          <w:spacing w:before="0" w:after="0"/>
                          <w:ind w:left="1163" w:hanging="879"/>
                          <w:rPr>
                            <w:b w:val="0"/>
                          </w:rPr>
                        </w:pPr>
                        <w:bookmarkStart w:id="257" w:name="_Ref401741492"/>
                        <w:r w:rsidRPr="0098259C">
                          <w:t xml:space="preserve">Figure </w:t>
                        </w:r>
                        <w:r w:rsidRPr="0098259C">
                          <w:fldChar w:fldCharType="begin"/>
                        </w:r>
                        <w:r w:rsidRPr="0098259C">
                          <w:instrText xml:space="preserve"> SEQ Figure \* ARABIC </w:instrText>
                        </w:r>
                        <w:r w:rsidRPr="0098259C">
                          <w:fldChar w:fldCharType="separate"/>
                        </w:r>
                        <w:r w:rsidR="00D55E95">
                          <w:rPr>
                            <w:noProof/>
                          </w:rPr>
                          <w:t>2</w:t>
                        </w:r>
                        <w:r w:rsidRPr="0098259C">
                          <w:fldChar w:fldCharType="end"/>
                        </w:r>
                        <w:bookmarkEnd w:id="25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Heading2"/>
      </w:pPr>
      <w:r w:rsidRPr="00B43454">
        <w:t xml:space="preserve"> </w:t>
      </w:r>
      <w:bookmarkStart w:id="258" w:name="_Ref356504399"/>
      <w:bookmarkStart w:id="259" w:name="_Toc55136504"/>
      <w:r w:rsidRPr="0098259C">
        <w:t>Mathematical Description</w:t>
      </w:r>
      <w:bookmarkEnd w:id="258"/>
      <w:bookmarkEnd w:id="259"/>
    </w:p>
    <w:p w14:paraId="3003396B" w14:textId="7C499FF0" w:rsidR="00233C3F" w:rsidRDefault="00233C3F" w:rsidP="00233C3F">
      <w:pPr>
        <w:pStyle w:val="BodyText"/>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BodyText"/>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ootnoteReference"/>
        </w:rPr>
        <w:footnoteReference w:id="10"/>
      </w:r>
      <w:r>
        <w:t>:</w:t>
      </w:r>
    </w:p>
    <w:tbl>
      <w:tblPr>
        <w:tblStyle w:val="TableGrid"/>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144DCF"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144DCF"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144DCF"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144DCF"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144DCF"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144DCF"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144DCF"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144DCF"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144DC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144DCF"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144DCF">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144DCF"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144DCF"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144DCF"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144DC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144DCF"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BodyText"/>
      </w:pPr>
      <w:r>
        <w:t>[</w:t>
      </w:r>
      <w:r w:rsidRPr="00044F2D">
        <w:rPr>
          <w:i/>
        </w:rPr>
        <w:t>Assume that an FMU has an event at t</w:t>
      </w:r>
      <w:r w:rsidRPr="00044F2D">
        <w:rPr>
          <w:i/>
          <w:vertAlign w:val="subscript"/>
        </w:rPr>
        <w:t>R</w:t>
      </w:r>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BodyText"/>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before hand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BodyText"/>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leGrid"/>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r>
              <w:rPr>
                <w:i/>
              </w:rPr>
              <w:t>c+d</w:t>
            </w:r>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5D2759C" w:rsidR="00233C3F" w:rsidRPr="0098259C" w:rsidRDefault="00233C3F" w:rsidP="00233C3F">
      <w:pPr>
        <w:pStyle w:val="BodyText"/>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D55E95" w:rsidRPr="0098259C">
        <w:t xml:space="preserve">Figure </w:t>
      </w:r>
      <w:r w:rsidR="00D55E95">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11ABEDDA" w:rsidR="00233C3F" w:rsidRPr="0098259C" w:rsidRDefault="00233C3F" w:rsidP="00233C3F">
      <w:pPr>
        <w:pStyle w:val="Caption"/>
        <w:rPr>
          <w:rStyle w:val="Formatvorlagecaption-text105ptNichtFett"/>
        </w:rPr>
      </w:pPr>
      <w:bookmarkStart w:id="260" w:name="_Ref401741542"/>
      <w:r w:rsidRPr="0098259C">
        <w:t xml:space="preserve">Figure </w:t>
      </w:r>
      <w:r w:rsidRPr="0098259C">
        <w:fldChar w:fldCharType="begin"/>
      </w:r>
      <w:r w:rsidRPr="0098259C">
        <w:instrText xml:space="preserve"> SEQ Figure \* ARABIC </w:instrText>
      </w:r>
      <w:r w:rsidRPr="0098259C">
        <w:fldChar w:fldCharType="separate"/>
      </w:r>
      <w:r w:rsidR="00D55E95">
        <w:rPr>
          <w:noProof/>
        </w:rPr>
        <w:t>3</w:t>
      </w:r>
      <w:r w:rsidRPr="0098259C">
        <w:fldChar w:fldCharType="end"/>
      </w:r>
      <w:bookmarkEnd w:id="260"/>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v</w:t>
      </w:r>
      <w:r>
        <w:rPr>
          <w:rStyle w:val="Formatvorlagecaption-text105ptNichtFett"/>
          <w:vertAlign w:val="subscript"/>
        </w:rPr>
        <w:t>c</w:t>
      </w:r>
      <w:r w:rsidRPr="0098259C">
        <w:rPr>
          <w:rStyle w:val="Formatvorlagecaption-text105ptNichtFett"/>
        </w:rPr>
        <w:t>) and discrete</w:t>
      </w:r>
      <w:r>
        <w:rPr>
          <w:rStyle w:val="Formatvorlagecaption-text105ptNichtFett"/>
        </w:rPr>
        <w:t>-time (v</w:t>
      </w:r>
      <w:r w:rsidRPr="0002769E">
        <w:rPr>
          <w:rStyle w:val="Formatvorlagecaption-text105ptNichtFett"/>
          <w:vertAlign w:val="subscript"/>
        </w:rPr>
        <w:t>d</w:t>
      </w:r>
      <w:r w:rsidRPr="0098259C">
        <w:rPr>
          <w:rStyle w:val="Formatvorlagecaption-text105ptNichtFett"/>
        </w:rPr>
        <w:t>).</w:t>
      </w:r>
    </w:p>
    <w:p w14:paraId="48E7B402" w14:textId="77777777" w:rsidR="00233C3F" w:rsidRPr="0098259C" w:rsidRDefault="00233C3F" w:rsidP="00233C3F">
      <w:pPr>
        <w:pStyle w:val="BodyText"/>
      </w:pPr>
      <w:r w:rsidRPr="0098259C">
        <w:t xml:space="preserve">An </w:t>
      </w:r>
      <w:r w:rsidRPr="0098259C">
        <w:rPr>
          <w:u w:val="single"/>
        </w:rPr>
        <w:t>event instant</w:t>
      </w:r>
      <w:r w:rsidRPr="0098259C">
        <w:t xml:space="preserve"> </w:t>
      </w:r>
      <w:r w:rsidRPr="0098259C">
        <w:rPr>
          <w:i/>
        </w:rPr>
        <w:t>t</w:t>
      </w:r>
      <w:r w:rsidRPr="0098259C">
        <w:rPr>
          <w:vertAlign w:val="subscript"/>
        </w:rPr>
        <w:t>i</w:t>
      </w:r>
      <w:r w:rsidRPr="0098259C">
        <w:t xml:space="preserve"> is defined by one of the following conditions that give the smallest time instant:</w:t>
      </w:r>
    </w:p>
    <w:p w14:paraId="7BF19C2C" w14:textId="185BBF50" w:rsidR="00233C3F" w:rsidRDefault="00233C3F" w:rsidP="006E60E6">
      <w:pPr>
        <w:pStyle w:val="BodyText"/>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will be discontinuous</w:t>
      </w:r>
      <w:r w:rsidR="009C222C">
        <w:rPr>
          <w:i/>
        </w:rPr>
        <w:t xml:space="preserve"> at this time instant</w:t>
      </w:r>
      <w:r w:rsidR="009C222C" w:rsidRPr="009C222C">
        <w:rPr>
          <w:i/>
        </w:rPr>
        <w:t xml:space="preserve">. </w:t>
      </w:r>
      <w:r w:rsidR="00CD29CC">
        <w:rPr>
          <w:i/>
        </w:rPr>
        <w:t>It is therefore adviceabl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BodyText"/>
        <w:numPr>
          <w:ilvl w:val="0"/>
          <w:numId w:val="28"/>
        </w:numPr>
        <w:tabs>
          <w:tab w:val="clear" w:pos="720"/>
          <w:tab w:val="num" w:pos="360"/>
        </w:tabs>
        <w:ind w:left="360"/>
      </w:pPr>
      <w:r w:rsidRPr="0098259C">
        <w:t xml:space="preserve">At a predefined time instant </w:t>
      </w:r>
      <w:r w:rsidRPr="0098259C">
        <w:rPr>
          <w:i/>
        </w:rPr>
        <w:t>t</w:t>
      </w:r>
      <w:r w:rsidRPr="0098259C">
        <w:rPr>
          <w:i/>
          <w:vertAlign w:val="subscript"/>
        </w:rPr>
        <w:t>i</w:t>
      </w:r>
      <w:r w:rsidRPr="0098259C">
        <w:t xml:space="preserve"> = </w:t>
      </w:r>
      <w:r>
        <w:t>(</w:t>
      </w:r>
      <w:r w:rsidRPr="0002769E">
        <w:rPr>
          <w:i/>
        </w:rPr>
        <w:t>T</w:t>
      </w:r>
      <w:r>
        <w:rPr>
          <w:i/>
          <w:vertAlign w:val="subscript"/>
        </w:rPr>
        <w:t>next</w:t>
      </w:r>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342E51A7" w:rsidR="00233C3F" w:rsidRPr="0098259C" w:rsidRDefault="00233C3F" w:rsidP="006E60E6">
      <w:pPr>
        <w:pStyle w:val="BodyText"/>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r w:rsidRPr="0098259C">
        <w:rPr>
          <w:i/>
        </w:rPr>
        <w:t>z</w:t>
      </w:r>
      <w:r w:rsidRPr="0098259C">
        <w:rPr>
          <w:i/>
          <w:vertAlign w:val="subscript"/>
        </w:rPr>
        <w:t>j</w:t>
      </w:r>
      <w:r w:rsidRPr="0098259C">
        <w:t>(</w:t>
      </w:r>
      <w:r w:rsidRPr="0098259C">
        <w:rPr>
          <w:i/>
        </w:rPr>
        <w:t>t</w:t>
      </w:r>
      <w:r w:rsidRPr="0098259C">
        <w:t xml:space="preserve">) changes its domain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w:t>
      </w:r>
      <w:r w:rsidR="00671CF4">
        <w:t xml:space="preserve">from </w:t>
      </w:r>
      <w:r w:rsidR="00671CF4" w:rsidRPr="0098259C">
        <w:rPr>
          <w:i/>
        </w:rPr>
        <w:t>z</w:t>
      </w:r>
      <w:r w:rsidR="00671CF4" w:rsidRPr="0098259C">
        <w:rPr>
          <w:i/>
          <w:vertAlign w:val="subscript"/>
        </w:rPr>
        <w:t>j</w:t>
      </w:r>
      <w:r w:rsidR="00671CF4" w:rsidRPr="0098259C">
        <w:t xml:space="preserve"> ≤ 0</w:t>
      </w:r>
      <w:r w:rsidR="00671CF4">
        <w:t xml:space="preserve"> to </w:t>
      </w:r>
      <w:r w:rsidR="00671CF4" w:rsidRPr="0098259C">
        <w:rPr>
          <w:i/>
        </w:rPr>
        <w:t>z</w:t>
      </w:r>
      <w:r w:rsidR="00671CF4" w:rsidRPr="0098259C">
        <w:rPr>
          <w:i/>
          <w:vertAlign w:val="subscript"/>
        </w:rPr>
        <w:t>j</w:t>
      </w:r>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D55E95" w:rsidRPr="0098259C">
        <w:t xml:space="preserve">Figure </w:t>
      </w:r>
      <w:r w:rsidR="00D55E95">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r w:rsidRPr="0098259C">
        <w:rPr>
          <w:i/>
        </w:rPr>
        <w:t>t</w:t>
      </w:r>
      <w:r w:rsidRPr="0098259C">
        <w:rPr>
          <w:i/>
          <w:vertAlign w:val="subscript"/>
        </w:rPr>
        <w:t>i</w:t>
      </w:r>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z</w:t>
      </w:r>
      <w:r w:rsidRPr="0098259C">
        <w:rPr>
          <w:i/>
          <w:vertAlign w:val="subscript"/>
        </w:rPr>
        <w:t>j</w:t>
      </w:r>
      <w:r w:rsidRPr="0098259C">
        <w:t>(</w:t>
      </w:r>
      <w:r w:rsidRPr="0098259C">
        <w:rPr>
          <w:i/>
        </w:rPr>
        <w:t>t</w:t>
      </w:r>
      <w:r w:rsidRPr="0098259C">
        <w:t>) &gt; 0) ≠ (z</w:t>
      </w:r>
      <w:r w:rsidRPr="0098259C">
        <w:rPr>
          <w:i/>
          <w:vertAlign w:val="subscript"/>
        </w:rPr>
        <w:t>j</w:t>
      </w:r>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ootnoteReference"/>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BodyTextIndent"/>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7DAF7EF8" w:rsidR="00233C3F" w:rsidRPr="0098259C" w:rsidRDefault="00233C3F" w:rsidP="00233C3F">
      <w:pPr>
        <w:pStyle w:val="Caption"/>
        <w:rPr>
          <w:szCs w:val="21"/>
        </w:rPr>
      </w:pPr>
      <w:bookmarkStart w:id="261" w:name="_Ref390326274"/>
      <w:r w:rsidRPr="0098259C">
        <w:t xml:space="preserve">Figure </w:t>
      </w:r>
      <w:r w:rsidRPr="0098259C">
        <w:fldChar w:fldCharType="begin"/>
      </w:r>
      <w:r w:rsidRPr="0098259C">
        <w:instrText xml:space="preserve"> SEQ Figure \* ARABIC </w:instrText>
      </w:r>
      <w:r w:rsidRPr="0098259C">
        <w:fldChar w:fldCharType="separate"/>
      </w:r>
      <w:r w:rsidR="00D55E95">
        <w:rPr>
          <w:noProof/>
        </w:rPr>
        <w:t>4</w:t>
      </w:r>
      <w:r w:rsidRPr="0098259C">
        <w:fldChar w:fldCharType="end"/>
      </w:r>
      <w:bookmarkEnd w:id="261"/>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BodyText"/>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r w:rsidRPr="0098259C">
        <w:rPr>
          <w:rStyle w:val="CODE"/>
        </w:rPr>
        <w:t>ModelDescription.completedIntegratorStepNotNeeded = false</w:t>
      </w:r>
      <w:r w:rsidRPr="0098259C">
        <w:t xml:space="preserve">). An event occurs at this time instant, if indicated by the return argument </w:t>
      </w:r>
      <w:r w:rsidR="00E97DF8" w:rsidRPr="00E97DF8">
        <w:rPr>
          <w:rStyle w:val="CODE"/>
        </w:rPr>
        <w:t>enterEventMode</w:t>
      </w:r>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BodyText"/>
        <w:spacing w:after="120"/>
      </w:pPr>
      <w:r>
        <w:t xml:space="preserve">An FMI </w:t>
      </w:r>
      <w:r w:rsidR="00D71D7D">
        <w:t>Model</w:t>
      </w:r>
      <w:r w:rsidR="00977D34">
        <w:t xml:space="preserve"> </w:t>
      </w:r>
      <w:r w:rsidR="00D71D7D">
        <w:t xml:space="preserve">Exchange </w:t>
      </w:r>
      <w:r>
        <w:t>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30D3148C"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0ED67157" w:rsidR="00233C3F" w:rsidRDefault="005D13FA" w:rsidP="006F760E">
            <w:pPr>
              <w:pStyle w:val="Textkrper-Tabelle"/>
              <w:rPr>
                <w:b/>
              </w:rPr>
            </w:pPr>
            <w:r w:rsidRPr="006F760E">
              <w:rPr>
                <w:b/>
              </w:rPr>
              <w:t>v</w:t>
            </w:r>
            <w:r>
              <w:rPr>
                <w:vertAlign w:val="subscript"/>
              </w:rPr>
              <w:t>initial=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D55E95">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r>
              <w:rPr>
                <w:rStyle w:val="CODE"/>
              </w:rPr>
              <w:t>calculatedP</w:t>
            </w:r>
            <w:r w:rsidRPr="00783C67">
              <w:rPr>
                <w:rStyle w:val="CODE"/>
              </w:rPr>
              <w:t>arameter</w:t>
            </w:r>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0A970C93"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66D3E7CC"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D55E95">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t>w</w:t>
            </w:r>
            <w:r w:rsidRPr="001958DC">
              <w:t>(</w:t>
            </w:r>
            <w:r w:rsidRPr="001958DC">
              <w:rPr>
                <w:i/>
              </w:rPr>
              <w:t>t</w:t>
            </w:r>
            <w:r w:rsidRPr="001958DC">
              <w:t>)</w:t>
            </w:r>
          </w:p>
        </w:tc>
        <w:tc>
          <w:tcPr>
            <w:tcW w:w="8121" w:type="dxa"/>
          </w:tcPr>
          <w:p w14:paraId="434AD376" w14:textId="748D8562"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144DCF"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144DCF"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144DCF">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144DCF"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144DCF"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144DCF"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BodyText"/>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BodyText"/>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BodyText"/>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BodyText"/>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event instant always all discrete-time variables are computed, although internally in the FMU only a subset might be newly computed.</w:t>
      </w:r>
    </w:p>
    <w:p w14:paraId="3800183B" w14:textId="11587A87" w:rsidR="00233C3F" w:rsidRDefault="00233C3F" w:rsidP="00233C3F">
      <w:pPr>
        <w:pStyle w:val="BodyText"/>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ModelStructure&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950FCD0" w:rsidR="00233C3F" w:rsidRDefault="00233C3F" w:rsidP="0042375D">
      <w:pPr>
        <w:pStyle w:val="BodyText"/>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D55E95" w:rsidRPr="0098259C">
        <w:t xml:space="preserve">Figure </w:t>
      </w:r>
      <w:r w:rsidR="00D55E95">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144DCF"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144DCF"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144DCF"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5589F649" w:rsidR="00530EF9" w:rsidRPr="0042375D" w:rsidRDefault="00530EF9" w:rsidP="0042375D">
                              <w:pPr>
                                <w:pStyle w:val="Caption"/>
                                <w:spacing w:before="0" w:after="0"/>
                                <w:jc w:val="center"/>
                                <w:rPr>
                                  <w:b w:val="0"/>
                                </w:rPr>
                              </w:pPr>
                              <w:bookmarkStart w:id="262"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62"/>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Normal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Normal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144DCF" w:rsidP="00164C98">
                        <w:pPr>
                          <w:pStyle w:val="Normal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Normal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144DCF"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144DCF"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Normal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144DCF" w:rsidP="00643690">
                        <w:pPr>
                          <w:pStyle w:val="Normal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Normal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Normal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Normal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Normal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Normal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Normal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Normal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5589F649" w:rsidR="00530EF9" w:rsidRPr="0042375D" w:rsidRDefault="00530EF9" w:rsidP="0042375D">
                        <w:pPr>
                          <w:pStyle w:val="Caption"/>
                          <w:spacing w:before="0" w:after="0"/>
                          <w:jc w:val="center"/>
                          <w:rPr>
                            <w:b w:val="0"/>
                          </w:rPr>
                        </w:pPr>
                        <w:bookmarkStart w:id="263" w:name="_Ref401741613"/>
                        <w:r w:rsidRPr="0098259C">
                          <w:t xml:space="preserve">Figure </w:t>
                        </w:r>
                        <w:r w:rsidRPr="0098259C">
                          <w:fldChar w:fldCharType="begin"/>
                        </w:r>
                        <w:r w:rsidRPr="0098259C">
                          <w:instrText xml:space="preserve"> SEQ Figure \* ARABIC </w:instrText>
                        </w:r>
                        <w:r w:rsidRPr="0098259C">
                          <w:fldChar w:fldCharType="separate"/>
                        </w:r>
                        <w:r w:rsidR="00D55E95">
                          <w:rPr>
                            <w:noProof/>
                          </w:rPr>
                          <w:t>5</w:t>
                        </w:r>
                        <w:r w:rsidRPr="0098259C">
                          <w:fldChar w:fldCharType="end"/>
                        </w:r>
                        <w:bookmarkEnd w:id="263"/>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BodyText"/>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BodyTextIndent"/>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BodyTextIndent"/>
        <w:rPr>
          <w:i/>
        </w:rPr>
      </w:pPr>
      <w:r w:rsidRPr="00B979E3">
        <w:rPr>
          <w:i/>
        </w:rPr>
        <w:t>These types of artifical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BodyText"/>
        <w:tabs>
          <w:tab w:val="left" w:pos="335"/>
        </w:tabs>
        <w:spacing w:before="0"/>
      </w:pPr>
      <w:r>
        <w:t>]</w:t>
      </w:r>
    </w:p>
    <w:p w14:paraId="19DA223B" w14:textId="4FF5DF8C" w:rsidR="00054BDD" w:rsidRDefault="00233C3F" w:rsidP="00233C3F">
      <w:pPr>
        <w:pStyle w:val="BodyText"/>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D55E95" w:rsidRPr="00487639">
        <w:t xml:space="preserve">Table </w:t>
      </w:r>
      <w:r w:rsidR="00D55E95">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BodyText"/>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BodyText"/>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r w:rsidR="00282473" w:rsidRPr="00CC7AD2">
              <w:rPr>
                <w:rStyle w:val="CODE"/>
              </w:rPr>
              <w:t>approx</w:t>
            </w:r>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144DCF">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ins w:id="264" w:author="Bertsch Christian (CR/AEE3)" w:date="2021-02-25T07:26:00Z">
              <w:r w:rsidR="00A325A5">
                <w:rPr>
                  <w:rStyle w:val="CODE"/>
                  <w:color w:val="0000FF"/>
                </w:rPr>
                <w:t>,</w:t>
              </w:r>
              <w:r w:rsidR="00A325A5">
                <w:rPr>
                  <w:rStyle w:val="CODE"/>
                  <w:color w:val="0000FF"/>
                </w:rPr>
                <w:br/>
                <w:t>fmi2GetEventIndicators</w:t>
              </w:r>
            </w:ins>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144DCF"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t>fmi2</w:t>
            </w:r>
            <w:r w:rsidR="00233C3F" w:rsidRPr="002F3E46">
              <w:rPr>
                <w:rStyle w:val="CODE"/>
                <w:color w:val="008000"/>
              </w:rPr>
              <w:t>EnterEventMode</w:t>
            </w:r>
            <w:r w:rsidR="00892A29" w:rsidRPr="002F3E46">
              <w:rPr>
                <w:rStyle w:val="CODE"/>
                <w:color w:val="008000"/>
              </w:rPr>
              <w:br/>
            </w:r>
            <w:r w:rsidR="00892A29" w:rsidRPr="002F3E46">
              <w:rPr>
                <w:rStyle w:val="BodyTextChar"/>
                <w:color w:val="008000"/>
              </w:rPr>
              <w:t>(only from Continuous-Time Mode</w:t>
            </w:r>
            <w:r w:rsidR="008665B5" w:rsidRPr="002F3E46">
              <w:rPr>
                <w:rStyle w:val="BodyTextChar"/>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BodyTextChar"/>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144DCF">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r w:rsidR="003B4B88">
              <w:rPr>
                <w:rStyle w:val="CODE"/>
                <w:color w:val="006600"/>
              </w:rPr>
              <w:t>newDiscreteStates</w:t>
            </w:r>
            <w:r w:rsidR="00912254" w:rsidRPr="00912254">
              <w:rPr>
                <w:rStyle w:val="CODE"/>
                <w:color w:val="006600"/>
              </w:rPr>
              <w:t>Needed</w:t>
            </w:r>
            <w:r w:rsidR="00912254">
              <w:rPr>
                <w:color w:val="006600"/>
              </w:rPr>
              <w:t xml:space="preserve"> whether a new event iteration is required.</w:t>
            </w:r>
          </w:p>
          <w:p w14:paraId="1F86E0E1" w14:textId="55919410" w:rsidR="00233C3F" w:rsidRPr="006F760E" w:rsidRDefault="00144DCF"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144DCF">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r w:rsidR="004A7837" w:rsidRPr="002C39EF">
              <w:rPr>
                <w:i/>
                <w:color w:val="006600"/>
              </w:rPr>
              <w:t>e</w:t>
            </w:r>
            <w:r w:rsidRPr="002C39EF">
              <w:rPr>
                <w:i/>
                <w:color w:val="006600"/>
              </w:rPr>
              <w:t>nterEventMode</w:t>
            </w:r>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144DCF">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AE755F7" w:rsidR="002A6746" w:rsidRPr="0098259C" w:rsidRDefault="00D4117B" w:rsidP="00044F2D">
      <w:pPr>
        <w:pStyle w:val="Caption"/>
        <w:keepLines/>
        <w:jc w:val="center"/>
        <w:rPr>
          <w:b w:val="0"/>
        </w:rPr>
      </w:pPr>
      <w:bookmarkStart w:id="265" w:name="_Ref386198872"/>
      <w:r w:rsidRPr="00487639">
        <w:t xml:space="preserve">Table </w:t>
      </w:r>
      <w:r>
        <w:fldChar w:fldCharType="begin"/>
      </w:r>
      <w:r>
        <w:instrText xml:space="preserve"> SEQ Table \* ARABIC </w:instrText>
      </w:r>
      <w:r>
        <w:fldChar w:fldCharType="separate"/>
      </w:r>
      <w:r w:rsidR="00D55E95">
        <w:rPr>
          <w:noProof/>
        </w:rPr>
        <w:t>1</w:t>
      </w:r>
      <w:r>
        <w:fldChar w:fldCharType="end"/>
      </w:r>
      <w:bookmarkEnd w:id="265"/>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BodyText"/>
        <w:tabs>
          <w:tab w:val="left" w:pos="335"/>
        </w:tabs>
        <w:rPr>
          <w:i/>
        </w:rPr>
      </w:pPr>
      <w:r>
        <w:t>[</w:t>
      </w:r>
      <w:r w:rsidR="004D5F57">
        <w:rPr>
          <w:i/>
        </w:rPr>
        <w:t>Remark 1</w:t>
      </w:r>
      <w:r w:rsidR="000F189A">
        <w:rPr>
          <w:i/>
        </w:rPr>
        <w:t xml:space="preserve"> – Calling Sequences</w:t>
      </w:r>
      <w:r w:rsidRPr="00856C78">
        <w:rPr>
          <w:i/>
        </w:rPr>
        <w:t>:</w:t>
      </w:r>
    </w:p>
    <w:p w14:paraId="7CCF19B3" w14:textId="2D6D1F1C" w:rsidR="004D5F57" w:rsidRDefault="004D5F57" w:rsidP="004D5F57">
      <w:pPr>
        <w:pStyle w:val="BodyText"/>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ModelStructure&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D55E95" w:rsidRPr="0098259C">
        <w:t xml:space="preserve">Figure </w:t>
      </w:r>
      <w:r w:rsidR="00D55E95">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BodyTextIndent"/>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BodyText"/>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BodyText"/>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BodyText"/>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BodyText"/>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BodyText"/>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BodyText"/>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BodyText"/>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BodyText"/>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BodyText"/>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BodyText"/>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BodyText"/>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BodyText"/>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BodyText"/>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BodyText"/>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BodyText"/>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BodyText"/>
        <w:tabs>
          <w:tab w:val="left" w:pos="335"/>
        </w:tabs>
        <w:rPr>
          <w:i/>
        </w:rPr>
      </w:pPr>
      <w:r>
        <w:rPr>
          <w:i/>
        </w:rPr>
        <w:t>Remark 2 – Mathematical Model of Discrete-Time FMUs</w:t>
      </w:r>
      <w:r w:rsidRPr="00856C78">
        <w:rPr>
          <w:i/>
        </w:rPr>
        <w:t>:</w:t>
      </w:r>
    </w:p>
    <w:p w14:paraId="3F5801CC" w14:textId="47BD34B9" w:rsidR="000F189A" w:rsidRDefault="000F189A" w:rsidP="000F189A">
      <w:pPr>
        <w:pStyle w:val="BodyText"/>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144DCF" w:rsidP="00E00035">
      <w:pPr>
        <w:pStyle w:val="BodyText"/>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BodyText"/>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BodyText"/>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Synchrone</w:t>
      </w:r>
      <w:r w:rsidR="009D01D5">
        <w:rPr>
          <w:i/>
        </w:rPr>
        <w:t xml:space="preserve"> (Pouzet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BodyText"/>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ScalarVariable </w:t>
      </w:r>
      <w:r w:rsidR="004E3553" w:rsidRPr="004E3553">
        <w:rPr>
          <w:i/>
          <w:lang w:eastAsia="de-DE"/>
        </w:rPr>
        <w:t>definition</w:t>
      </w:r>
      <w:r w:rsidRPr="004E3553">
        <w:rPr>
          <w:i/>
          <w:lang w:eastAsia="de-DE"/>
        </w:rPr>
        <w:t xml:space="preserve"> of the corresponding input with flag </w:t>
      </w:r>
      <w:r w:rsidRPr="004E3553">
        <w:rPr>
          <w:rStyle w:val="CODE"/>
          <w:i/>
        </w:rPr>
        <w:t>canHandleMultipleSetPerTimeInstant=false</w:t>
      </w:r>
      <w:r w:rsidR="00A875FB">
        <w:rPr>
          <w:i/>
          <w:lang w:eastAsia="de-DE"/>
        </w:rPr>
        <w:t xml:space="preserve"> (so an input with this flag is not allowed to be called in an algebraic loop).</w:t>
      </w:r>
    </w:p>
    <w:p w14:paraId="2BA2A076" w14:textId="77777777" w:rsidR="004D5F57" w:rsidRDefault="000F189A" w:rsidP="004D5F57">
      <w:pPr>
        <w:pStyle w:val="BodyText"/>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BodyText"/>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BodyText"/>
        <w:tabs>
          <w:tab w:val="left" w:pos="335"/>
        </w:tabs>
        <w:rPr>
          <w:i/>
        </w:rPr>
      </w:pPr>
      <w:r w:rsidRPr="00856C78">
        <w:rPr>
          <w:i/>
        </w:rPr>
        <w:t>An equation of the form</w:t>
      </w:r>
    </w:p>
    <w:p w14:paraId="4DDEE657" w14:textId="77777777" w:rsidR="00F8568B" w:rsidRDefault="00F8568B" w:rsidP="00F8568B">
      <w:pPr>
        <w:pStyle w:val="BodyText"/>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BodyText"/>
        <w:tabs>
          <w:tab w:val="left" w:pos="335"/>
        </w:tabs>
        <w:rPr>
          <w:i/>
        </w:rPr>
      </w:pPr>
      <w:r>
        <w:rPr>
          <w:i/>
        </w:rPr>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BodyText"/>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InitializationMode </w:t>
      </w:r>
      <w:r w:rsidRPr="000458CF">
        <w:rPr>
          <w:b/>
        </w:rPr>
        <w:t>or</w:t>
      </w:r>
      <w:r>
        <w:t xml:space="preserve"> EventMode</w:t>
      </w:r>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BodyText"/>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BodyText"/>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BodyText"/>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BodyText"/>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BodyText"/>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BodyText"/>
        <w:tabs>
          <w:tab w:val="left" w:pos="335"/>
        </w:tabs>
        <w:rPr>
          <w:i/>
        </w:rPr>
      </w:pPr>
      <w:r>
        <w:rPr>
          <w:i/>
        </w:rPr>
        <w:t>An actual implementation will pack the code in an impure function, say Greater(..), resulting in:</w:t>
      </w:r>
    </w:p>
    <w:p w14:paraId="56BDAFF8" w14:textId="475EE767" w:rsidR="00FC22E6" w:rsidRDefault="00FC22E6" w:rsidP="00FC22E6">
      <w:pPr>
        <w:pStyle w:val="BodyText"/>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BodyText"/>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BodyText"/>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BodyText"/>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BodyText"/>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it has to enter continuousTimeMod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BodyText"/>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BodyTextIndent"/>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BodyTextIndent"/>
      </w:pPr>
      <w:r w:rsidRPr="0098259C">
        <w:t xml:space="preserve">After </w:t>
      </w:r>
      <w:r w:rsidR="00B9765A">
        <w:t>switch</w:t>
      </w:r>
      <w:r w:rsidR="00E03BAF">
        <w:t>ing</w:t>
      </w:r>
      <w:r w:rsidR="00B9765A">
        <w:t xml:space="preserve"> to Continuous-Time Mode</w:t>
      </w:r>
      <w:r w:rsidR="00E03BAF">
        <w:t>, the</w:t>
      </w:r>
      <w:r w:rsidR="00B9765A">
        <w:t xml:space="preserve"> </w:t>
      </w:r>
      <w:r w:rsidRPr="0098259C">
        <w:t>integration is started. Basically, in this phase the derivatives of the continuous states are computed. If FMUs and/or submodels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BodyTextIndent"/>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BodyTextIndent"/>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 xml:space="preserve">(similarily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68AC30F" w:rsidR="00990EFE" w:rsidRPr="0098259C" w:rsidRDefault="00990EFE" w:rsidP="00990EFE">
      <w:pPr>
        <w:pStyle w:val="BodyTextIndent"/>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D55E95">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Heading2"/>
      </w:pPr>
      <w:bookmarkStart w:id="266" w:name="_Toc55136505"/>
      <w:r w:rsidRPr="0098259C">
        <w:t>FMI Application Programming Interface</w:t>
      </w:r>
      <w:bookmarkEnd w:id="266"/>
    </w:p>
    <w:p w14:paraId="01BE0732" w14:textId="77777777" w:rsidR="00286E41" w:rsidRPr="0098259C" w:rsidRDefault="00286E41" w:rsidP="00286E41">
      <w:pPr>
        <w:pStyle w:val="BodyText"/>
        <w:spacing w:before="0"/>
      </w:pPr>
      <w:r w:rsidRPr="0098259C">
        <w:t>This section contains the interface description to evaluate different model parts from a C program.</w:t>
      </w:r>
    </w:p>
    <w:p w14:paraId="7226C122" w14:textId="77777777" w:rsidR="00990EFE" w:rsidRPr="0098259C" w:rsidRDefault="00990EFE" w:rsidP="00324B2A">
      <w:pPr>
        <w:pStyle w:val="Heading3"/>
      </w:pPr>
      <w:bookmarkStart w:id="267" w:name="_Ref240459819"/>
      <w:bookmarkStart w:id="268" w:name="_Toc240646369"/>
      <w:bookmarkStart w:id="269" w:name="_Toc247884542"/>
      <w:bookmarkStart w:id="270" w:name="_Ref289632501"/>
      <w:bookmarkStart w:id="271" w:name="_Toc55136506"/>
      <w:r w:rsidRPr="0098259C">
        <w:t>Providing Independent Variables and Re-initialization of Caching</w:t>
      </w:r>
      <w:bookmarkEnd w:id="267"/>
      <w:bookmarkEnd w:id="268"/>
      <w:bookmarkEnd w:id="269"/>
      <w:bookmarkEnd w:id="270"/>
      <w:bookmarkEnd w:id="271"/>
    </w:p>
    <w:p w14:paraId="53CC297E" w14:textId="3A069C30" w:rsidR="00990EFE" w:rsidRPr="0098259C" w:rsidRDefault="00990EFE" w:rsidP="00990EFE">
      <w:pPr>
        <w:pStyle w:val="BodyText"/>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BodyTextIndent"/>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variables that depend 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r w:rsidRPr="0098259C">
              <w:rPr>
                <w:rStyle w:val="CODE"/>
                <w:rFonts w:cs="Courier New"/>
              </w:rPr>
              <w:t>nx</w:t>
            </w:r>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CCCF43A"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D55E95">
              <w:t>2.1.7</w:t>
            </w:r>
            <w:r w:rsidR="00BB29C0">
              <w:fldChar w:fldCharType="end"/>
            </w:r>
            <w:r w:rsidRPr="0098259C">
              <w:t>.</w:t>
            </w:r>
          </w:p>
        </w:tc>
      </w:tr>
    </w:tbl>
    <w:p w14:paraId="2B0743C2" w14:textId="498E168C" w:rsidR="00990EFE" w:rsidRPr="0098259C" w:rsidRDefault="00D23B8A" w:rsidP="00990EFE">
      <w:pPr>
        <w:pStyle w:val="BodyText"/>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Heading3"/>
      </w:pPr>
      <w:bookmarkStart w:id="272" w:name="_Ref235854743"/>
      <w:bookmarkStart w:id="273" w:name="_Toc240646370"/>
      <w:bookmarkStart w:id="274" w:name="_Toc247884543"/>
      <w:bookmarkStart w:id="275" w:name="_Toc55136507"/>
      <w:r w:rsidRPr="0098259C">
        <w:t>Evaluation of Model Equations</w:t>
      </w:r>
      <w:bookmarkEnd w:id="272"/>
      <w:bookmarkEnd w:id="273"/>
      <w:bookmarkEnd w:id="274"/>
      <w:bookmarkEnd w:id="275"/>
    </w:p>
    <w:p w14:paraId="50BAB7CF" w14:textId="77777777" w:rsidR="005666E8" w:rsidRPr="0098259C" w:rsidRDefault="00990EFE" w:rsidP="001153E0">
      <w:pPr>
        <w:pStyle w:val="BodyText"/>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BodyTextIndent"/>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3B4B88">
              <w:rPr>
                <w:rStyle w:val="CODE"/>
                <w:rFonts w:cs="Courier New"/>
              </w:rPr>
              <w:t>newDiscreteStates</w:t>
            </w:r>
            <w:r w:rsidRPr="009E62EC">
              <w:rPr>
                <w:rStyle w:val="CODE"/>
                <w:rFonts w:cs="Courier New"/>
              </w:rPr>
              <w:t>Needed;</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Boolean terminateSimulation</w:t>
            </w:r>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Boolean nominalsOfContinuousStatesChanged;</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Boolean valuesOfContinuousStatesChanged;</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r w:rsidR="00762565">
              <w:rPr>
                <w:rStyle w:val="CODE"/>
                <w:rFonts w:cs="Courier New"/>
              </w:rPr>
              <w:t>nextEventTimeDefined</w:t>
            </w:r>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nextEventTime; // next event if </w:t>
            </w:r>
            <w:r w:rsidR="00762565">
              <w:rPr>
                <w:rStyle w:val="CODE"/>
                <w:rFonts w:cs="Courier New"/>
              </w:rPr>
              <w:t>nextEventTimeDefined</w:t>
            </w:r>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BodyTextIndent"/>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BodyTextIndent"/>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BodyTextIndent"/>
              <w:jc w:val="left"/>
              <w:rPr>
                <w:b/>
              </w:rPr>
            </w:pPr>
            <w:r>
              <w:t xml:space="preserve">If return argument </w:t>
            </w:r>
            <w:r w:rsidR="00140C25">
              <w:rPr>
                <w:rStyle w:val="CODE"/>
                <w:rFonts w:cs="Courier New"/>
              </w:rPr>
              <w:t>fmi2</w:t>
            </w:r>
            <w:r w:rsidR="00653A5F">
              <w:rPr>
                <w:rStyle w:val="CODE"/>
                <w:rFonts w:cs="Courier New"/>
              </w:rPr>
              <w:t>eventInfo</w:t>
            </w:r>
            <w:r>
              <w:t>-&gt;</w:t>
            </w:r>
            <w:r w:rsidR="003B4B88">
              <w:rPr>
                <w:rStyle w:val="CODE"/>
                <w:rFonts w:cs="Courier New"/>
              </w:rPr>
              <w:t>newDiscreteStates</w:t>
            </w:r>
            <w:r w:rsidR="005474F0" w:rsidRPr="009E62EC">
              <w:rPr>
                <w:rStyle w:val="CODE"/>
                <w:rFonts w:cs="Courier New"/>
              </w:rPr>
              <w:t>Needed</w:t>
            </w:r>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BodyTextIndent"/>
              <w:numPr>
                <w:ilvl w:val="0"/>
                <w:numId w:val="55"/>
              </w:numPr>
              <w:jc w:val="left"/>
            </w:pPr>
            <w:r>
              <w:t xml:space="preserve">call </w:t>
            </w:r>
            <w:r w:rsidR="00140C25">
              <w:rPr>
                <w:rStyle w:val="CODE"/>
              </w:rPr>
              <w:t>fmi2</w:t>
            </w:r>
            <w:r w:rsidR="004100A9">
              <w:rPr>
                <w:rStyle w:val="CODE"/>
              </w:rPr>
              <w:t>Terminate</w:t>
            </w:r>
            <w:r>
              <w:t xml:space="preserve">, if </w:t>
            </w:r>
            <w:r w:rsidRPr="00DF3A0D">
              <w:rPr>
                <w:rStyle w:val="CODE"/>
                <w:rFonts w:cs="Courier New"/>
              </w:rPr>
              <w:t>terminateSimulation</w:t>
            </w:r>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BodyTextIndent"/>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r w:rsidR="003B4B88">
              <w:rPr>
                <w:rStyle w:val="CODE"/>
                <w:rFonts w:cs="Courier New"/>
              </w:rPr>
              <w:t>newDiscreteStates</w:t>
            </w:r>
            <w:r w:rsidR="005474F0" w:rsidRPr="009E62EC">
              <w:rPr>
                <w:rStyle w:val="CODE"/>
                <w:rFonts w:cs="Courier New"/>
              </w:rPr>
              <w:t>Needed</w:t>
            </w:r>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BodyTextIndent"/>
              <w:numPr>
                <w:ilvl w:val="0"/>
                <w:numId w:val="55"/>
              </w:numPr>
              <w:jc w:val="left"/>
            </w:pPr>
            <w:r>
              <w:t>stay in Event Mode otherwise.</w:t>
            </w:r>
          </w:p>
          <w:p w14:paraId="684CB800" w14:textId="032BB1BB"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D55E95">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BodyTextIndent"/>
            </w:pPr>
            <w:r w:rsidRPr="0098259C">
              <w:t xml:space="preserve">If </w:t>
            </w:r>
            <w:r>
              <w:rPr>
                <w:rStyle w:val="CODE"/>
                <w:rFonts w:cs="Courier New"/>
              </w:rPr>
              <w:t>nominalsOfContinuousStates</w:t>
            </w:r>
            <w:r w:rsidRPr="0098259C">
              <w:rPr>
                <w:rStyle w:val="CODE"/>
                <w:rFonts w:cs="Courier New"/>
              </w:rPr>
              <w:t>Changed</w:t>
            </w:r>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BodyTextIndent"/>
              <w:jc w:val="left"/>
            </w:pPr>
            <w:r w:rsidRPr="0098259C">
              <w:t xml:space="preserve">If </w:t>
            </w:r>
            <w:r>
              <w:rPr>
                <w:rStyle w:val="CODE"/>
              </w:rPr>
              <w:t>valuesOfContinuousS</w:t>
            </w:r>
            <w:r w:rsidRPr="0098259C">
              <w:rPr>
                <w:rStyle w:val="CODE"/>
              </w:rPr>
              <w:t xml:space="preserve">tatesChanged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r w:rsidR="002C5B26" w:rsidRPr="00FA3E81">
              <w:rPr>
                <w:rFonts w:ascii="Courier New" w:hAnsi="Courier New" w:cs="Courier New"/>
                <w:sz w:val="19"/>
                <w:szCs w:val="19"/>
              </w:rPr>
              <w:t>reinit</w:t>
            </w:r>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r w:rsidR="002C5B26" w:rsidRPr="00FA3E81">
              <w:rPr>
                <w:rFonts w:ascii="Courier New" w:hAnsi="Courier New" w:cs="Courier New"/>
                <w:sz w:val="19"/>
                <w:szCs w:val="19"/>
              </w:rPr>
              <w:t>getReal</w:t>
            </w:r>
            <w:r w:rsidRPr="0098259C">
              <w:t>.</w:t>
            </w:r>
            <w:r w:rsidR="00A90457">
              <w:t xml:space="preserve"> If no element of the continuous state vector has changed its value, </w:t>
            </w:r>
            <w:r w:rsidR="00A90457">
              <w:rPr>
                <w:rStyle w:val="CODE"/>
              </w:rPr>
              <w:t>valuesOfContinuousS</w:t>
            </w:r>
            <w:r w:rsidR="00A90457" w:rsidRPr="0098259C">
              <w:rPr>
                <w:rStyle w:val="CODE"/>
              </w:rPr>
              <w:t>tatesChanged</w:t>
            </w:r>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BodyTextIndent"/>
            </w:pPr>
            <w:r w:rsidRPr="0098259C">
              <w:t xml:space="preserve">If </w:t>
            </w:r>
            <w:r w:rsidR="005474F0">
              <w:rPr>
                <w:rStyle w:val="CODE"/>
              </w:rPr>
              <w:t>nextEventTimeDefined</w:t>
            </w:r>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r w:rsidRPr="0098259C">
              <w:rPr>
                <w:rStyle w:val="CODE"/>
              </w:rPr>
              <w:t>nextEventTime</w:t>
            </w:r>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r w:rsidRPr="0098259C">
              <w:rPr>
                <w:rStyle w:val="CODE"/>
              </w:rPr>
              <w:t>nextEventTime</w:t>
            </w:r>
            <w:r w:rsidRPr="0098259C">
              <w:t>, for example</w:t>
            </w:r>
            <w:r w:rsidR="00614FD1">
              <w:t>,</w:t>
            </w:r>
            <w:r w:rsidRPr="0098259C">
              <w:t xml:space="preserve"> due to a state event, the definition of </w:t>
            </w:r>
            <w:r w:rsidRPr="0098259C">
              <w:rPr>
                <w:rStyle w:val="CODE"/>
              </w:rPr>
              <w:t>nextEventTime</w:t>
            </w:r>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BodyTextIndent"/>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BodyTextIndent"/>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BodyText"/>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r w:rsidRPr="0098259C">
              <w:rPr>
                <w:rStyle w:val="CODE"/>
                <w:rFonts w:eastAsia="StarSymbol"/>
                <w:color w:val="000000"/>
              </w:rPr>
              <w:t>noSetFMUStatePriorToCurrentPoint</w:t>
            </w:r>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r w:rsidR="004A7837">
              <w:rPr>
                <w:rStyle w:val="CODE"/>
              </w:rPr>
              <w:t>e</w:t>
            </w:r>
            <w:r w:rsidRPr="006F760E">
              <w:rPr>
                <w:rStyle w:val="CODE"/>
              </w:rPr>
              <w:t>nterEventMode</w:t>
            </w:r>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Boolean* terminateSimulation</w:t>
            </w:r>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r w:rsidRPr="006F760E">
              <w:rPr>
                <w:rStyle w:val="CODE"/>
              </w:rPr>
              <w:t>completedIntegratorStepNotNeeded = false</w:t>
            </w:r>
            <w:r w:rsidRPr="00044F2D">
              <w:t xml:space="preserve">. </w:t>
            </w:r>
          </w:p>
          <w:p w14:paraId="1DEEE844" w14:textId="41DE81B4" w:rsidR="00D8412F" w:rsidRPr="00044F2D" w:rsidRDefault="00D8412F" w:rsidP="00044F2D">
            <w:r w:rsidRPr="00044F2D">
              <w:t xml:space="preserve">Argument </w:t>
            </w:r>
            <w:r w:rsidRPr="00BE5C84">
              <w:rPr>
                <w:rStyle w:val="CODE"/>
                <w:szCs w:val="21"/>
                <w:lang w:eastAsia="en-US"/>
              </w:rPr>
              <w:t>noSetFMUStatePriorToCurrentPoint</w:t>
            </w:r>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BodyTextIndent"/>
              <w:jc w:val="left"/>
            </w:pPr>
            <w:r w:rsidRPr="00044F2D">
              <w:t xml:space="preserve">The function returns </w:t>
            </w:r>
            <w:r w:rsidR="004A7837">
              <w:rPr>
                <w:rStyle w:val="CODE"/>
              </w:rPr>
              <w:t>e</w:t>
            </w:r>
            <w:r w:rsidR="00274B40">
              <w:rPr>
                <w:rStyle w:val="CODE"/>
              </w:rPr>
              <w:t>nterEventMode</w:t>
            </w:r>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terminateSimulation</w:t>
            </w:r>
            <w:r w:rsidR="00274B40">
              <w:t xml:space="preserve"> to signal if the simulation shall be terminated. If </w:t>
            </w:r>
            <w:r w:rsidR="004A7837">
              <w:rPr>
                <w:rStyle w:val="CODE"/>
              </w:rPr>
              <w:t>e</w:t>
            </w:r>
            <w:r w:rsidR="00274B40">
              <w:rPr>
                <w:rStyle w:val="CODE"/>
              </w:rPr>
              <w:t xml:space="preserve">nterEventMode = </w:t>
            </w:r>
            <w:r w:rsidR="00140C25">
              <w:rPr>
                <w:rStyle w:val="CODE"/>
              </w:rPr>
              <w:t>fmi2</w:t>
            </w:r>
            <w:r w:rsidR="00274B40">
              <w:rPr>
                <w:rStyle w:val="CODE"/>
              </w:rPr>
              <w:t>False</w:t>
            </w:r>
            <w:r w:rsidR="00274B40" w:rsidRPr="00044F2D">
              <w:t xml:space="preserve"> </w:t>
            </w:r>
            <w:r w:rsidR="00274B40">
              <w:t xml:space="preserve">and </w:t>
            </w:r>
            <w:r w:rsidR="00274B40">
              <w:rPr>
                <w:rStyle w:val="CODE"/>
                <w:rFonts w:eastAsia="StarSymbol"/>
              </w:rPr>
              <w:t xml:space="preserve">terminateSimulation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BodyTextIndent"/>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BodyTextIndent"/>
            </w:pPr>
            <w:r>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BodyTextIndent"/>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r w:rsidRPr="0098259C">
              <w:rPr>
                <w:rStyle w:val="CODE"/>
              </w:rPr>
              <w:t>completedIntegratorStep</w:t>
            </w:r>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BodyText"/>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BodyTextIndent"/>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r w:rsidR="002C5B26" w:rsidRPr="00FA3E81">
              <w:rPr>
                <w:rFonts w:ascii="Courier New" w:hAnsi="Courier New" w:cs="Courier New"/>
                <w:sz w:val="19"/>
                <w:szCs w:val="19"/>
              </w:rPr>
              <w:t>enterEventMode = fmi2False</w:t>
            </w:r>
            <w:r w:rsidR="007133B3">
              <w:rPr>
                <w:rFonts w:cs="Courier New"/>
                <w:sz w:val="19"/>
              </w:rPr>
              <w:t xml:space="preserve"> </w:t>
            </w:r>
            <w:r w:rsidR="002C5B26">
              <w:t xml:space="preserve">and </w:t>
            </w:r>
            <w:r w:rsidR="002C5B26" w:rsidRPr="00FA3E81">
              <w:rPr>
                <w:rFonts w:ascii="Courier New" w:hAnsi="Courier New" w:cs="Courier New"/>
                <w:sz w:val="19"/>
                <w:szCs w:val="19"/>
              </w:rPr>
              <w:t>terminateSimulation = fmi2False</w:t>
            </w:r>
          </w:p>
          <w:p w14:paraId="4FA7049E" w14:textId="2207B6D3" w:rsidR="00D8412F" w:rsidRPr="0098259C" w:rsidRDefault="00D8412F" w:rsidP="006E60E6">
            <w:pPr>
              <w:pStyle w:val="BodyTextIndent"/>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r w:rsidR="004A7837">
              <w:rPr>
                <w:rStyle w:val="CODE"/>
                <w:i/>
              </w:rPr>
              <w:t xml:space="preserve">enterEventMode = </w:t>
            </w:r>
            <w:r w:rsidR="00140C25">
              <w:rPr>
                <w:rStyle w:val="CODE"/>
                <w:i/>
              </w:rPr>
              <w:t>fmi2</w:t>
            </w:r>
            <w:r w:rsidR="004A7837">
              <w:rPr>
                <w:rStyle w:val="CODE"/>
                <w:i/>
              </w:rPr>
              <w:t>False</w:t>
            </w:r>
            <w:r w:rsidRPr="0098259C">
              <w:rPr>
                <w:i/>
              </w:rPr>
              <w:t xml:space="preserve"> otherwise with </w:t>
            </w:r>
            <w:r w:rsidR="004A7837">
              <w:rPr>
                <w:rStyle w:val="CODE"/>
                <w:i/>
              </w:rPr>
              <w:t>enter</w:t>
            </w:r>
            <w:r>
              <w:rPr>
                <w:rStyle w:val="CODE"/>
                <w:i/>
              </w:rPr>
              <w:t>EventMode</w:t>
            </w:r>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BodyTextIndent"/>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r w:rsidRPr="009943F6">
              <w:rPr>
                <w:rStyle w:val="CODE"/>
                <w:i/>
              </w:rPr>
              <w:t xml:space="preserve">enterEventMod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BodyTextIndent"/>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276" w:name="OLE_LINK1"/>
            <w:bookmarkStart w:id="277"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bookmarkEnd w:id="276"/>
            <w:bookmarkEnd w:id="277"/>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eventIndicators</w:t>
            </w:r>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i);</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r w:rsidRPr="0098259C">
              <w:rPr>
                <w:rStyle w:val="CODE"/>
              </w:rPr>
              <w:t>nx</w:t>
            </w:r>
            <w:r w:rsidRPr="0098259C">
              <w:t xml:space="preserve">” elements. A state event is triggered when the domain of an event indicator changes from </w:t>
            </w:r>
            <w:r w:rsidRPr="0098259C">
              <w:rPr>
                <w:i/>
              </w:rPr>
              <w:t>z</w:t>
            </w:r>
            <w:r w:rsidRPr="0098259C">
              <w:rPr>
                <w:i/>
                <w:vertAlign w:val="subscript"/>
              </w:rPr>
              <w:t>j</w:t>
            </w:r>
            <w:r w:rsidRPr="0098259C">
              <w:t xml:space="preserve"> &gt; 0 to </w:t>
            </w:r>
            <w:r w:rsidRPr="0098259C">
              <w:rPr>
                <w:i/>
              </w:rPr>
              <w:t>z</w:t>
            </w:r>
            <w:r w:rsidRPr="0098259C">
              <w:rPr>
                <w:i/>
                <w:vertAlign w:val="subscript"/>
              </w:rPr>
              <w:t>j</w:t>
            </w:r>
            <w:r w:rsidRPr="0098259C">
              <w:t xml:space="preserve"> ≤ 0 or vice versa. </w:t>
            </w:r>
            <w:r w:rsidR="00AD71EE" w:rsidRPr="0098259C">
              <w:t xml:space="preserve">The FMU must guarantee that at an event restart </w:t>
            </w:r>
            <w:r w:rsidR="00AD71EE" w:rsidRPr="0098259C">
              <w:rPr>
                <w:i/>
              </w:rPr>
              <w:t>z</w:t>
            </w:r>
            <w:r w:rsidR="00AD71EE" w:rsidRPr="0098259C">
              <w:rPr>
                <w:i/>
                <w:vertAlign w:val="subscript"/>
              </w:rPr>
              <w:t>j</w:t>
            </w:r>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r w:rsidR="00AD71EE" w:rsidRPr="0098259C">
              <w:rPr>
                <w:i/>
              </w:rPr>
              <w:t>z</w:t>
            </w:r>
            <w:r w:rsidR="00AD71EE" w:rsidRPr="0098259C">
              <w:rPr>
                <w:i/>
                <w:vertAlign w:val="subscript"/>
              </w:rPr>
              <w:t>j</w:t>
            </w:r>
            <w:r w:rsidR="00AD71EE" w:rsidRPr="0098259C">
              <w:t xml:space="preserve"> with a small value. Furthermore, </w:t>
            </w:r>
            <w:r w:rsidR="00AD71EE" w:rsidRPr="0098259C">
              <w:rPr>
                <w:i/>
              </w:rPr>
              <w:t>z</w:t>
            </w:r>
            <w:r w:rsidR="00AD71EE" w:rsidRPr="0098259C">
              <w:rPr>
                <w:i/>
                <w:vertAlign w:val="subscript"/>
              </w:rPr>
              <w:t>j</w:t>
            </w:r>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eventIndicators” should be in the order of “one”)</w:t>
            </w:r>
            <w:r w:rsidR="00AD71EE" w:rsidRPr="0098259C">
              <w:t xml:space="preserve">. </w:t>
            </w:r>
            <w:r w:rsidRPr="0098259C">
              <w:t>The event indicators are returned as a vector with “</w:t>
            </w:r>
            <w:r w:rsidRPr="0098259C">
              <w:rPr>
                <w:rStyle w:val="CODE"/>
              </w:rPr>
              <w:t>ni</w:t>
            </w:r>
            <w:r w:rsidRPr="0098259C">
              <w:t>” elements.</w:t>
            </w:r>
            <w:r w:rsidR="00AD71EE" w:rsidRPr="0098259C">
              <w:t xml:space="preserve"> </w:t>
            </w:r>
          </w:p>
          <w:p w14:paraId="05AC5416" w14:textId="61CF3A48" w:rsidR="00990EFE" w:rsidRPr="0098259C" w:rsidRDefault="00990EFE" w:rsidP="00836C63">
            <w:pPr>
              <w:pStyle w:val="BodyTextIndent"/>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BodyText"/>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r w:rsidR="00990EFE" w:rsidRPr="0098259C">
              <w:rPr>
                <w:rStyle w:val="CODE"/>
                <w:rFonts w:cs="Courier New"/>
              </w:rPr>
              <w:t xml:space="preserve"> nx);</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x_nominal[],</w:t>
            </w:r>
            <w:r w:rsidR="001D30BC" w:rsidRPr="0098259C">
              <w:rPr>
                <w:rStyle w:val="CODE"/>
              </w:rPr>
              <w:t xml:space="preserve"> </w:t>
            </w:r>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r w:rsidR="00AD71EE" w:rsidRPr="0098259C">
              <w:rPr>
                <w:rStyle w:val="CODE"/>
                <w:rFonts w:cs="Courier New"/>
              </w:rPr>
              <w:t xml:space="preserve"> nx);</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r w:rsidR="003A4D9E" w:rsidRPr="0098259C">
              <w:rPr>
                <w:rStyle w:val="CODE"/>
              </w:rPr>
              <w:t>eventInfo-&gt;</w:t>
            </w:r>
            <w:r w:rsidR="00724522">
              <w:rPr>
                <w:rStyle w:val="CODE"/>
              </w:rPr>
              <w:t xml:space="preserve"> </w:t>
            </w:r>
            <w:r w:rsidR="00960690">
              <w:rPr>
                <w:rStyle w:val="CODE"/>
              </w:rPr>
              <w:t>nominalsOfContinuousStates</w:t>
            </w:r>
            <w:r w:rsidRPr="0098259C">
              <w:rPr>
                <w:rStyle w:val="CODE"/>
              </w:rPr>
              <w:t xml:space="preserve">Changed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r w:rsidR="001153E0" w:rsidRPr="0098259C">
              <w:rPr>
                <w:rStyle w:val="CODE"/>
              </w:rPr>
              <w:t>i</w:t>
            </w:r>
            <w:r w:rsidR="00FB3E34" w:rsidRPr="0098259C">
              <w:t xml:space="preserve">, a nominal value </w:t>
            </w:r>
            <w:r w:rsidR="001153E0" w:rsidRPr="0098259C">
              <w:rPr>
                <w:rStyle w:val="CODE"/>
              </w:rPr>
              <w:t>x_nominal[i]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r w:rsidR="00724522" w:rsidRPr="0044608E">
              <w:rPr>
                <w:rStyle w:val="CODE"/>
              </w:rPr>
              <w:t>x_nominal[i]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r w:rsidRPr="0098259C">
              <w:rPr>
                <w:rStyle w:val="CODE"/>
              </w:rPr>
              <w:t>absol</w:t>
            </w:r>
            <w:r w:rsidR="00D900E6">
              <w:rPr>
                <w:rStyle w:val="CODE"/>
              </w:rPr>
              <w:t>uteTolerance[i] = 0.01*t</w:t>
            </w:r>
            <w:r w:rsidRPr="0098259C">
              <w:rPr>
                <w:rStyle w:val="CODE"/>
              </w:rPr>
              <w:t>olerance*x_nominal[i]</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Heading3"/>
      </w:pPr>
      <w:bookmarkStart w:id="278" w:name="_Ref235843871"/>
      <w:bookmarkStart w:id="279" w:name="_Toc240646372"/>
      <w:bookmarkStart w:id="280" w:name="_Toc247884545"/>
      <w:bookmarkStart w:id="281" w:name="_Toc55136508"/>
      <w:r w:rsidRPr="0098259C">
        <w:t>State Machine of Calling Sequence</w:t>
      </w:r>
      <w:bookmarkEnd w:id="278"/>
      <w:bookmarkEnd w:id="279"/>
      <w:bookmarkEnd w:id="280"/>
      <w:bookmarkEnd w:id="281"/>
      <w:r w:rsidRPr="0098259C">
        <w:t xml:space="preserve"> </w:t>
      </w:r>
    </w:p>
    <w:p w14:paraId="31A25AC2" w14:textId="77777777" w:rsidR="00990EFE" w:rsidRPr="0098259C" w:rsidRDefault="00486730" w:rsidP="006B205E">
      <w:pPr>
        <w:pStyle w:val="BodyText"/>
      </w:pPr>
      <w:r w:rsidRPr="0098259C">
        <w:t xml:space="preserve">Every implementation of the FMI must support calling sequences of the functions according to the following state </w:t>
      </w:r>
      <w:r w:rsidR="006B205E">
        <w:t>chart</w:t>
      </w:r>
      <w:r w:rsidRPr="0098259C">
        <w:t>:</w:t>
      </w:r>
    </w:p>
    <w:p w14:paraId="3C808AFC" w14:textId="312815B8" w:rsidR="002D790A" w:rsidRPr="0098259C" w:rsidRDefault="009B6624" w:rsidP="00990EFE">
      <w:pPr>
        <w:pStyle w:val="BodyText"/>
        <w:spacing w:line="240" w:lineRule="auto"/>
        <w:jc w:val="center"/>
      </w:pPr>
      <w:r>
        <w:rPr>
          <w:noProof/>
          <w:lang w:eastAsia="en-US"/>
        </w:rPr>
        <mc:AlternateContent>
          <mc:Choice Requires="wps">
            <w:drawing>
              <wp:anchor distT="45720" distB="45720" distL="114300" distR="114300" simplePos="0" relativeHeight="251660288" behindDoc="0" locked="0" layoutInCell="1" allowOverlap="1" wp14:anchorId="466EDEF1" wp14:editId="0C9058AE">
                <wp:simplePos x="0" y="0"/>
                <wp:positionH relativeFrom="column">
                  <wp:posOffset>503733</wp:posOffset>
                </wp:positionH>
                <wp:positionV relativeFrom="paragraph">
                  <wp:posOffset>1564919</wp:posOffset>
                </wp:positionV>
                <wp:extent cx="1426464" cy="343814"/>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464" cy="343814"/>
                        </a:xfrm>
                        <a:prstGeom prst="rect">
                          <a:avLst/>
                        </a:prstGeom>
                        <a:noFill/>
                        <a:ln w="9525">
                          <a:noFill/>
                          <a:miter lim="800000"/>
                          <a:headEnd/>
                          <a:tailEnd/>
                        </a:ln>
                      </wps:spPr>
                      <wps:txb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6EDEF1" id="Text Box 2" o:spid="_x0000_s1134" type="#_x0000_t202" style="position:absolute;left:0;text-align:left;margin-left:39.65pt;margin-top:123.2pt;width:112.3pt;height:27.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" filled="f" stroked="f">
                <v:textbox>
                  <w:txbxContent>
                    <w:p w14:paraId="33880E48" w14:textId="2CE19C93" w:rsidR="00530EF9" w:rsidRPr="008A5D81" w:rsidRDefault="00530EF9" w:rsidP="00D2781E">
                      <w:pPr>
                        <w:spacing w:line="216" w:lineRule="auto"/>
                        <w:jc w:val="right"/>
                        <w:rPr>
                          <w:rStyle w:val="HTMLCode"/>
                          <w:rFonts w:ascii="Arial" w:hAnsi="Arial" w:cs="Arial"/>
                          <w:sz w:val="16"/>
                        </w:rPr>
                      </w:pPr>
                      <w:r w:rsidRPr="00D2781E">
                        <w:rPr>
                          <w:rStyle w:val="HTMLCode"/>
                          <w:rFonts w:ascii="Arial" w:hAnsi="Arial" w:cs="Arial"/>
                          <w:sz w:val="16"/>
                        </w:rPr>
                        <w:t>fmi2GetDerivatives</w:t>
                      </w:r>
                      <w:r w:rsidRPr="008A5D81">
                        <w:rPr>
                          <w:rStyle w:val="HTMLCode"/>
                          <w:rFonts w:ascii="Arial" w:hAnsi="Arial" w:cs="Arial"/>
                          <w:sz w:val="16"/>
                        </w:rPr>
                        <w:br/>
                        <w:t>fmi2GetEventIndicators</w:t>
                      </w:r>
                      <w:r w:rsidRPr="008A5D81">
                        <w:rPr>
                          <w:rStyle w:val="HTMLCode"/>
                          <w:rFonts w:ascii="Arial" w:hAnsi="Arial" w:cs="Arial"/>
                          <w:sz w:val="16"/>
                        </w:rPr>
                        <w:br/>
                      </w:r>
                    </w:p>
                    <w:p w14:paraId="72262429" w14:textId="77777777" w:rsidR="00530EF9" w:rsidRPr="00C42950" w:rsidRDefault="00530EF9" w:rsidP="00D2781E">
                      <w:pPr>
                        <w:pStyle w:val="BodyText"/>
                        <w:jc w:val="right"/>
                      </w:pPr>
                    </w:p>
                  </w:txbxContent>
                </v:textbox>
              </v:shape>
            </w:pict>
          </mc:Fallback>
        </mc:AlternateContent>
      </w:r>
      <w:r w:rsidR="00B96F5B">
        <w:rPr>
          <w:noProof/>
          <w:lang w:eastAsia="en-US"/>
        </w:rPr>
        <w:drawing>
          <wp:inline distT="0" distB="0" distL="0" distR="0" wp14:anchorId="4E348570" wp14:editId="18A6C296">
            <wp:extent cx="5972810" cy="4730750"/>
            <wp:effectExtent l="0" t="0" r="8890" b="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972810" cy="4730750"/>
                    </a:xfrm>
                    <a:prstGeom prst="rect">
                      <a:avLst/>
                    </a:prstGeom>
                  </pic:spPr>
                </pic:pic>
              </a:graphicData>
            </a:graphic>
          </wp:inline>
        </w:drawing>
      </w:r>
    </w:p>
    <w:p w14:paraId="2A60BC77" w14:textId="41C07B99" w:rsidR="000D0261" w:rsidRPr="0098259C" w:rsidRDefault="000D0261" w:rsidP="000D0261">
      <w:pPr>
        <w:pStyle w:val="Caption"/>
        <w:rPr>
          <w:b w:val="0"/>
        </w:rPr>
      </w:pPr>
      <w:bookmarkStart w:id="282" w:name="_Ref357865571"/>
      <w:r w:rsidRPr="0098259C">
        <w:t xml:space="preserve">Figure </w:t>
      </w:r>
      <w:r w:rsidRPr="0098259C">
        <w:fldChar w:fldCharType="begin"/>
      </w:r>
      <w:r w:rsidRPr="0098259C">
        <w:instrText xml:space="preserve"> SEQ Figure \* ARABIC </w:instrText>
      </w:r>
      <w:r w:rsidRPr="0098259C">
        <w:fldChar w:fldCharType="separate"/>
      </w:r>
      <w:r w:rsidR="00D55E95">
        <w:rPr>
          <w:noProof/>
        </w:rPr>
        <w:t>6</w:t>
      </w:r>
      <w:r w:rsidRPr="0098259C">
        <w:fldChar w:fldCharType="end"/>
      </w:r>
      <w:bookmarkEnd w:id="282"/>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BodyText"/>
        <w:rPr>
          <w:rFonts w:ascii="Courier New" w:hAnsi="Courier New" w:cs="Courier New"/>
          <w:i/>
          <w:iCs/>
          <w:sz w:val="19"/>
          <w:szCs w:val="19"/>
        </w:rPr>
      </w:pPr>
      <w:r>
        <w:t xml:space="preserve">The objective of the start chart is to define the allowed calling sequences for functions of the FMI: </w:t>
      </w:r>
      <w:r w:rsidR="00386D0F">
        <w:t>C</w:t>
      </w:r>
      <w:r>
        <w:t>alling sequences not accepted by the state chart are not supported by the FMI. The behavior of an FMU is undefined for such a calling sequence. For example, the state chart indicates that when an FMU for 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r w:rsidR="007133B3" w:rsidRPr="00FA3E81">
        <w:rPr>
          <w:rFonts w:ascii="Courier New" w:hAnsi="Courier New" w:cs="Courier New"/>
          <w:i/>
          <w:iCs/>
          <w:sz w:val="19"/>
          <w:szCs w:val="19"/>
        </w:rPr>
        <w:t>initializationMode</w:t>
      </w:r>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r w:rsidR="007133B3" w:rsidRPr="00FA3E81">
        <w:rPr>
          <w:rFonts w:ascii="Courier New" w:hAnsi="Courier New" w:cs="Courier New"/>
          <w:i/>
          <w:iCs/>
          <w:sz w:val="19"/>
          <w:szCs w:val="19"/>
        </w:rPr>
        <w:t>initializationMode</w:t>
      </w:r>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by called in </w:t>
      </w:r>
      <w:r w:rsidR="008A5D81" w:rsidRPr="00FA3E81">
        <w:rPr>
          <w:rFonts w:ascii="Courier New" w:hAnsi="Courier New" w:cs="Courier New"/>
          <w:i/>
          <w:iCs/>
          <w:sz w:val="19"/>
          <w:szCs w:val="19"/>
        </w:rPr>
        <w:t>initializationMode</w:t>
      </w:r>
      <w:r w:rsidR="0013111F">
        <w:rPr>
          <w:i/>
          <w:iCs/>
        </w:rPr>
        <w:t>.</w:t>
      </w:r>
      <w:r w:rsidR="0040289E" w:rsidRPr="00D2781E">
        <w:rPr>
          <w:iCs/>
        </w:rPr>
        <w:t>]</w:t>
      </w:r>
    </w:p>
    <w:p w14:paraId="7639C6DE" w14:textId="47145937" w:rsidR="00486730" w:rsidRPr="0098259C" w:rsidRDefault="00486730" w:rsidP="00486730">
      <w:pPr>
        <w:pStyle w:val="BodyText"/>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D55E95">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r w:rsidR="00756F0A" w:rsidRPr="006F760E">
        <w:rPr>
          <w:rStyle w:val="CODE"/>
        </w:rPr>
        <w:t>approx</w:t>
      </w:r>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ModelStructure&gt;&lt;InitialUnknowns&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r w:rsidR="003B4B88">
        <w:rPr>
          <w:rStyle w:val="CODE"/>
        </w:rPr>
        <w:t>newDiscreteStates</w:t>
      </w:r>
      <w:r w:rsidR="00756F0A">
        <w:rPr>
          <w:rStyle w:val="CODE"/>
        </w:rPr>
        <w:t>Needed</w:t>
      </w:r>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BodyText"/>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BodyText"/>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BodyText"/>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BodyText"/>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Change w:id="283">
          <w:tblGrid>
            <w:gridCol w:w="5"/>
            <w:gridCol w:w="3459"/>
            <w:gridCol w:w="5"/>
            <w:gridCol w:w="379"/>
            <w:gridCol w:w="5"/>
            <w:gridCol w:w="379"/>
            <w:gridCol w:w="5"/>
            <w:gridCol w:w="379"/>
            <w:gridCol w:w="5"/>
            <w:gridCol w:w="379"/>
            <w:gridCol w:w="5"/>
            <w:gridCol w:w="379"/>
            <w:gridCol w:w="5"/>
            <w:gridCol w:w="379"/>
            <w:gridCol w:w="5"/>
            <w:gridCol w:w="378"/>
            <w:gridCol w:w="5"/>
            <w:gridCol w:w="378"/>
            <w:gridCol w:w="5"/>
            <w:gridCol w:w="955"/>
            <w:gridCol w:w="5"/>
          </w:tblGrid>
        </w:tblGridChange>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MI 2.0 for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Function</w:t>
            </w:r>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star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stantiate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Initialization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Continuous-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terminated</w:t>
            </w:r>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rror</w:t>
            </w:r>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5D43AE">
        <w:tblPrEx>
          <w:tblW w:w="7383" w:type="dxa"/>
          <w:tblInd w:w="55" w:type="dxa"/>
          <w:tblCellMar>
            <w:left w:w="70" w:type="dxa"/>
            <w:right w:w="70" w:type="dxa"/>
          </w:tblCellMar>
          <w:tblPrExChange w:id="284" w:author="Bertsch Christian (CR/AEE3)" w:date="2021-02-19T18:34:00Z">
            <w:tblPrEx>
              <w:tblW w:w="7383" w:type="dxa"/>
              <w:tblInd w:w="55" w:type="dxa"/>
              <w:tblCellMar>
                <w:left w:w="70" w:type="dxa"/>
                <w:right w:w="70" w:type="dxa"/>
              </w:tblCellMar>
            </w:tblPrEx>
          </w:tblPrExChange>
        </w:tblPrEx>
        <w:trPr>
          <w:trHeight w:val="255"/>
          <w:trPrChange w:id="285" w:author="Bertsch Christian (CR/AEE3)" w:date="2021-02-19T18:34:00Z">
            <w:trPr>
              <w:gridAfter w:val="0"/>
              <w:trHeight w:val="255"/>
            </w:trPr>
          </w:trPrChange>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Change w:id="286" w:author="Bertsch Christian (CR/AEE3)" w:date="2021-02-19T18:34:00Z">
              <w:tcPr>
                <w:tcW w:w="3353" w:type="dxa"/>
                <w:gridSpan w:val="2"/>
                <w:tcBorders>
                  <w:top w:val="nil"/>
                  <w:left w:val="single" w:sz="4" w:space="0" w:color="000000"/>
                  <w:bottom w:val="single" w:sz="4" w:space="0" w:color="000000"/>
                  <w:right w:val="single" w:sz="4" w:space="0" w:color="000000"/>
                </w:tcBorders>
                <w:shd w:val="clear" w:color="CCFFCC" w:fill="FFFF99"/>
                <w:noWrap/>
                <w:vAlign w:val="bottom"/>
                <w:hideMark/>
              </w:tcPr>
            </w:tcPrChange>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Change w:id="287"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288"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Change w:id="289" w:author="Bertsch Christian (CR/AEE3)" w:date="2021-02-19T18:34:00Z">
              <w:tcPr>
                <w:tcW w:w="384" w:type="dxa"/>
                <w:gridSpan w:val="2"/>
                <w:tcBorders>
                  <w:top w:val="nil"/>
                  <w:left w:val="nil"/>
                  <w:bottom w:val="single" w:sz="4" w:space="0" w:color="000000"/>
                  <w:right w:val="single" w:sz="4" w:space="0" w:color="000000"/>
                </w:tcBorders>
                <w:shd w:val="clear" w:color="FFFFFF" w:fill="E6E6E6"/>
                <w:noWrap/>
                <w:vAlign w:val="bottom"/>
                <w:hideMark/>
              </w:tcPr>
            </w:tcPrChange>
          </w:tcPr>
          <w:p w14:paraId="744E5C3B" w14:textId="049C940D" w:rsidR="001E10E3" w:rsidRPr="006067CE" w:rsidRDefault="005D43AE" w:rsidP="006067CE">
            <w:pPr>
              <w:spacing w:line="240" w:lineRule="auto"/>
              <w:jc w:val="center"/>
              <w:rPr>
                <w:rFonts w:cs="Arial"/>
                <w:szCs w:val="20"/>
                <w:lang w:val="de-DE" w:eastAsia="de-DE"/>
              </w:rPr>
            </w:pPr>
            <w:ins w:id="290" w:author="Bertsch Christian (CR/AEE3)" w:date="2021-02-19T18:33:00Z">
              <w:r>
                <w:rPr>
                  <w:rFonts w:cs="Arial"/>
                  <w:szCs w:val="20"/>
                  <w:lang w:val="de-DE" w:eastAsia="de-DE"/>
                </w:rPr>
                <w:t>x</w:t>
              </w:r>
            </w:ins>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Change w:id="291"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292"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Change w:id="293" w:author="Bertsch Christian (CR/AEE3)" w:date="2021-02-19T18:34:00Z">
              <w:tcPr>
                <w:tcW w:w="384" w:type="dxa"/>
                <w:gridSpan w:val="2"/>
                <w:tcBorders>
                  <w:top w:val="nil"/>
                  <w:left w:val="nil"/>
                  <w:bottom w:val="single" w:sz="4" w:space="0" w:color="000000"/>
                  <w:right w:val="single" w:sz="4" w:space="0" w:color="000000"/>
                </w:tcBorders>
                <w:shd w:val="clear" w:color="auto" w:fill="auto"/>
                <w:noWrap/>
                <w:vAlign w:val="bottom"/>
                <w:hideMark/>
              </w:tcPr>
            </w:tcPrChange>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Change w:id="294" w:author="Bertsch Christian (CR/AEE3)" w:date="2021-02-19T18:34:00Z">
              <w:tcPr>
                <w:tcW w:w="383" w:type="dxa"/>
                <w:gridSpan w:val="2"/>
                <w:tcBorders>
                  <w:top w:val="nil"/>
                  <w:left w:val="nil"/>
                  <w:bottom w:val="single" w:sz="4" w:space="0" w:color="000000"/>
                  <w:right w:val="nil"/>
                </w:tcBorders>
                <w:shd w:val="clear" w:color="E6E6E6" w:fill="FFFFFF"/>
                <w:noWrap/>
                <w:vAlign w:val="bottom"/>
                <w:hideMark/>
              </w:tcPr>
            </w:tcPrChange>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Change w:id="295" w:author="Bertsch Christian (CR/AEE3)" w:date="2021-02-19T18:34:00Z">
              <w:tcPr>
                <w:tcW w:w="383" w:type="dxa"/>
                <w:gridSpan w:val="2"/>
                <w:tcBorders>
                  <w:top w:val="nil"/>
                  <w:left w:val="single" w:sz="4" w:space="0" w:color="auto"/>
                  <w:bottom w:val="single" w:sz="4" w:space="0" w:color="auto"/>
                  <w:right w:val="single" w:sz="4" w:space="0" w:color="auto"/>
                </w:tcBorders>
                <w:shd w:val="clear" w:color="FFFFFF" w:fill="E6E6E6"/>
                <w:noWrap/>
                <w:vAlign w:val="bottom"/>
                <w:hideMark/>
              </w:tcPr>
            </w:tcPrChange>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Change w:id="296" w:author="Bertsch Christian (CR/AEE3)" w:date="2021-02-19T18:34:00Z">
              <w:tcPr>
                <w:tcW w:w="960" w:type="dxa"/>
                <w:gridSpan w:val="2"/>
                <w:tcBorders>
                  <w:top w:val="nil"/>
                  <w:left w:val="nil"/>
                  <w:bottom w:val="nil"/>
                  <w:right w:val="nil"/>
                </w:tcBorders>
                <w:shd w:val="clear" w:color="auto" w:fill="auto"/>
                <w:noWrap/>
                <w:vAlign w:val="bottom"/>
                <w:hideMark/>
              </w:tcPr>
            </w:tcPrChange>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BodyText"/>
        <w:spacing w:before="0"/>
        <w:rPr>
          <w:b/>
          <w:sz w:val="2"/>
          <w:szCs w:val="2"/>
          <w:lang w:eastAsia="en-US"/>
        </w:rPr>
      </w:pPr>
    </w:p>
    <w:p w14:paraId="23B2701C" w14:textId="77777777" w:rsidR="002920AB" w:rsidRPr="002920AB" w:rsidRDefault="002920AB" w:rsidP="002920AB">
      <w:pPr>
        <w:pStyle w:val="BodyText"/>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BodyText"/>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BodyText"/>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approx"</w:t>
      </w:r>
    </w:p>
    <w:p w14:paraId="1D929D9E" w14:textId="5FBAC07D" w:rsidR="002920AB" w:rsidRPr="002920AB" w:rsidRDefault="002920AB">
      <w:pPr>
        <w:pStyle w:val="BodyText"/>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145EEA">
        <w:t>, or continuous-time states or state derivatives</w:t>
      </w:r>
    </w:p>
    <w:p w14:paraId="1CB56F6C" w14:textId="7DB82D01" w:rsidR="002920AB" w:rsidRPr="002920AB" w:rsidRDefault="002920AB" w:rsidP="002920AB">
      <w:pPr>
        <w:pStyle w:val="BodyText"/>
        <w:spacing w:before="0"/>
      </w:pPr>
      <w:r w:rsidRPr="002920AB">
        <w:rPr>
          <w:b/>
        </w:rPr>
        <w:t>3</w:t>
      </w:r>
      <w:r w:rsidRPr="002920AB">
        <w:t xml:space="preserve"> for a variable with</w:t>
      </w:r>
      <w:r w:rsidR="00515452">
        <w:t xml:space="preserve"> </w:t>
      </w:r>
      <w:r w:rsidR="00515452">
        <w:rPr>
          <w:rStyle w:val="CODE"/>
        </w:rPr>
        <w:t>variability</w:t>
      </w:r>
      <w:r w:rsidR="00515452">
        <w:rPr>
          <w:rStyle w:val="CODE"/>
          <w:rFonts w:cs="Courier New"/>
        </w:rPr>
        <w:t>≠</w:t>
      </w:r>
      <w:r w:rsidR="00515452">
        <w:rPr>
          <w:rStyle w:val="CODE"/>
          <w:lang w:eastAsia="en-US"/>
        </w:rPr>
        <w:t>"constant</w:t>
      </w:r>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BodyText"/>
        <w:spacing w:before="0"/>
      </w:pPr>
      <w:r w:rsidRPr="002920AB">
        <w:rPr>
          <w:b/>
        </w:rPr>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BodyText"/>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BodyText"/>
        <w:spacing w:before="0"/>
      </w:pPr>
      <w:r>
        <w:rPr>
          <w:rStyle w:val="Emphasis"/>
        </w:rPr>
        <w:t>[Clarification in FMI 2.0.1: This rule regarding a continuous-time state variable is not shown in the state machine diagram above but shall be applied.]</w:t>
      </w:r>
    </w:p>
    <w:p w14:paraId="5386733F" w14:textId="2FCDE043" w:rsidR="002920AB" w:rsidRDefault="002920AB" w:rsidP="002920AB">
      <w:pPr>
        <w:pStyle w:val="BodyText"/>
        <w:spacing w:before="0"/>
      </w:pPr>
      <w:r w:rsidRPr="002920AB">
        <w:rPr>
          <w:b/>
        </w:rPr>
        <w:t>7</w:t>
      </w:r>
      <w:r w:rsidRPr="004E1FAA">
        <w:t xml:space="preserve"> always, but retrieved values are usable for debugging only</w:t>
      </w:r>
    </w:p>
    <w:p w14:paraId="08214109" w14:textId="0BAFE7AF" w:rsidR="007133B3" w:rsidRPr="00FA3E81" w:rsidRDefault="007133B3" w:rsidP="002920AB">
      <w:pPr>
        <w:pStyle w:val="BodyText"/>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r w:rsidRPr="00FA3E81">
        <w:rPr>
          <w:rFonts w:ascii="Courier New" w:hAnsi="Courier New" w:cs="Courier New"/>
          <w:sz w:val="19"/>
          <w:szCs w:val="19"/>
        </w:rPr>
        <w:t>newDiscreteStatesNeeded</w:t>
      </w:r>
      <w:r>
        <w:t xml:space="preserve"> = </w:t>
      </w:r>
      <w:r w:rsidRPr="00FA3E81">
        <w:rPr>
          <w:rFonts w:ascii="Courier New" w:hAnsi="Courier New" w:cs="Courier New"/>
          <w:sz w:val="19"/>
          <w:szCs w:val="19"/>
        </w:rPr>
        <w:t>fmi2False</w:t>
      </w:r>
      <w:r>
        <w:t xml:space="preserve"> at least once before this can be done</w:t>
      </w:r>
      <w:ins w:id="297" w:author="Bertsch Christian (CR/AEE3)" w:date="2021-02-19T18:42:00Z">
        <w:r w:rsidR="00D41160">
          <w:t>.</w:t>
        </w:r>
      </w:ins>
      <w:del w:id="298" w:author="Bertsch Christian (CR/AEE3)" w:date="2021-02-19T18:35:00Z">
        <w:r w:rsidDel="00B8077F">
          <w:delText>:</w:delText>
        </w:r>
      </w:del>
    </w:p>
    <w:p w14:paraId="24CCF73B" w14:textId="51832C80" w:rsidR="00990EFE" w:rsidRPr="0098259C" w:rsidRDefault="000664FC" w:rsidP="007137D7">
      <w:pPr>
        <w:pStyle w:val="Heading3"/>
      </w:pPr>
      <w:bookmarkStart w:id="299" w:name="_Toc55136509"/>
      <w:r w:rsidRPr="0098259C">
        <w:t>Pseudo</w:t>
      </w:r>
      <w:r w:rsidR="00C34D46">
        <w:t>c</w:t>
      </w:r>
      <w:r w:rsidRPr="0098259C">
        <w:t>ode Example</w:t>
      </w:r>
      <w:bookmarkEnd w:id="299"/>
    </w:p>
    <w:p w14:paraId="66354B4D" w14:textId="2262AF9B" w:rsidR="00990EFE" w:rsidRPr="0098259C" w:rsidRDefault="00990EFE" w:rsidP="00D2781E">
      <w:pPr>
        <w:pStyle w:val="BodyText"/>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BodyTextIndent"/>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Preformatted"/>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Preformatted"/>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Preformatted"/>
              <w:rPr>
                <w:i/>
                <w:sz w:val="19"/>
                <w:szCs w:val="19"/>
                <w:lang w:val="en-US"/>
              </w:rPr>
            </w:pPr>
            <w:r w:rsidRPr="00D2781E">
              <w:rPr>
                <w:i/>
                <w:sz w:val="19"/>
                <w:szCs w:val="19"/>
                <w:lang w:val="en-US"/>
              </w:rPr>
              <w:t xml:space="preserve">nx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Preformatted"/>
              <w:rPr>
                <w:i/>
                <w:sz w:val="19"/>
                <w:szCs w:val="19"/>
                <w:lang w:val="en-US"/>
              </w:rPr>
            </w:pPr>
            <w:r w:rsidRPr="00D2781E">
              <w:rPr>
                <w:i/>
                <w:sz w:val="19"/>
                <w:szCs w:val="19"/>
                <w:lang w:val="en-US"/>
              </w:rPr>
              <w:t xml:space="preserve">nz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Preformatted"/>
              <w:rPr>
                <w:i/>
                <w:sz w:val="19"/>
                <w:szCs w:val="19"/>
                <w:lang w:val="en-US"/>
              </w:rPr>
            </w:pPr>
            <w:r w:rsidRPr="00D2781E">
              <w:rPr>
                <w:i/>
                <w:sz w:val="19"/>
                <w:szCs w:val="19"/>
                <w:lang w:val="en-US"/>
              </w:rPr>
              <w:t xml:space="preserve">Tstart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Preformatted"/>
              <w:rPr>
                <w:i/>
                <w:sz w:val="19"/>
                <w:szCs w:val="19"/>
                <w:lang w:val="en-US"/>
              </w:rPr>
            </w:pPr>
            <w:r w:rsidRPr="00D2781E">
              <w:rPr>
                <w:i/>
                <w:sz w:val="19"/>
                <w:szCs w:val="19"/>
                <w:lang w:val="en-US"/>
              </w:rPr>
              <w:t xml:space="preserve">Tend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Preformatted"/>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Preformatted"/>
              <w:rPr>
                <w:i/>
                <w:sz w:val="19"/>
                <w:szCs w:val="19"/>
                <w:lang w:val="en-US"/>
              </w:rPr>
            </w:pPr>
          </w:p>
          <w:p w14:paraId="3A086DC1" w14:textId="77777777" w:rsidR="001153E0" w:rsidRPr="00D2781E" w:rsidRDefault="001153E0" w:rsidP="001153E0">
            <w:pPr>
              <w:pStyle w:val="HTMLPreformatted"/>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Preformatted"/>
              <w:rPr>
                <w:i/>
                <w:sz w:val="19"/>
                <w:szCs w:val="19"/>
                <w:lang w:val="en-US"/>
              </w:rPr>
            </w:pPr>
            <w:r w:rsidRPr="00D2781E">
              <w:rPr>
                <w:i/>
                <w:sz w:val="19"/>
                <w:szCs w:val="19"/>
                <w:lang w:val="en-US"/>
              </w:rPr>
              <w:t>time  = Tstart</w:t>
            </w:r>
          </w:p>
          <w:p w14:paraId="0C44D853" w14:textId="77777777" w:rsidR="001153E0" w:rsidRPr="00D2781E" w:rsidRDefault="001153E0" w:rsidP="001153E0">
            <w:pPr>
              <w:pStyle w:val="HTMLPreformatted"/>
              <w:rPr>
                <w:i/>
                <w:sz w:val="19"/>
                <w:szCs w:val="19"/>
                <w:lang w:val="en-US"/>
              </w:rPr>
            </w:pPr>
          </w:p>
          <w:p w14:paraId="482B90FD" w14:textId="77777777" w:rsidR="00782197" w:rsidRPr="00D2781E" w:rsidRDefault="00990EFE" w:rsidP="00990EFE">
            <w:pPr>
              <w:pStyle w:val="HTMLPreformatted"/>
              <w:rPr>
                <w:i/>
                <w:color w:val="008000"/>
                <w:sz w:val="19"/>
                <w:szCs w:val="19"/>
                <w:lang w:val="en-US"/>
              </w:rPr>
            </w:pPr>
            <w:r w:rsidRPr="00D2781E">
              <w:rPr>
                <w:i/>
                <w:color w:val="008000"/>
                <w:sz w:val="19"/>
                <w:szCs w:val="19"/>
                <w:lang w:val="en-US"/>
              </w:rPr>
              <w:t xml:space="preserve">// set </w:t>
            </w:r>
            <w:r w:rsidR="001153E0" w:rsidRPr="00D2781E">
              <w:rPr>
                <w:i/>
                <w:color w:val="008000"/>
                <w:sz w:val="19"/>
                <w:szCs w:val="19"/>
                <w:lang w:val="en-US"/>
              </w:rPr>
              <w:t xml:space="preserve">all variable </w:t>
            </w:r>
            <w:r w:rsidR="00782197" w:rsidRPr="00D2781E">
              <w:rPr>
                <w:i/>
                <w:color w:val="008000"/>
                <w:sz w:val="19"/>
                <w:szCs w:val="19"/>
                <w:lang w:val="en-US"/>
              </w:rPr>
              <w:t xml:space="preserve">start values (of "ScalarVariable / &lt;type&gt; / </w:t>
            </w:r>
            <w:r w:rsidR="001153E0" w:rsidRPr="00D2781E">
              <w:rPr>
                <w:i/>
                <w:color w:val="008000"/>
                <w:sz w:val="19"/>
                <w:szCs w:val="19"/>
                <w:lang w:val="en-US"/>
              </w:rPr>
              <w:t>start</w:t>
            </w:r>
            <w:r w:rsidR="00782197" w:rsidRPr="00D2781E">
              <w:rPr>
                <w:i/>
                <w:color w:val="008000"/>
                <w:sz w:val="19"/>
                <w:szCs w:val="19"/>
                <w:lang w:val="en-US"/>
              </w:rPr>
              <w:t>"</w:t>
            </w:r>
            <w:r w:rsidR="001153E0" w:rsidRPr="00D2781E">
              <w:rPr>
                <w:i/>
                <w:color w:val="008000"/>
                <w:sz w:val="19"/>
                <w:szCs w:val="19"/>
                <w:lang w:val="en-US"/>
              </w:rPr>
              <w:t>) and</w:t>
            </w:r>
          </w:p>
          <w:p w14:paraId="4A661386"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set th</w:t>
            </w:r>
            <w:r w:rsidR="00946388" w:rsidRPr="00D2781E">
              <w:rPr>
                <w:i/>
                <w:color w:val="008000"/>
                <w:sz w:val="19"/>
                <w:szCs w:val="19"/>
                <w:lang w:val="en-US"/>
              </w:rPr>
              <w:t>e input values at time = Tstart</w:t>
            </w:r>
          </w:p>
          <w:p w14:paraId="4907DECF" w14:textId="23983883"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Preformatted"/>
              <w:rPr>
                <w:i/>
                <w:sz w:val="19"/>
                <w:szCs w:val="19"/>
                <w:lang w:val="en-US"/>
              </w:rPr>
            </w:pPr>
          </w:p>
          <w:p w14:paraId="46F4ADBE" w14:textId="77777777" w:rsidR="00990EFE" w:rsidRPr="00D2781E" w:rsidRDefault="001153E0" w:rsidP="00990EFE">
            <w:pPr>
              <w:pStyle w:val="HTMLPreformatted"/>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Preformatted"/>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Tstart, </w:t>
            </w:r>
            <w:r w:rsidR="00140C25" w:rsidRPr="00D2781E">
              <w:rPr>
                <w:i/>
                <w:sz w:val="19"/>
                <w:szCs w:val="19"/>
                <w:lang w:val="en-US"/>
              </w:rPr>
              <w:t>fmi2</w:t>
            </w:r>
            <w:r w:rsidRPr="00D2781E">
              <w:rPr>
                <w:i/>
                <w:sz w:val="19"/>
                <w:szCs w:val="19"/>
                <w:lang w:val="en-US"/>
              </w:rPr>
              <w:t>True,Tend)</w:t>
            </w:r>
          </w:p>
          <w:p w14:paraId="3158B589" w14:textId="35129DB7" w:rsidR="00990EFE" w:rsidRPr="00D2781E" w:rsidRDefault="00990EFE"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33390563" w14:textId="26393672" w:rsidR="002C1F7D" w:rsidRPr="00D2781E" w:rsidRDefault="002C1F7D" w:rsidP="00990EFE">
            <w:pPr>
              <w:pStyle w:val="HTMLPreformatted"/>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Preformatted"/>
              <w:rPr>
                <w:i/>
                <w:sz w:val="19"/>
                <w:szCs w:val="19"/>
                <w:lang w:val="en-US"/>
              </w:rPr>
            </w:pPr>
          </w:p>
          <w:p w14:paraId="6C780AAB" w14:textId="5FDD0A4E" w:rsidR="00C864CB" w:rsidRPr="00D2781E" w:rsidRDefault="00C864CB" w:rsidP="00C864CB">
            <w:pPr>
              <w:pStyle w:val="HTMLPreformatted"/>
              <w:rPr>
                <w:i/>
                <w:sz w:val="19"/>
                <w:szCs w:val="19"/>
                <w:lang w:val="en-US"/>
              </w:rPr>
            </w:pPr>
            <w:r w:rsidRPr="00D2781E">
              <w:rPr>
                <w:i/>
                <w:sz w:val="19"/>
                <w:szCs w:val="19"/>
                <w:lang w:val="en-US"/>
              </w:rPr>
              <w:t>initialEventMode = fmi2True</w:t>
            </w:r>
          </w:p>
          <w:p w14:paraId="543E209B" w14:textId="77777777" w:rsidR="00C864CB" w:rsidRPr="00D2781E" w:rsidRDefault="00C864CB" w:rsidP="00C864CB">
            <w:pPr>
              <w:pStyle w:val="HTMLPreformatted"/>
              <w:rPr>
                <w:i/>
                <w:sz w:val="19"/>
                <w:szCs w:val="19"/>
                <w:lang w:val="en-US"/>
              </w:rPr>
            </w:pPr>
            <w:r w:rsidRPr="00D2781E">
              <w:rPr>
                <w:i/>
                <w:sz w:val="19"/>
                <w:szCs w:val="19"/>
                <w:lang w:val="en-US"/>
              </w:rPr>
              <w:t>enterEventMode = fmi2False</w:t>
            </w:r>
          </w:p>
          <w:p w14:paraId="6E75B618" w14:textId="77777777" w:rsidR="00C864CB" w:rsidRPr="00D2781E" w:rsidRDefault="00C864CB" w:rsidP="00C864CB">
            <w:pPr>
              <w:pStyle w:val="HTMLPreformatted"/>
              <w:rPr>
                <w:i/>
                <w:sz w:val="19"/>
                <w:szCs w:val="19"/>
                <w:lang w:val="en-US"/>
              </w:rPr>
            </w:pPr>
            <w:r w:rsidRPr="00D2781E">
              <w:rPr>
                <w:i/>
                <w:sz w:val="19"/>
                <w:szCs w:val="19"/>
                <w:lang w:val="en-US"/>
              </w:rPr>
              <w:t>timeEvent = fmi2False</w:t>
            </w:r>
          </w:p>
          <w:p w14:paraId="34D7A41D" w14:textId="77777777" w:rsidR="00C864CB" w:rsidRPr="00D2781E" w:rsidRDefault="00C864CB" w:rsidP="00C864CB">
            <w:pPr>
              <w:pStyle w:val="HTMLPreformatted"/>
              <w:rPr>
                <w:i/>
                <w:sz w:val="19"/>
                <w:szCs w:val="19"/>
                <w:lang w:val="en-US"/>
              </w:rPr>
            </w:pPr>
            <w:r w:rsidRPr="00D2781E">
              <w:rPr>
                <w:i/>
                <w:sz w:val="19"/>
                <w:szCs w:val="19"/>
                <w:lang w:val="en-US"/>
              </w:rPr>
              <w:t>stateEvent = fmi2False</w:t>
            </w:r>
          </w:p>
          <w:p w14:paraId="0C49959E" w14:textId="47675A63" w:rsidR="00C864CB" w:rsidRPr="00D2781E" w:rsidRDefault="00C864CB" w:rsidP="00C864CB">
            <w:pPr>
              <w:pStyle w:val="HTMLPreformatted"/>
              <w:rPr>
                <w:i/>
                <w:sz w:val="19"/>
                <w:szCs w:val="19"/>
                <w:lang w:val="en-US"/>
              </w:rPr>
            </w:pPr>
            <w:r w:rsidRPr="00D2781E">
              <w:rPr>
                <w:i/>
                <w:sz w:val="19"/>
                <w:szCs w:val="19"/>
                <w:lang w:val="en-US"/>
              </w:rPr>
              <w:t>previous_z = zeros(nz)</w:t>
            </w:r>
          </w:p>
          <w:p w14:paraId="7DFD8B50" w14:textId="77777777" w:rsidR="00C864CB" w:rsidRPr="00D2781E" w:rsidRDefault="00C864CB" w:rsidP="00C864CB">
            <w:pPr>
              <w:pStyle w:val="HTMLPreformatted"/>
              <w:rPr>
                <w:i/>
                <w:sz w:val="19"/>
                <w:szCs w:val="19"/>
                <w:lang w:val="en-US"/>
              </w:rPr>
            </w:pPr>
          </w:p>
          <w:p w14:paraId="02D66FC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Preformatted"/>
              <w:rPr>
                <w:i/>
                <w:sz w:val="19"/>
                <w:szCs w:val="19"/>
                <w:lang w:val="en-US"/>
              </w:rPr>
            </w:pPr>
            <w:r w:rsidRPr="00D2781E">
              <w:rPr>
                <w:i/>
                <w:sz w:val="19"/>
                <w:szCs w:val="19"/>
                <w:lang w:val="en-US"/>
              </w:rPr>
              <w:t>M_fmi2GetContinuousStates(m, x, nx)</w:t>
            </w:r>
          </w:p>
          <w:p w14:paraId="6AB68E24" w14:textId="77777777" w:rsidR="00C864CB" w:rsidRPr="00D2781E" w:rsidRDefault="00C864CB" w:rsidP="00C864CB">
            <w:pPr>
              <w:pStyle w:val="HTMLPreformatted"/>
              <w:rPr>
                <w:i/>
                <w:sz w:val="19"/>
                <w:szCs w:val="19"/>
                <w:lang w:val="en-US"/>
              </w:rPr>
            </w:pPr>
            <w:r w:rsidRPr="00D2781E">
              <w:rPr>
                <w:i/>
                <w:sz w:val="19"/>
                <w:szCs w:val="19"/>
                <w:lang w:val="en-US"/>
              </w:rPr>
              <w:t>M_fmi2GetNominalsOfContinuousStates(m, x_nominal, nx)</w:t>
            </w:r>
          </w:p>
          <w:p w14:paraId="7877F7C1" w14:textId="77777777" w:rsidR="00C864CB" w:rsidRPr="00D2781E" w:rsidRDefault="00C864CB" w:rsidP="00C864CB">
            <w:pPr>
              <w:pStyle w:val="HTMLPreformatted"/>
              <w:rPr>
                <w:i/>
                <w:sz w:val="19"/>
                <w:szCs w:val="19"/>
                <w:lang w:val="en-US"/>
              </w:rPr>
            </w:pPr>
          </w:p>
          <w:p w14:paraId="2D68B0E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retrieve solution at t=Tstart, for example, for outputs</w:t>
            </w:r>
          </w:p>
          <w:p w14:paraId="512949EB" w14:textId="24578F9F"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Preformatted"/>
              <w:rPr>
                <w:i/>
                <w:sz w:val="19"/>
                <w:szCs w:val="19"/>
                <w:lang w:val="en-US"/>
              </w:rPr>
            </w:pPr>
          </w:p>
          <w:p w14:paraId="34A3CB87" w14:textId="77777777" w:rsidR="00C864CB" w:rsidRPr="00D2781E" w:rsidRDefault="00C864CB" w:rsidP="00C864CB">
            <w:pPr>
              <w:pStyle w:val="HTMLPreformatted"/>
              <w:rPr>
                <w:i/>
                <w:sz w:val="19"/>
                <w:szCs w:val="19"/>
                <w:lang w:val="en-US"/>
              </w:rPr>
            </w:pPr>
            <w:r w:rsidRPr="00D2781E">
              <w:rPr>
                <w:i/>
                <w:sz w:val="19"/>
                <w:szCs w:val="19"/>
                <w:lang w:val="en-US"/>
              </w:rPr>
              <w:t>do</w:t>
            </w:r>
          </w:p>
          <w:p w14:paraId="0AC3D77B" w14:textId="776085DE"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Preformatted"/>
              <w:rPr>
                <w:i/>
                <w:sz w:val="19"/>
                <w:szCs w:val="19"/>
                <w:lang w:val="en-US"/>
              </w:rPr>
            </w:pPr>
            <w:r w:rsidRPr="00D2781E">
              <w:rPr>
                <w:i/>
                <w:sz w:val="19"/>
                <w:szCs w:val="19"/>
                <w:lang w:val="en-US"/>
              </w:rPr>
              <w:t xml:space="preserve">  if initialEventMode or enterEventMode or timeEvent or stateEvent then</w:t>
            </w:r>
          </w:p>
          <w:p w14:paraId="09D59E13" w14:textId="77777777" w:rsidR="00C864CB" w:rsidRPr="00D2781E" w:rsidRDefault="00C864CB" w:rsidP="00C864CB">
            <w:pPr>
              <w:pStyle w:val="HTMLPreformatted"/>
              <w:rPr>
                <w:i/>
                <w:sz w:val="19"/>
                <w:szCs w:val="19"/>
                <w:lang w:val="en-US"/>
              </w:rPr>
            </w:pPr>
            <w:r w:rsidRPr="00D2781E">
              <w:rPr>
                <w:i/>
                <w:sz w:val="19"/>
                <w:szCs w:val="19"/>
                <w:lang w:val="en-US"/>
              </w:rPr>
              <w:t xml:space="preserve">    if not initialEventMode then</w:t>
            </w:r>
          </w:p>
          <w:p w14:paraId="631DF8B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Preformatted"/>
              <w:rPr>
                <w:i/>
                <w:sz w:val="19"/>
                <w:szCs w:val="19"/>
                <w:lang w:val="en-US"/>
              </w:rPr>
            </w:pPr>
            <w:r w:rsidRPr="00D2781E">
              <w:rPr>
                <w:i/>
                <w:sz w:val="19"/>
                <w:szCs w:val="19"/>
                <w:lang w:val="en-US"/>
              </w:rPr>
              <w:t xml:space="preserve">    eventInfo.newDiscreteStatesNeeded = fmi2True;</w:t>
            </w:r>
          </w:p>
          <w:p w14:paraId="6053B941"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 fmi2False;</w:t>
            </w:r>
          </w:p>
          <w:p w14:paraId="06F6CBDB"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 fmi2False</w:t>
            </w:r>
          </w:p>
          <w:p w14:paraId="44F750D9" w14:textId="77777777" w:rsidR="00C864CB" w:rsidRPr="00D2781E" w:rsidRDefault="00C864CB" w:rsidP="00C864CB">
            <w:pPr>
              <w:pStyle w:val="HTMLPreformatted"/>
              <w:rPr>
                <w:i/>
                <w:sz w:val="19"/>
                <w:szCs w:val="19"/>
                <w:lang w:val="en-US"/>
              </w:rPr>
            </w:pPr>
            <w:r w:rsidRPr="00D2781E">
              <w:rPr>
                <w:i/>
                <w:sz w:val="19"/>
                <w:szCs w:val="19"/>
                <w:lang w:val="en-US"/>
              </w:rPr>
              <w:t xml:space="preserve">    while eventInfo.newDiscreteStatesNeeded loop</w:t>
            </w:r>
          </w:p>
          <w:p w14:paraId="5EE568D3"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Preformatted"/>
              <w:rPr>
                <w:i/>
                <w:sz w:val="19"/>
                <w:szCs w:val="19"/>
                <w:lang w:val="en-US"/>
              </w:rPr>
            </w:pPr>
            <w:r w:rsidRPr="00D2781E">
              <w:rPr>
                <w:i/>
                <w:sz w:val="19"/>
                <w:szCs w:val="19"/>
                <w:lang w:val="en-US"/>
              </w:rPr>
              <w:t xml:space="preserve">      M_fmi2NewDiscreteStates(m, &amp;eventInfo)</w:t>
            </w:r>
          </w:p>
          <w:p w14:paraId="2FA93E57"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getOutput at super dense time point</w:t>
            </w:r>
          </w:p>
          <w:p w14:paraId="0AC9578A"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w:t>
            </w:r>
          </w:p>
          <w:p w14:paraId="7322A583" w14:textId="77777777" w:rsidR="00C864CB" w:rsidRPr="00D2781E" w:rsidRDefault="00C864CB" w:rsidP="00C864CB">
            <w:pPr>
              <w:pStyle w:val="HTMLPreformatted"/>
              <w:rPr>
                <w:i/>
                <w:sz w:val="19"/>
                <w:szCs w:val="19"/>
                <w:lang w:val="en-US"/>
              </w:rPr>
            </w:pPr>
            <w:r w:rsidRPr="00D2781E">
              <w:rPr>
                <w:i/>
                <w:sz w:val="19"/>
                <w:szCs w:val="19"/>
                <w:lang w:val="en-US"/>
              </w:rPr>
              <w:t xml:space="preserve">      valuesOfContinuousStatesChanged or eventInfo.valuesOfContinuousStatesChanged;</w:t>
            </w:r>
          </w:p>
          <w:p w14:paraId="13347A5E"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w:t>
            </w:r>
          </w:p>
          <w:p w14:paraId="5F4731A7" w14:textId="77777777" w:rsidR="00C864CB" w:rsidRPr="00D2781E" w:rsidRDefault="00C864CB" w:rsidP="00C864CB">
            <w:pPr>
              <w:pStyle w:val="HTMLPreformatted"/>
              <w:rPr>
                <w:i/>
                <w:sz w:val="19"/>
                <w:szCs w:val="19"/>
                <w:lang w:val="en-US"/>
              </w:rPr>
            </w:pPr>
            <w:r w:rsidRPr="00D2781E">
              <w:rPr>
                <w:i/>
                <w:sz w:val="19"/>
                <w:szCs w:val="19"/>
                <w:lang w:val="en-US"/>
              </w:rPr>
              <w:t xml:space="preserve">      nominalsOfContinuousStatesChanged or eventInfo.nominalsOfContinuousStatesChanged;</w:t>
            </w:r>
          </w:p>
          <w:p w14:paraId="4948B4C6"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terminateSimulation then goto TERMINATE_MODEL</w:t>
            </w:r>
          </w:p>
          <w:p w14:paraId="054BF95C" w14:textId="77777777" w:rsidR="00C864CB" w:rsidRPr="00D2781E" w:rsidRDefault="00C864CB" w:rsidP="00C864CB">
            <w:pPr>
              <w:pStyle w:val="HTMLPreformatted"/>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Preformatted"/>
              <w:rPr>
                <w:i/>
                <w:sz w:val="19"/>
                <w:szCs w:val="19"/>
                <w:lang w:val="en-US"/>
              </w:rPr>
            </w:pPr>
          </w:p>
          <w:p w14:paraId="663692CE"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Preformatted"/>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Preformatted"/>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Preformatted"/>
              <w:rPr>
                <w:i/>
                <w:sz w:val="19"/>
                <w:szCs w:val="19"/>
                <w:lang w:val="en-US"/>
              </w:rPr>
            </w:pPr>
            <w:r w:rsidRPr="00D2781E">
              <w:rPr>
                <w:i/>
                <w:sz w:val="19"/>
                <w:szCs w:val="19"/>
                <w:lang w:val="en-US"/>
              </w:rPr>
              <w:t xml:space="preserve">    if initialEventMode or valuesOfContinuousStatesChanged then</w:t>
            </w:r>
          </w:p>
          <w:p w14:paraId="22906551"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ContinuousStates(m, x, nx)</w:t>
            </w:r>
          </w:p>
          <w:p w14:paraId="3C623529"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Preformatted"/>
              <w:rPr>
                <w:i/>
                <w:sz w:val="19"/>
                <w:szCs w:val="19"/>
                <w:lang w:val="en-US"/>
              </w:rPr>
            </w:pPr>
          </w:p>
          <w:p w14:paraId="34FD83A1" w14:textId="5D9832F9" w:rsidR="00C864CB" w:rsidRPr="00D2781E" w:rsidRDefault="00C864CB" w:rsidP="00C864CB">
            <w:pPr>
              <w:pStyle w:val="HTMLPreformatted"/>
              <w:rPr>
                <w:i/>
                <w:sz w:val="19"/>
                <w:szCs w:val="19"/>
                <w:lang w:val="en-US"/>
              </w:rPr>
            </w:pPr>
            <w:r w:rsidRPr="00D2781E">
              <w:rPr>
                <w:i/>
                <w:sz w:val="19"/>
                <w:szCs w:val="19"/>
                <w:lang w:val="en-US"/>
              </w:rPr>
              <w:t xml:space="preserve">    if initialEventMode or nominalsOfContinuousStatesChanged then</w:t>
            </w:r>
          </w:p>
          <w:p w14:paraId="7CAF88C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NominalsOfContinuousStates(m, x_nominal, nx)</w:t>
            </w:r>
          </w:p>
          <w:p w14:paraId="5049844A"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Preformatted"/>
              <w:rPr>
                <w:i/>
                <w:sz w:val="19"/>
                <w:szCs w:val="19"/>
                <w:lang w:val="en-US"/>
              </w:rPr>
            </w:pPr>
          </w:p>
          <w:p w14:paraId="5005B815" w14:textId="77777777" w:rsidR="00C864CB" w:rsidRPr="00D2781E" w:rsidRDefault="00C864CB" w:rsidP="00C864CB">
            <w:pPr>
              <w:pStyle w:val="HTMLPreformatted"/>
              <w:rPr>
                <w:i/>
                <w:sz w:val="19"/>
                <w:szCs w:val="19"/>
                <w:lang w:val="en-US"/>
              </w:rPr>
            </w:pPr>
            <w:r w:rsidRPr="00D2781E">
              <w:rPr>
                <w:i/>
                <w:sz w:val="19"/>
                <w:szCs w:val="19"/>
                <w:lang w:val="en-US"/>
              </w:rPr>
              <w:t xml:space="preserve">    if eventInfo.nextEventTimeDefined then</w:t>
            </w:r>
          </w:p>
          <w:p w14:paraId="0673CE55" w14:textId="4E4F4BDD" w:rsidR="00C864CB" w:rsidRPr="00D2781E" w:rsidRDefault="00C864CB" w:rsidP="00C864CB">
            <w:pPr>
              <w:pStyle w:val="HTMLPreformatted"/>
              <w:rPr>
                <w:i/>
                <w:sz w:val="19"/>
                <w:szCs w:val="19"/>
                <w:lang w:val="en-US"/>
              </w:rPr>
            </w:pPr>
            <w:r w:rsidRPr="00D2781E">
              <w:rPr>
                <w:i/>
                <w:sz w:val="19"/>
                <w:szCs w:val="19"/>
                <w:lang w:val="en-US"/>
              </w:rPr>
              <w:t xml:space="preserve">      tNext = min(eventInfo.nextEventTim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Preformatted"/>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Preformatted"/>
              <w:rPr>
                <w:i/>
                <w:sz w:val="19"/>
                <w:szCs w:val="19"/>
                <w:lang w:val="en-US"/>
              </w:rPr>
            </w:pPr>
            <w:r w:rsidRPr="00D2781E">
              <w:rPr>
                <w:i/>
                <w:sz w:val="19"/>
                <w:szCs w:val="19"/>
                <w:lang w:val="en-US"/>
              </w:rPr>
              <w:t xml:space="preserve">      tNext = </w:t>
            </w:r>
            <w:r w:rsidR="008A51D6">
              <w:rPr>
                <w:i/>
                <w:sz w:val="19"/>
                <w:szCs w:val="19"/>
                <w:lang w:val="en-US"/>
              </w:rPr>
              <w:t>Tend</w:t>
            </w:r>
          </w:p>
          <w:p w14:paraId="1C4FF835"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Preformatted"/>
              <w:rPr>
                <w:i/>
                <w:sz w:val="19"/>
                <w:szCs w:val="19"/>
                <w:lang w:val="en-US"/>
              </w:rPr>
            </w:pPr>
            <w:r w:rsidRPr="00D2781E">
              <w:rPr>
                <w:i/>
                <w:sz w:val="19"/>
                <w:szCs w:val="19"/>
                <w:lang w:val="en-US"/>
              </w:rPr>
              <w:t xml:space="preserve">    initialEventMode = fmi2False</w:t>
            </w:r>
          </w:p>
          <w:p w14:paraId="53B06C41" w14:textId="77777777"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Preformatted"/>
              <w:rPr>
                <w:i/>
                <w:sz w:val="19"/>
                <w:szCs w:val="19"/>
                <w:lang w:val="en-US"/>
              </w:rPr>
            </w:pPr>
          </w:p>
          <w:p w14:paraId="560F1A09" w14:textId="4A1E6DD2" w:rsidR="00C864CB" w:rsidRPr="00D2781E" w:rsidRDefault="00C864CB" w:rsidP="00C864CB">
            <w:pPr>
              <w:pStyle w:val="HTMLPreformatted"/>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Preformatted"/>
              <w:rPr>
                <w:i/>
                <w:sz w:val="19"/>
                <w:szCs w:val="19"/>
                <w:lang w:val="en-US"/>
              </w:rPr>
            </w:pPr>
            <w:r w:rsidRPr="00D2781E">
              <w:rPr>
                <w:i/>
                <w:sz w:val="19"/>
                <w:szCs w:val="19"/>
                <w:lang w:val="en-US"/>
              </w:rPr>
              <w:t xml:space="preserve">   goto TERMINATE_MODEL</w:t>
            </w:r>
          </w:p>
          <w:p w14:paraId="2AD2DE15" w14:textId="25AD64C6" w:rsidR="00C864CB" w:rsidRPr="00D2781E" w:rsidRDefault="00C864CB" w:rsidP="00C864CB">
            <w:pPr>
              <w:pStyle w:val="HTMLPreformatted"/>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Preformatted"/>
              <w:rPr>
                <w:i/>
                <w:sz w:val="19"/>
                <w:szCs w:val="19"/>
                <w:lang w:val="en-US"/>
              </w:rPr>
            </w:pPr>
          </w:p>
          <w:p w14:paraId="3FB778D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M_fmi2GetDerivatives(m, der_x, nx)</w:t>
            </w:r>
          </w:p>
          <w:p w14:paraId="24F95F76" w14:textId="77777777" w:rsidR="00C864CB" w:rsidRPr="00D2781E" w:rsidRDefault="00C864CB" w:rsidP="00C864CB">
            <w:pPr>
              <w:pStyle w:val="HTMLPreformatted"/>
              <w:rPr>
                <w:i/>
                <w:sz w:val="19"/>
                <w:szCs w:val="19"/>
              </w:rPr>
            </w:pPr>
          </w:p>
          <w:p w14:paraId="0DD00351" w14:textId="77777777" w:rsidR="00C864CB" w:rsidRPr="00D2781E" w:rsidRDefault="00C864CB" w:rsidP="00C864CB">
            <w:pPr>
              <w:pStyle w:val="HTMLPreformatted"/>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Preformatted"/>
              <w:rPr>
                <w:i/>
                <w:sz w:val="19"/>
                <w:szCs w:val="19"/>
                <w:lang w:val="en-US"/>
              </w:rPr>
            </w:pPr>
            <w:r w:rsidRPr="00D2781E">
              <w:rPr>
                <w:i/>
                <w:sz w:val="19"/>
                <w:szCs w:val="19"/>
                <w:lang w:val="en-US"/>
              </w:rPr>
              <w:t xml:space="preserve">  h    = min(dt, tNext-time)</w:t>
            </w:r>
          </w:p>
          <w:p w14:paraId="4D0F0B3B" w14:textId="77777777" w:rsidR="00C864CB" w:rsidRPr="00D2781E" w:rsidRDefault="00C864CB" w:rsidP="00C864CB">
            <w:pPr>
              <w:pStyle w:val="HTMLPreformatted"/>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Preformatted"/>
              <w:rPr>
                <w:i/>
                <w:sz w:val="19"/>
                <w:szCs w:val="19"/>
                <w:lang w:val="en-US"/>
              </w:rPr>
            </w:pPr>
          </w:p>
          <w:p w14:paraId="2F005938"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Preformatted"/>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Preformatted"/>
              <w:rPr>
                <w:i/>
                <w:sz w:val="19"/>
                <w:szCs w:val="19"/>
                <w:lang w:val="en-US"/>
              </w:rPr>
            </w:pPr>
          </w:p>
          <w:p w14:paraId="5139AA87"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Preformatted"/>
              <w:rPr>
                <w:i/>
                <w:sz w:val="19"/>
                <w:szCs w:val="19"/>
              </w:rPr>
            </w:pPr>
            <w:r w:rsidRPr="00D2781E">
              <w:rPr>
                <w:i/>
                <w:sz w:val="19"/>
                <w:szCs w:val="19"/>
                <w:lang w:val="en-US"/>
              </w:rPr>
              <w:t xml:space="preserve">  </w:t>
            </w:r>
            <w:r w:rsidRPr="00D2781E">
              <w:rPr>
                <w:i/>
                <w:sz w:val="19"/>
                <w:szCs w:val="19"/>
              </w:rPr>
              <w:t>x = x + h * der_x // forward Euler method</w:t>
            </w:r>
          </w:p>
          <w:p w14:paraId="0EE7C2C9" w14:textId="77777777" w:rsidR="00C864CB" w:rsidRPr="00D2781E" w:rsidRDefault="00C864CB" w:rsidP="00C864CB">
            <w:pPr>
              <w:pStyle w:val="HTMLPreformatted"/>
              <w:rPr>
                <w:i/>
                <w:sz w:val="19"/>
                <w:szCs w:val="19"/>
                <w:lang w:val="en-US"/>
              </w:rPr>
            </w:pPr>
            <w:r w:rsidRPr="00D2781E">
              <w:rPr>
                <w:i/>
                <w:sz w:val="19"/>
                <w:szCs w:val="19"/>
              </w:rPr>
              <w:t xml:space="preserve">  </w:t>
            </w:r>
            <w:r w:rsidRPr="00D2781E">
              <w:rPr>
                <w:i/>
                <w:sz w:val="19"/>
                <w:szCs w:val="19"/>
                <w:lang w:val="en-US"/>
              </w:rPr>
              <w:t>M_fmi2SetContinuousStates(m, x, nx)</w:t>
            </w:r>
          </w:p>
          <w:p w14:paraId="6C284706" w14:textId="77777777" w:rsidR="00C864CB" w:rsidRPr="00D2781E" w:rsidRDefault="00C864CB" w:rsidP="00C864CB">
            <w:pPr>
              <w:pStyle w:val="HTMLPreformatted"/>
              <w:rPr>
                <w:i/>
                <w:sz w:val="19"/>
                <w:szCs w:val="19"/>
                <w:lang w:val="en-US"/>
              </w:rPr>
            </w:pPr>
          </w:p>
          <w:p w14:paraId="60399F3F"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EventIndicators(m, z, nz)</w:t>
            </w:r>
          </w:p>
          <w:p w14:paraId="7EA6F325" w14:textId="77777777" w:rsidR="00C864CB" w:rsidRPr="00D2781E" w:rsidRDefault="00C864CB" w:rsidP="00C864CB">
            <w:pPr>
              <w:pStyle w:val="HTMLPreformatted"/>
              <w:rPr>
                <w:i/>
                <w:sz w:val="19"/>
                <w:szCs w:val="19"/>
                <w:lang w:val="en-US"/>
              </w:rPr>
            </w:pPr>
          </w:p>
          <w:p w14:paraId="65CADB55"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Preformatted"/>
              <w:rPr>
                <w:i/>
                <w:sz w:val="19"/>
                <w:szCs w:val="19"/>
                <w:lang w:val="en-US"/>
              </w:rPr>
            </w:pPr>
            <w:r w:rsidRPr="00D2781E">
              <w:rPr>
                <w:i/>
                <w:sz w:val="19"/>
                <w:szCs w:val="19"/>
                <w:lang w:val="en-US"/>
              </w:rPr>
              <w:t xml:space="preserve">  timeEvent = time &gt;= tNext</w:t>
            </w:r>
          </w:p>
          <w:p w14:paraId="599D9C9C" w14:textId="77777777" w:rsidR="00C864CB" w:rsidRPr="00D2781E" w:rsidRDefault="00C864CB" w:rsidP="00C864CB">
            <w:pPr>
              <w:pStyle w:val="HTMLPreformatted"/>
              <w:rPr>
                <w:i/>
                <w:sz w:val="19"/>
                <w:szCs w:val="19"/>
                <w:lang w:val="en-US"/>
              </w:rPr>
            </w:pPr>
            <w:r w:rsidRPr="00D2781E">
              <w:rPr>
                <w:i/>
                <w:sz w:val="19"/>
                <w:szCs w:val="19"/>
                <w:lang w:val="en-US"/>
              </w:rPr>
              <w:t xml:space="preserve">  stateEvent = sign(z) &lt;&gt; sign(previous_z) or previous_z != 0 &amp;&amp; z == 0 </w:t>
            </w:r>
          </w:p>
          <w:p w14:paraId="0E8E023D" w14:textId="77777777" w:rsidR="00C864CB" w:rsidRPr="00D2781E" w:rsidRDefault="00C864CB" w:rsidP="00C864CB">
            <w:pPr>
              <w:pStyle w:val="HTMLPreformatted"/>
              <w:rPr>
                <w:i/>
                <w:sz w:val="19"/>
                <w:szCs w:val="19"/>
                <w:lang w:val="en-US"/>
              </w:rPr>
            </w:pPr>
            <w:r w:rsidRPr="00D2781E">
              <w:rPr>
                <w:i/>
                <w:sz w:val="19"/>
                <w:szCs w:val="19"/>
                <w:lang w:val="en-US"/>
              </w:rPr>
              <w:t xml:space="preserve">  previous_z = z</w:t>
            </w:r>
          </w:p>
          <w:p w14:paraId="78F89168" w14:textId="77777777" w:rsidR="00C864CB" w:rsidRPr="00D2781E" w:rsidRDefault="00C864CB" w:rsidP="00C864CB">
            <w:pPr>
              <w:pStyle w:val="HTMLPreformatted"/>
              <w:rPr>
                <w:i/>
                <w:sz w:val="19"/>
                <w:szCs w:val="19"/>
                <w:lang w:val="en-US"/>
              </w:rPr>
            </w:pPr>
          </w:p>
          <w:p w14:paraId="72EF4C46"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Preformatted"/>
              <w:rPr>
                <w:i/>
                <w:sz w:val="19"/>
                <w:szCs w:val="19"/>
                <w:lang w:val="en-US"/>
              </w:rPr>
            </w:pPr>
            <w:r w:rsidRPr="00D2781E">
              <w:rPr>
                <w:i/>
                <w:sz w:val="19"/>
                <w:szCs w:val="19"/>
                <w:lang w:val="en-US"/>
              </w:rPr>
              <w:t xml:space="preserve">  M_fmi2CompletedIntegratorStep(m, fmi2True, &amp;enterEventMode, &amp;terminateSimulation)</w:t>
            </w:r>
          </w:p>
          <w:p w14:paraId="08465B20" w14:textId="77777777" w:rsidR="00C864CB" w:rsidRPr="00D2781E" w:rsidRDefault="00C864CB" w:rsidP="00C864CB">
            <w:pPr>
              <w:pStyle w:val="HTMLPreformatted"/>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Preformatted"/>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Preformatted"/>
              <w:rPr>
                <w:i/>
                <w:sz w:val="19"/>
                <w:szCs w:val="19"/>
                <w:lang w:val="en-US"/>
              </w:rPr>
            </w:pPr>
            <w:r w:rsidRPr="00D2781E">
              <w:rPr>
                <w:i/>
                <w:sz w:val="19"/>
                <w:szCs w:val="19"/>
                <w:lang w:val="en-US"/>
              </w:rPr>
              <w:t>until terminateSimulation</w:t>
            </w:r>
          </w:p>
          <w:p w14:paraId="18CB9846" w14:textId="77777777" w:rsidR="00C864CB" w:rsidRPr="00D2781E" w:rsidRDefault="00C864CB" w:rsidP="00C864CB">
            <w:pPr>
              <w:pStyle w:val="HTMLPreformatted"/>
              <w:rPr>
                <w:i/>
                <w:sz w:val="19"/>
                <w:szCs w:val="19"/>
                <w:lang w:val="en-US"/>
              </w:rPr>
            </w:pPr>
          </w:p>
          <w:p w14:paraId="559D8048"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Preformatted"/>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Preformatted"/>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Preformatted"/>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Preformatted"/>
              <w:rPr>
                <w:i/>
                <w:sz w:val="19"/>
                <w:szCs w:val="19"/>
                <w:lang w:val="en-US"/>
              </w:rPr>
            </w:pPr>
          </w:p>
          <w:p w14:paraId="2B71FE99" w14:textId="77777777" w:rsidR="00C864CB" w:rsidRPr="00D2781E" w:rsidRDefault="00C864CB" w:rsidP="00C864CB">
            <w:pPr>
              <w:pStyle w:val="HTMLPreformatted"/>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Preformatted"/>
              <w:rPr>
                <w:i/>
                <w:lang w:val="en-US"/>
              </w:rPr>
            </w:pPr>
            <w:r w:rsidRPr="00D2781E">
              <w:rPr>
                <w:i/>
                <w:sz w:val="19"/>
                <w:szCs w:val="19"/>
                <w:lang w:val="en-US"/>
              </w:rPr>
              <w:t>M_fmi2FreeInstance(m)</w:t>
            </w:r>
          </w:p>
        </w:tc>
      </w:tr>
    </w:tbl>
    <w:p w14:paraId="2B760D10" w14:textId="07FFC5B1" w:rsidR="00990EFE" w:rsidRPr="0098259C" w:rsidRDefault="00935E81" w:rsidP="00990EFE">
      <w:pPr>
        <w:pStyle w:val="BodyText"/>
      </w:pPr>
      <w:r>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Derivatives(m, der_x, nx);</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Heading2"/>
      </w:pPr>
      <w:bookmarkStart w:id="300" w:name="_Toc55136510"/>
      <w:r w:rsidRPr="0098259C">
        <w:t>FMI Description Schema</w:t>
      </w:r>
      <w:bookmarkEnd w:id="300"/>
    </w:p>
    <w:p w14:paraId="5A4B735D" w14:textId="506FB4A1" w:rsidR="005407A8" w:rsidRPr="0098259C" w:rsidRDefault="00C76E75" w:rsidP="005407A8">
      <w:pPr>
        <w:pStyle w:val="BodyText"/>
      </w:pPr>
      <w:r w:rsidRPr="0098259C">
        <w:t xml:space="preserve">This is defined in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w:t>
      </w:r>
      <w:r w:rsidR="005407A8" w:rsidRPr="0098259C">
        <w:t xml:space="preserve"> Additionally, the Model Exchange</w:t>
      </w:r>
      <w:r w:rsidR="00935E81">
        <w:t>-</w:t>
      </w:r>
      <w:r w:rsidR="005407A8" w:rsidRPr="0098259C">
        <w:t>specific element “</w:t>
      </w:r>
      <w:r w:rsidR="007534C8" w:rsidRPr="0098259C">
        <w:t>ModelExchange</w:t>
      </w:r>
      <w:r w:rsidR="005407A8" w:rsidRPr="0098259C">
        <w:t>” is defined in the next section.</w:t>
      </w:r>
    </w:p>
    <w:p w14:paraId="71757917" w14:textId="77777777" w:rsidR="0065491B" w:rsidRDefault="0065491B">
      <w:pPr>
        <w:spacing w:line="240" w:lineRule="auto"/>
        <w:rPr>
          <w:b/>
          <w:iCs/>
          <w:spacing w:val="4"/>
        </w:rPr>
      </w:pPr>
      <w:bookmarkStart w:id="301" w:name="_Ref290828041"/>
      <w:r>
        <w:br w:type="page"/>
      </w:r>
    </w:p>
    <w:p w14:paraId="1B958BD5" w14:textId="241269E7" w:rsidR="000B7BEF" w:rsidRPr="0098259C" w:rsidRDefault="000B7BEF" w:rsidP="000B7BEF">
      <w:pPr>
        <w:pStyle w:val="Heading3"/>
      </w:pPr>
      <w:bookmarkStart w:id="302" w:name="_Ref20220416"/>
      <w:bookmarkStart w:id="303" w:name="_Ref20232891"/>
      <w:bookmarkStart w:id="304" w:name="_Ref20232913"/>
      <w:bookmarkStart w:id="305" w:name="_Toc55136511"/>
      <w:r w:rsidRPr="0098259C">
        <w:t xml:space="preserve">Model Exchange </w:t>
      </w:r>
      <w:r w:rsidR="00295BF9" w:rsidRPr="0098259C">
        <w:t xml:space="preserve">FMU </w:t>
      </w:r>
      <w:r w:rsidRPr="0098259C">
        <w:t>(</w:t>
      </w:r>
      <w:r w:rsidR="00295BF9" w:rsidRPr="0098259C">
        <w:t>ModelExchange</w:t>
      </w:r>
      <w:r w:rsidRPr="0098259C">
        <w:t>)</w:t>
      </w:r>
      <w:bookmarkEnd w:id="301"/>
      <w:bookmarkEnd w:id="302"/>
      <w:bookmarkEnd w:id="303"/>
      <w:bookmarkEnd w:id="304"/>
      <w:bookmarkEnd w:id="305"/>
    </w:p>
    <w:p w14:paraId="53222413" w14:textId="77777777" w:rsidR="00295BF9" w:rsidRPr="0098259C" w:rsidRDefault="00295BF9" w:rsidP="000B7BEF">
      <w:pPr>
        <w:pStyle w:val="BodyText"/>
      </w:pPr>
      <w:r w:rsidRPr="0098259C">
        <w:t xml:space="preserve">If the </w:t>
      </w:r>
      <w:r w:rsidR="00374F39" w:rsidRPr="0098259C">
        <w:t>XML</w:t>
      </w:r>
      <w:r w:rsidR="005A2A81" w:rsidRPr="0098259C">
        <w:t xml:space="preserve"> file</w:t>
      </w:r>
      <w:r w:rsidRPr="0098259C">
        <w:t xml:space="preserve"> defines an FMU for Model Exchange, element “ModelExchange” must be present. It is defined as:</w:t>
      </w:r>
    </w:p>
    <w:p w14:paraId="5FCEC17F" w14:textId="77777777" w:rsidR="000B7BEF" w:rsidRDefault="000B7BEF" w:rsidP="00C97E8F">
      <w:pPr>
        <w:pStyle w:val="BodyText"/>
        <w:jc w:val="center"/>
        <w:rPr>
          <w:noProof/>
          <w:lang w:val="de-DE" w:eastAsia="de-DE"/>
        </w:rPr>
      </w:pPr>
    </w:p>
    <w:p w14:paraId="19E201C0" w14:textId="77777777" w:rsidR="00B64FF4" w:rsidRDefault="00B55EEC" w:rsidP="00C97E8F">
      <w:pPr>
        <w:pStyle w:val="BodyText"/>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BodyText"/>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BodyText"/>
        <w:spacing w:after="120"/>
      </w:pPr>
      <w:r>
        <w:br w:type="page"/>
      </w:r>
      <w:r w:rsidR="000B7BEF" w:rsidRPr="0098259C">
        <w:t>The</w:t>
      </w:r>
      <w:r w:rsidR="00121EF8" w:rsidRPr="0098259C">
        <w:t xml:space="preserve"> following attributes are defined</w:t>
      </w:r>
      <w:r w:rsidR="005711DA" w:rsidRPr="0098259C">
        <w:t xml:space="preserve"> (all of them are optional, with exception of “</w:t>
      </w:r>
      <w:r w:rsidR="005711DA" w:rsidRPr="0098259C">
        <w:rPr>
          <w:rStyle w:val="CODE"/>
        </w:rPr>
        <w:t>modelIdentifier</w:t>
      </w:r>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BodyText"/>
              <w:rPr>
                <w:i/>
              </w:rPr>
            </w:pPr>
            <w:r w:rsidRPr="0098259C">
              <w:rPr>
                <w:i/>
              </w:rPr>
              <w:t>Attribute Name</w:t>
            </w:r>
          </w:p>
        </w:tc>
        <w:tc>
          <w:tcPr>
            <w:tcW w:w="4774" w:type="dxa"/>
            <w:shd w:val="clear" w:color="auto" w:fill="auto"/>
          </w:tcPr>
          <w:p w14:paraId="70EB2F73" w14:textId="77777777" w:rsidR="000B7BEF" w:rsidRPr="0098259C" w:rsidRDefault="000B7BEF" w:rsidP="008E3517">
            <w:pPr>
              <w:pStyle w:val="BodyText"/>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BodyText"/>
              <w:rPr>
                <w:rStyle w:val="CODE"/>
              </w:rPr>
            </w:pPr>
            <w:r w:rsidRPr="0098259C">
              <w:rPr>
                <w:rStyle w:val="CODE"/>
              </w:rPr>
              <w:t>modelIdentifier</w:t>
            </w:r>
          </w:p>
        </w:tc>
        <w:tc>
          <w:tcPr>
            <w:tcW w:w="4774" w:type="dxa"/>
            <w:shd w:val="clear" w:color="auto" w:fill="auto"/>
          </w:tcPr>
          <w:p w14:paraId="17701BF1" w14:textId="63A666DF" w:rsidR="00D17B68" w:rsidRPr="0098259C" w:rsidRDefault="007D3084" w:rsidP="00A632B8">
            <w:pPr>
              <w:pStyle w:val="BodyText"/>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rPr>
                <w:rStyle w:val="termdef"/>
              </w:rPr>
              <w:t xml:space="preserve">. </w:t>
            </w:r>
            <w:r w:rsidRPr="003006D6">
              <w:rPr>
                <w:rStyle w:val="CODE"/>
              </w:rPr>
              <w:t>modelIdentifier</w:t>
            </w:r>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SharedObject</w:t>
            </w:r>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D55E95">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BodyText"/>
              <w:rPr>
                <w:rStyle w:val="CODE"/>
              </w:rPr>
            </w:pPr>
            <w:r w:rsidRPr="0098259C">
              <w:rPr>
                <w:rStyle w:val="CODE"/>
              </w:rPr>
              <w:t>needsExecutionTool</w:t>
            </w:r>
          </w:p>
        </w:tc>
        <w:tc>
          <w:tcPr>
            <w:tcW w:w="4774" w:type="dxa"/>
            <w:shd w:val="clear" w:color="auto" w:fill="auto"/>
          </w:tcPr>
          <w:p w14:paraId="4AD8E1F9" w14:textId="5A5FFDBF" w:rsidR="00D17B68" w:rsidRPr="0098259C" w:rsidRDefault="00D17B68" w:rsidP="00546500">
            <w:pPr>
              <w:pStyle w:val="BodyText"/>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r w:rsidRPr="0098259C">
              <w:rPr>
                <w:rStyle w:val="CODE"/>
              </w:rPr>
              <w:t>needsExecutionTool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BodyText"/>
              <w:rPr>
                <w:rStyle w:val="CODE"/>
              </w:rPr>
            </w:pPr>
            <w:r w:rsidRPr="0098259C">
              <w:rPr>
                <w:rStyle w:val="CODE"/>
              </w:rPr>
              <w:t>completedIntegratorStepNotNeeded</w:t>
            </w:r>
          </w:p>
        </w:tc>
        <w:tc>
          <w:tcPr>
            <w:tcW w:w="4774" w:type="dxa"/>
            <w:shd w:val="clear" w:color="auto" w:fill="auto"/>
          </w:tcPr>
          <w:p w14:paraId="292F2D8A" w14:textId="0BF0F0E3" w:rsidR="004D7D6D" w:rsidRPr="0098259C" w:rsidRDefault="004D7D6D" w:rsidP="00A632B8">
            <w:pPr>
              <w:pStyle w:val="BodyText"/>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D55E95">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BodyText"/>
              <w:rPr>
                <w:rStyle w:val="CODE"/>
              </w:rPr>
            </w:pPr>
            <w:r w:rsidRPr="0098259C">
              <w:rPr>
                <w:rStyle w:val="CODE"/>
              </w:rPr>
              <w:t>canBeInstantiatedOnlyOncePerProcess</w:t>
            </w:r>
          </w:p>
        </w:tc>
        <w:tc>
          <w:tcPr>
            <w:tcW w:w="4774" w:type="dxa"/>
            <w:shd w:val="clear" w:color="auto" w:fill="auto"/>
          </w:tcPr>
          <w:p w14:paraId="0844B9C5" w14:textId="77777777" w:rsidR="000B7BEF" w:rsidRPr="0098259C" w:rsidRDefault="000B7BEF" w:rsidP="00593EB0">
            <w:pPr>
              <w:pStyle w:val="BodyText"/>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BodyText"/>
              <w:rPr>
                <w:rStyle w:val="CODE"/>
              </w:rPr>
            </w:pPr>
            <w:r w:rsidRPr="0098259C">
              <w:rPr>
                <w:rStyle w:val="CODE"/>
              </w:rPr>
              <w:t>canNotUseMemoryManagementFunctions</w:t>
            </w:r>
          </w:p>
        </w:tc>
        <w:tc>
          <w:tcPr>
            <w:tcW w:w="4774" w:type="dxa"/>
            <w:shd w:val="clear" w:color="auto" w:fill="auto"/>
          </w:tcPr>
          <w:p w14:paraId="1CB8436A" w14:textId="0816533B" w:rsidR="000B7BEF" w:rsidRPr="0098259C" w:rsidRDefault="000B7BEF" w:rsidP="00593EB0">
            <w:pPr>
              <w:pStyle w:val="BodyText"/>
            </w:pPr>
            <w:r w:rsidRPr="0098259C">
              <w:t xml:space="preserve">If </w:t>
            </w:r>
            <w:r w:rsidRPr="0098259C">
              <w:rPr>
                <w:rStyle w:val="CODE"/>
              </w:rPr>
              <w:t>true</w:t>
            </w:r>
            <w:r w:rsidRPr="0098259C">
              <w:t xml:space="preserve">, the FMU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BodyText"/>
              <w:rPr>
                <w:rStyle w:val="CODE"/>
              </w:rPr>
            </w:pPr>
            <w:r w:rsidRPr="0098259C">
              <w:rPr>
                <w:rStyle w:val="CODE"/>
              </w:rPr>
              <w:t>canGetAndSetFMUstate</w:t>
            </w:r>
          </w:p>
        </w:tc>
        <w:tc>
          <w:tcPr>
            <w:tcW w:w="4774" w:type="dxa"/>
            <w:shd w:val="clear" w:color="auto" w:fill="auto"/>
          </w:tcPr>
          <w:p w14:paraId="66FA7C1E" w14:textId="034A81D5" w:rsidR="00295BF9" w:rsidRPr="0098259C" w:rsidRDefault="00295BF9" w:rsidP="00593EB0">
            <w:pPr>
              <w:pStyle w:val="BodyText"/>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BodyText"/>
              <w:rPr>
                <w:rStyle w:val="CODE"/>
              </w:rPr>
            </w:pPr>
            <w:r w:rsidRPr="0098259C">
              <w:rPr>
                <w:rStyle w:val="CODE"/>
              </w:rPr>
              <w:t>canSerializeFMUstate</w:t>
            </w:r>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BodyText"/>
              <w:rPr>
                <w:rStyle w:val="CODE"/>
              </w:rPr>
            </w:pPr>
            <w:r>
              <w:rPr>
                <w:rStyle w:val="CODE"/>
              </w:rPr>
              <w:t>providesDirectionalDerivative</w:t>
            </w:r>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BodyText"/>
        <w:spacing w:after="120"/>
      </w:pPr>
      <w:r w:rsidRPr="0098259C">
        <w:t>The flags have the following default values.</w:t>
      </w:r>
    </w:p>
    <w:p w14:paraId="31AEB85A" w14:textId="77777777" w:rsidR="000B7BEF" w:rsidRPr="0098259C" w:rsidRDefault="000B7BEF" w:rsidP="00866194">
      <w:pPr>
        <w:pStyle w:val="BulletItemFirst"/>
      </w:pPr>
      <w:r w:rsidRPr="0098259C">
        <w:t>boolean: false</w:t>
      </w:r>
    </w:p>
    <w:p w14:paraId="16E315D0" w14:textId="77777777" w:rsidR="000B7BEF" w:rsidRPr="0098259C" w:rsidRDefault="000B7BEF" w:rsidP="00866194">
      <w:pPr>
        <w:pStyle w:val="BulletItemFirst"/>
      </w:pPr>
      <w:r w:rsidRPr="0098259C">
        <w:t>unsignedInt: 0</w:t>
      </w:r>
    </w:p>
    <w:p w14:paraId="20C87A1F" w14:textId="77777777" w:rsidR="004D7A01" w:rsidRPr="0098259C" w:rsidRDefault="004D7A01" w:rsidP="00D8119C">
      <w:pPr>
        <w:pStyle w:val="Heading3"/>
      </w:pPr>
      <w:bookmarkStart w:id="306" w:name="_Ref304972608"/>
      <w:bookmarkStart w:id="307" w:name="_Toc55136512"/>
      <w:r w:rsidRPr="0098259C">
        <w:t>Example</w:t>
      </w:r>
      <w:r w:rsidR="004330D4" w:rsidRPr="0098259C">
        <w:t xml:space="preserve"> </w:t>
      </w:r>
      <w:r w:rsidR="00374F39" w:rsidRPr="0098259C">
        <w:t>XML</w:t>
      </w:r>
      <w:r w:rsidR="004330D4" w:rsidRPr="0098259C">
        <w:t xml:space="preserve"> Description File</w:t>
      </w:r>
      <w:bookmarkEnd w:id="306"/>
      <w:bookmarkEnd w:id="307"/>
    </w:p>
    <w:p w14:paraId="4601BB85" w14:textId="77777777" w:rsidR="004D7A01" w:rsidRPr="0098259C" w:rsidRDefault="004D7A01" w:rsidP="004D7A01">
      <w:pPr>
        <w:pStyle w:val="BodyText"/>
      </w:pPr>
      <w:r w:rsidRPr="0098259C">
        <w:t xml:space="preserve">When generating an FMU from the </w:t>
      </w:r>
      <w:r w:rsidR="00D23AF9" w:rsidRPr="0098259C">
        <w:t xml:space="preserve">hypothetical </w:t>
      </w:r>
      <w:r w:rsidRPr="0098259C">
        <w:t>model “</w:t>
      </w:r>
      <w:r w:rsidR="009F76B6" w:rsidRPr="0098259C">
        <w:t>MyLibrary.SpringMassDamp</w:t>
      </w:r>
      <w:r w:rsidR="00D23AF9" w:rsidRPr="0098259C">
        <w:t>er</w:t>
      </w:r>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fmiModelDescription</w:t>
      </w:r>
    </w:p>
    <w:p w14:paraId="7A2666B5" w14:textId="2998B986" w:rsidR="00D23AF9" w:rsidRPr="0098259C" w:rsidRDefault="00D23AF9" w:rsidP="00D23AF9">
      <w:pPr>
        <w:pStyle w:val="CODE1"/>
        <w:rPr>
          <w:noProof w:val="0"/>
        </w:rPr>
      </w:pPr>
      <w:r w:rsidRPr="0098259C">
        <w:rPr>
          <w:noProof w:val="0"/>
        </w:rPr>
        <w:t xml:space="preserve">  fmiVersion="2.0"</w:t>
      </w:r>
    </w:p>
    <w:p w14:paraId="2E3F30A8" w14:textId="77777777" w:rsidR="00D23AF9" w:rsidRPr="0098259C" w:rsidRDefault="00D23AF9" w:rsidP="00D23AF9">
      <w:pPr>
        <w:pStyle w:val="CODE1"/>
        <w:rPr>
          <w:noProof w:val="0"/>
        </w:rPr>
      </w:pPr>
      <w:r w:rsidRPr="0098259C">
        <w:rPr>
          <w:noProof w:val="0"/>
        </w:rPr>
        <w:t xml:space="preserve">  modelName="MyLibrary.SpringMassDamper"</w:t>
      </w:r>
    </w:p>
    <w:p w14:paraId="493A5D18" w14:textId="77777777" w:rsidR="00D23AF9" w:rsidRPr="0098259C" w:rsidRDefault="00D23AF9" w:rsidP="00D23AF9">
      <w:pPr>
        <w:pStyle w:val="CODE1"/>
        <w:rPr>
          <w:noProof w:val="0"/>
        </w:rPr>
      </w:pPr>
      <w:r w:rsidRPr="0098259C">
        <w:rPr>
          <w:noProof w:val="0"/>
        </w:rPr>
        <w:t xml:space="preserve">  guid="{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generationDateAndTime="2011-09-23T16:57:33Z"</w:t>
      </w:r>
    </w:p>
    <w:p w14:paraId="3A21ACD3" w14:textId="77777777" w:rsidR="00D23AF9" w:rsidRPr="0098259C" w:rsidRDefault="00D23AF9" w:rsidP="00D23AF9">
      <w:pPr>
        <w:pStyle w:val="CODE1"/>
        <w:rPr>
          <w:noProof w:val="0"/>
        </w:rPr>
      </w:pPr>
      <w:r w:rsidRPr="0098259C">
        <w:rPr>
          <w:noProof w:val="0"/>
        </w:rPr>
        <w:t xml:space="preserve">  variableNamingConvention="structured"</w:t>
      </w:r>
    </w:p>
    <w:p w14:paraId="38EFDDB7" w14:textId="77777777" w:rsidR="00D23AF9" w:rsidRPr="0098259C" w:rsidRDefault="00D23AF9" w:rsidP="00D23AF9">
      <w:pPr>
        <w:pStyle w:val="CODE1"/>
        <w:rPr>
          <w:b/>
          <w:noProof w:val="0"/>
          <w:color w:val="0000FF"/>
        </w:rPr>
      </w:pPr>
      <w:r w:rsidRPr="0098259C">
        <w:rPr>
          <w:noProof w:val="0"/>
        </w:rPr>
        <w:t xml:space="preserve">  numberOfEventIndicators="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ModelExchange</w:t>
      </w:r>
    </w:p>
    <w:p w14:paraId="6B1A346B" w14:textId="77777777" w:rsidR="00D23AF9" w:rsidRPr="0098259C" w:rsidRDefault="00D23AF9" w:rsidP="00D23AF9">
      <w:pPr>
        <w:pStyle w:val="CODE1"/>
        <w:rPr>
          <w:noProof w:val="0"/>
        </w:rPr>
      </w:pPr>
      <w:r w:rsidRPr="0098259C">
        <w:rPr>
          <w:noProof w:val="0"/>
        </w:rPr>
        <w:t xml:space="preserve">    modelIdentifier="MyLibrary_SpringMassDamper"</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N.m"</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BaseUnit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Definitions&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TypeDefinitions&gt;</w:t>
      </w: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1574F040"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90F3AEB" w14:textId="77777777" w:rsidR="00D23AF9" w:rsidRPr="0098259C" w:rsidRDefault="00D23AF9" w:rsidP="00D23AF9">
      <w:pPr>
        <w:pStyle w:val="CODE1"/>
        <w:rPr>
          <w:noProof w:val="0"/>
        </w:rPr>
      </w:pPr>
      <w:r w:rsidRPr="0098259C">
        <w:rPr>
          <w:b/>
          <w:noProof w:val="0"/>
          <w:color w:val="0000FF"/>
        </w:rPr>
        <w:t xml:space="preserve">    &lt;</w:t>
      </w:r>
      <w:r w:rsidR="009600A1">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r w:rsidR="009600A1">
        <w:rPr>
          <w:b/>
          <w:noProof w:val="0"/>
          <w:color w:val="0000FF"/>
        </w:rPr>
        <w:t>Simple</w:t>
      </w:r>
      <w:r w:rsidRPr="0098259C">
        <w:rPr>
          <w:b/>
          <w:noProof w:val="0"/>
          <w:color w:val="0000FF"/>
        </w:rPr>
        <w:t>Type&gt;</w:t>
      </w:r>
    </w:p>
    <w:p w14:paraId="0DFD9518" w14:textId="77777777" w:rsidR="00D23AF9" w:rsidRPr="0098259C" w:rsidRDefault="00D23AF9" w:rsidP="00D23AF9">
      <w:pPr>
        <w:pStyle w:val="CODE1"/>
        <w:rPr>
          <w:noProof w:val="0"/>
        </w:rPr>
      </w:pPr>
      <w:r w:rsidRPr="0098259C">
        <w:rPr>
          <w:b/>
          <w:noProof w:val="0"/>
          <w:color w:val="0000FF"/>
        </w:rPr>
        <w:t xml:space="preserve">  &lt;/TypeDefinitions&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valueReference="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24CBD8E2" w14:textId="77777777" w:rsidR="00D23AF9" w:rsidRPr="0098259C" w:rsidRDefault="00D23AF9" w:rsidP="00D23AF9">
      <w:pPr>
        <w:pStyle w:val="CODE1"/>
        <w:rPr>
          <w:noProof w:val="0"/>
        </w:rPr>
      </w:pPr>
      <w:r w:rsidRPr="0098259C">
        <w:rPr>
          <w:noProof w:val="0"/>
        </w:rPr>
        <w:t xml:space="preserve">      name="torque.tau"</w:t>
      </w:r>
    </w:p>
    <w:p w14:paraId="3B4C1737" w14:textId="77777777" w:rsidR="00D23AF9" w:rsidRPr="0098259C" w:rsidRDefault="00D23AF9" w:rsidP="00D23AF9">
      <w:pPr>
        <w:pStyle w:val="CODE1"/>
        <w:rPr>
          <w:noProof w:val="0"/>
        </w:rPr>
      </w:pPr>
      <w:r w:rsidRPr="0098259C">
        <w:rPr>
          <w:noProof w:val="0"/>
        </w:rPr>
        <w:t xml:space="preserve">      valueReference="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flange.tau)"</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valueReference="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ScalarVariable</w:t>
      </w:r>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valueReference="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1</w:t>
      </w:r>
      <w:r w:rsidRPr="0098259C">
        <w:rPr>
          <w:noProof w:val="0"/>
        </w:rPr>
        <w:t>]" valueReference="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ScalarVariable </w:t>
      </w:r>
      <w:r w:rsidR="009C1E42">
        <w:rPr>
          <w:noProof w:val="0"/>
        </w:rPr>
        <w:t>name="x[2</w:t>
      </w:r>
      <w:r w:rsidRPr="0098259C">
        <w:rPr>
          <w:noProof w:val="0"/>
        </w:rPr>
        <w:t>]" valueReference="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ScalarVariable&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ScalarVariable </w:t>
      </w:r>
      <w:r w:rsidR="009C1E42">
        <w:rPr>
          <w:noProof w:val="0"/>
        </w:rPr>
        <w:t>name="der(x[1</w:t>
      </w:r>
      <w:r w:rsidRPr="0098259C">
        <w:rPr>
          <w:noProof w:val="0"/>
        </w:rPr>
        <w:t xml:space="preserve">])" valueReferenc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ScalarVariable </w:t>
      </w:r>
      <w:r w:rsidRPr="0098259C">
        <w:rPr>
          <w:noProof w:val="0"/>
        </w:rPr>
        <w:t>name="der(x[</w:t>
      </w:r>
      <w:r w:rsidR="00704D3A">
        <w:rPr>
          <w:noProof w:val="0"/>
        </w:rPr>
        <w:t>2</w:t>
      </w:r>
      <w:r w:rsidRPr="0098259C">
        <w:rPr>
          <w:noProof w:val="0"/>
        </w:rPr>
        <w:t>])" valueReference="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ScalarVariable&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ModelVariables&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InitialUnknowns&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ModelStructure&gt;</w:t>
      </w:r>
    </w:p>
    <w:p w14:paraId="1EDC36E8" w14:textId="63120732" w:rsidR="00D23AF9" w:rsidRPr="0098259C" w:rsidRDefault="00D23AF9" w:rsidP="00D23AF9">
      <w:pPr>
        <w:pStyle w:val="CODE1"/>
        <w:rPr>
          <w:noProof w:val="0"/>
        </w:rPr>
      </w:pPr>
      <w:r w:rsidRPr="0098259C">
        <w:rPr>
          <w:b/>
          <w:noProof w:val="0"/>
          <w:color w:val="0000FF"/>
        </w:rPr>
        <w:t>&lt;/fmiModelDescription&gt;</w:t>
      </w:r>
    </w:p>
    <w:p w14:paraId="0133147D" w14:textId="77777777" w:rsidR="004D7A01" w:rsidRPr="0098259C" w:rsidRDefault="00F44F75" w:rsidP="00F44F75">
      <w:pPr>
        <w:pStyle w:val="Heading1"/>
      </w:pPr>
      <w:bookmarkStart w:id="308" w:name="_Ref289417790"/>
      <w:bookmarkStart w:id="309" w:name="_Ref289418154"/>
      <w:bookmarkStart w:id="310" w:name="_Toc55136513"/>
      <w:r w:rsidRPr="0098259C">
        <w:t>FMI for Co</w:t>
      </w:r>
      <w:r w:rsidRPr="0098259C">
        <w:noBreakHyphen/>
        <w:t>Simulation</w:t>
      </w:r>
      <w:bookmarkEnd w:id="308"/>
      <w:bookmarkEnd w:id="309"/>
      <w:bookmarkEnd w:id="310"/>
    </w:p>
    <w:p w14:paraId="1FA5A759" w14:textId="77777777" w:rsidR="005C3BD2" w:rsidRPr="0098259C" w:rsidRDefault="005C3BD2" w:rsidP="005C3BD2">
      <w:pPr>
        <w:pStyle w:val="BodyText"/>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instationary (time-dependent) problems. </w:t>
      </w:r>
    </w:p>
    <w:p w14:paraId="3111D40E" w14:textId="6E6349CD" w:rsidR="005C3BD2" w:rsidRPr="0098259C" w:rsidRDefault="005C3BD2" w:rsidP="005C3BD2">
      <w:pPr>
        <w:pStyle w:val="BodyText"/>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D55E95" w:rsidRPr="0098259C">
        <w:t xml:space="preserve">Figure </w:t>
      </w:r>
      <w:r w:rsidR="00D55E95">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D55E95" w:rsidRPr="0098259C">
        <w:t xml:space="preserve">Figure </w:t>
      </w:r>
      <w:r w:rsidR="00D55E95">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D55E95" w:rsidRPr="0098259C">
        <w:t xml:space="preserve">Figure </w:t>
      </w:r>
      <w:r w:rsidR="00D55E95">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589EBA23" w:rsidR="005C3BD2" w:rsidRPr="0098259C" w:rsidRDefault="005C3BD2" w:rsidP="005C3BD2">
      <w:pPr>
        <w:pStyle w:val="Caption"/>
        <w:rPr>
          <w:b w:val="0"/>
        </w:rPr>
      </w:pPr>
      <w:bookmarkStart w:id="311" w:name="_Ref298336800"/>
      <w:r w:rsidRPr="0098259C">
        <w:t xml:space="preserve">Figure </w:t>
      </w:r>
      <w:r w:rsidRPr="0098259C">
        <w:fldChar w:fldCharType="begin"/>
      </w:r>
      <w:r w:rsidRPr="0098259C">
        <w:instrText xml:space="preserve"> SEQ Figure \* ARABIC </w:instrText>
      </w:r>
      <w:r w:rsidRPr="0098259C">
        <w:fldChar w:fldCharType="separate"/>
      </w:r>
      <w:r w:rsidR="00D55E95">
        <w:rPr>
          <w:noProof/>
        </w:rPr>
        <w:t>7</w:t>
      </w:r>
      <w:r w:rsidRPr="0098259C">
        <w:fldChar w:fldCharType="end"/>
      </w:r>
      <w:bookmarkEnd w:id="311"/>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385A0D63" w:rsidR="005C3BD2" w:rsidRPr="0098259C" w:rsidRDefault="005C3BD2" w:rsidP="005C3BD2">
      <w:pPr>
        <w:pStyle w:val="Caption"/>
        <w:rPr>
          <w:b w:val="0"/>
        </w:rPr>
      </w:pPr>
      <w:bookmarkStart w:id="312" w:name="_Ref298337106"/>
      <w:r w:rsidRPr="0098259C">
        <w:t xml:space="preserve">Figure </w:t>
      </w:r>
      <w:r w:rsidRPr="0098259C">
        <w:fldChar w:fldCharType="begin"/>
      </w:r>
      <w:r w:rsidRPr="0098259C">
        <w:instrText xml:space="preserve"> SEQ Figure \* ARABIC </w:instrText>
      </w:r>
      <w:r w:rsidRPr="0098259C">
        <w:fldChar w:fldCharType="separate"/>
      </w:r>
      <w:r w:rsidR="00D55E95">
        <w:rPr>
          <w:noProof/>
        </w:rPr>
        <w:t>8</w:t>
      </w:r>
      <w:r w:rsidRPr="0098259C">
        <w:fldChar w:fldCharType="end"/>
      </w:r>
      <w:bookmarkEnd w:id="312"/>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65437DD6" w:rsidR="005C3BD2" w:rsidRPr="0098259C" w:rsidRDefault="005C3BD2" w:rsidP="005C3BD2">
      <w:pPr>
        <w:pStyle w:val="BodyText"/>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D55E95" w:rsidRPr="0098259C">
        <w:t xml:space="preserve">Figure </w:t>
      </w:r>
      <w:r w:rsidR="00D55E95">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75AF210" w:rsidR="005C3BD2" w:rsidRPr="0098259C" w:rsidRDefault="005C3BD2" w:rsidP="005C3BD2">
      <w:pPr>
        <w:pStyle w:val="Caption"/>
        <w:rPr>
          <w:b w:val="0"/>
        </w:rPr>
      </w:pPr>
      <w:bookmarkStart w:id="313" w:name="_Ref304289289"/>
      <w:r w:rsidRPr="0098259C">
        <w:t xml:space="preserve">Figure </w:t>
      </w:r>
      <w:r w:rsidRPr="0098259C">
        <w:fldChar w:fldCharType="begin"/>
      </w:r>
      <w:r w:rsidRPr="0098259C">
        <w:instrText xml:space="preserve"> SEQ Figure \* ARABIC </w:instrText>
      </w:r>
      <w:r w:rsidRPr="0098259C">
        <w:fldChar w:fldCharType="separate"/>
      </w:r>
      <w:r w:rsidR="00D55E95">
        <w:rPr>
          <w:noProof/>
        </w:rPr>
        <w:t>9</w:t>
      </w:r>
      <w:r w:rsidRPr="0098259C">
        <w:fldChar w:fldCharType="end"/>
      </w:r>
      <w:bookmarkEnd w:id="313"/>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BodyText"/>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Heading2"/>
      </w:pPr>
      <w:bookmarkStart w:id="314" w:name="_Toc304271803"/>
      <w:bookmarkStart w:id="315" w:name="_Ref308190915"/>
      <w:bookmarkStart w:id="316" w:name="_Ref356504426"/>
      <w:bookmarkStart w:id="317" w:name="_Toc55136514"/>
      <w:r>
        <w:t>Mathematical Descript</w:t>
      </w:r>
      <w:bookmarkEnd w:id="314"/>
      <w:bookmarkEnd w:id="315"/>
      <w:bookmarkEnd w:id="316"/>
      <w:r>
        <w:t>ion</w:t>
      </w:r>
      <w:bookmarkEnd w:id="317"/>
    </w:p>
    <w:p w14:paraId="57124546" w14:textId="77777777" w:rsidR="00063440" w:rsidRPr="00063440" w:rsidRDefault="00063440" w:rsidP="00063440">
      <w:pPr>
        <w:pStyle w:val="Heading3"/>
      </w:pPr>
      <w:bookmarkStart w:id="318" w:name="_Toc55136515"/>
      <w:r>
        <w:t>Basics</w:t>
      </w:r>
      <w:bookmarkEnd w:id="318"/>
    </w:p>
    <w:p w14:paraId="72F86C17" w14:textId="16F3ECDF" w:rsidR="005C3BD2" w:rsidRPr="0098259C" w:rsidRDefault="005C3BD2" w:rsidP="005C3BD2">
      <w:pPr>
        <w:pStyle w:val="BodyText"/>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For simulator coupling, also the visualization and post-processing of simulation data is done individually for each subsystem in its own native simulation tool. In different contexts, the communication point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w:t>
      </w:r>
      <w:r w:rsidRPr="0098259C">
        <w:rPr>
          <w:i/>
        </w:rPr>
        <w:t>communication steps</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BodyText"/>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instationary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Kübler and Schiehlen (2000)</w:t>
      </w:r>
      <w:r w:rsidRPr="0098259C">
        <w:t>.</w:t>
      </w:r>
    </w:p>
    <w:p w14:paraId="1FCDECC6" w14:textId="2832A686" w:rsidR="005C3BD2" w:rsidRPr="0098259C" w:rsidRDefault="00144DCF" w:rsidP="005C3BD2">
      <w:pPr>
        <w:pStyle w:val="BodyText"/>
        <w:jc w:val="center"/>
      </w:pPr>
      <w:r>
        <w:rPr>
          <w:spacing w:val="0"/>
          <w:sz w:val="22"/>
        </w:rPr>
      </w:r>
      <w:r>
        <w:rPr>
          <w:spacing w:val="0"/>
          <w:sz w:val="22"/>
        </w:rPr>
        <w:pict w14:anchorId="46664CEE">
          <v:group id="_x0000_s1535" editas="canvas" style="width:485.3pt;height:251.65pt;mso-position-horizontal-relative:char;mso-position-vertical-relative:line" coordorigin="1134,651" coordsize="9706,5033">
            <o:lock v:ext="edit" aspectratio="t"/>
            <v:shape id="_x0000_s1536" type="#_x0000_t75" style="position:absolute;left:1134;top:651;width:9706;height:5033" o:preferrelative="f">
              <v:fill o:detectmouseclick="t"/>
              <v:path o:extrusionok="t" o:connecttype="none"/>
              <o:lock v:ext="edit" text="t"/>
            </v:shape>
            <v:rect id="_x0000_s1537" style="position:absolute;left:2434;top:1191;width:7631;height:4493;mso-wrap-style:none;v-text-anchor:middle" fillcolor="#eaeaea" strokeweight="1.5pt">
              <v:fill color2="#eaeaea" recolor="t" rotate="t" angle="-135" type="gradient"/>
            </v:rect>
            <v:rect id="_x0000_s1566" style="position:absolute;left:3334;top:1639;width:5842;height:3820" fillcolor="#bbe0e3" strokecolor="navy" strokeweight="1.5pt"/>
            <v:line id="_x0000_s1539" style="position:absolute;v-text-anchor:middle" from="6002,742" to="6003,1643" strokecolor="red" strokeweight="2.25pt">
              <v:stroke endarrow="block" endarrowlength="long"/>
            </v:line>
            <v:shape id="_x0000_s1541" type="#_x0000_t202" style="position:absolute;left:9136;top:3069;width:362;height:448" filled="f" fillcolor="#bbe0e3" stroked="f">
              <v:textbox style="mso-next-textbox:#_x0000_s1541;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1542" type="#_x0000_t202" style="position:absolute;left:2733;top:1242;width:3286;height:475" filled="f" fillcolor="#bbe0e3" stroked="f">
              <v:textbox style="mso-next-textbox:#_x0000_s1542;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1543" style="position:absolute;v-text-anchor:middle" from="2759,3449" to="3324,3450" strokecolor="red" strokeweight="2.25pt">
              <v:stroke endarrow="block" endarrowlength="long"/>
            </v:line>
            <v:line id="_x0000_s1544" style="position:absolute;flip:y;v-text-anchor:middle" from="9176,3531" to="9762,3532" strokecolor="#339" strokeweight="2.25pt">
              <v:stroke endarrow="block" endarrowlength="long"/>
            </v:line>
            <v:line id="_x0000_s1546" style="position:absolute;v-text-anchor:middle" from="6848,742" to="6849,1637" strokecolor="#339" strokeweight="2.25pt">
              <v:stroke startarrow="block" endarrowlength="long"/>
            </v:line>
            <v:shape id="_x0000_s1547" type="#_x0000_t202" style="position:absolute;left:6848;top:731;width:362;height:448" filled="f" fillcolor="#bbe0e3" stroked="f">
              <v:textbox style="mso-next-textbox:#_x0000_s1547;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1548" type="#_x0000_t202" style="position:absolute;left:4018;top:4743;width:4209;height:377;v-text-anchor:middle" fillcolor="#ff9" strokecolor="green" strokeweight=".5pt">
              <v:fill color2="#ff9" recolor="t" rotate="t" angle="-135" type="gradient"/>
              <v:shadow opacity=".5" offset="3pt,3pt" offset2="2pt,2pt"/>
              <v:textbox style="mso-next-textbox:#_x0000_s1548">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1552" style="position:absolute;left:3534;top:1717;width:5400;height:2494;v-text-anchor:middle" fillcolor="#8db3e2" strokecolor="#5c7f93" strokeweight=".5pt">
              <v:fill color2="#8db3e2" recolor="t" rotate="t" angle="-135" type="gradient"/>
              <v:shadow opacity=".5" offset="3pt,3pt" offset2="2pt,2pt"/>
              <v:textbox style="mso-next-textbox:#_x0000_s1552">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1553" type="#_x0000_t202" style="position:absolute;left:4659;top:722;width:1348;height:448" filled="f" fillcolor="#bbe0e3" stroked="f">
              <v:textbox style="mso-next-textbox:#_x0000_s1553;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1565" type="#_x0000_t202" style="position:absolute;left:3734;top:5095;width:4900;height:360" filled="f" stroked="f">
              <v:textbox style="mso-next-textbox:#_x0000_s1565">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1567" type="#_x0000_t202" style="position:absolute;left:5570;top:4328;width:123;height:304;mso-wrap-style:none" filled="f" fillcolor="#bbe0e3" stroked="f">
              <v:textbox style="mso-next-textbox:#_x0000_s1567;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1568" style="position:absolute;flip:x y;v-text-anchor:middle" from="5805,4199" to="5821,4748" strokecolor="red" strokeweight="2.25pt">
              <v:stroke endarrow="block" endarrowlength="long"/>
            </v:line>
            <v:line id="_x0000_s1569" style="position:absolute;v-text-anchor:middle" from="5985,4207" to="5991,4748" strokecolor="#339" strokeweight="2.25pt">
              <v:stroke endarrow="block" endarrowlength="long"/>
            </v:line>
            <v:line id="_x0000_s1570" style="position:absolute;v-text-anchor:middle" from="6992,4201" to="6999,4748" strokecolor="#339" strokeweight="2.25pt">
              <v:stroke endarrow="block" endarrowlength="long"/>
            </v:line>
            <v:line id="_x0000_s1571" style="position:absolute;flip:x y;v-text-anchor:middle" from="4711,4222" to="4715,4733" strokecolor="red" strokeweight="2.25pt">
              <v:stroke endarrow="block" endarrowlength="long"/>
            </v:line>
            <v:shape id="_x0000_s1572" type="#_x0000_t202" style="position:absolute;left:4510;top:4353;width:102;height:304" filled="f" fillcolor="#bbe0e3" stroked="f">
              <v:textbox style="mso-next-textbox:#_x0000_s1572"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1573" type="#_x0000_t75" style="position:absolute;left:7083;top:4334;width:381;height:280">
              <v:imagedata r:id="rId87" o:title=""/>
            </v:shape>
            <v:shape id="_x0000_s1581" type="#_x0000_t202" style="position:absolute;left:2694;top:2999;width:363;height:448" filled="f" fillcolor="#bbe0e3" stroked="f">
              <v:textbox style="mso-next-textbox:#_x0000_s1581;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anchorlock/>
          </v:group>
          <o:OLEObject Type="Embed" ProgID="Equation.DSMT4" ShapeID="_x0000_s1573" DrawAspect="Content" ObjectID="_1688562433" r:id="rId88"/>
        </w:pict>
      </w:r>
    </w:p>
    <w:p w14:paraId="3A0123B9" w14:textId="18A6FFAE" w:rsidR="005C3BD2" w:rsidRPr="0098259C" w:rsidRDefault="005C3BD2" w:rsidP="00FA3E81">
      <w:pPr>
        <w:pStyle w:val="Caption"/>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BodyText"/>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art</w:t>
      </w:r>
      <w:r w:rsidRPr="0098259C">
        <w:t xml:space="preserve"> to end time </w:t>
      </w:r>
      <w:r w:rsidRPr="0098259C">
        <w:rPr>
          <w:rFonts w:ascii="Times New Roman" w:hAnsi="Times New Roman"/>
          <w:i/>
          <w:sz w:val="22"/>
          <w:szCs w:val="22"/>
        </w:rPr>
        <w:t>tc</w:t>
      </w:r>
      <w:r w:rsidRPr="0098259C">
        <w:rPr>
          <w:rFonts w:ascii="Times New Roman" w:hAnsi="Times New Roman"/>
          <w:i/>
          <w:sz w:val="22"/>
          <w:szCs w:val="22"/>
          <w:vertAlign w:val="subscript"/>
        </w:rPr>
        <w:t>N</w:t>
      </w:r>
      <w:r w:rsidRPr="0098259C">
        <w:rPr>
          <w:rFonts w:ascii="Times New Roman" w:hAnsi="Times New Roman"/>
          <w:i/>
          <w:sz w:val="22"/>
          <w:szCs w:val="22"/>
        </w:rPr>
        <w:t xml:space="preserve"> := t</w:t>
      </w:r>
      <w:r w:rsidRPr="0098259C">
        <w:rPr>
          <w:rFonts w:ascii="Times New Roman" w:hAnsi="Times New Roman"/>
          <w:i/>
          <w:sz w:val="22"/>
          <w:szCs w:val="22"/>
          <w:vertAlign w:val="subscript"/>
        </w:rPr>
        <w:t>stop</w:t>
      </w:r>
    </w:p>
    <w:p w14:paraId="2DFFE8A4" w14:textId="31F1A7AC" w:rsidR="005C3BD2" w:rsidRPr="0098259C" w:rsidRDefault="005C3BD2" w:rsidP="005C3BD2">
      <w:pPr>
        <w:pStyle w:val="BodyText"/>
      </w:pPr>
      <w:r w:rsidRPr="0098259C">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BodyText"/>
      </w:pPr>
      <w:r w:rsidRPr="0098259C">
        <w:t xml:space="preserve">FMI for Co-Simulation defines interface routines for the communication between the master and all slaves (subsystems) in a co-simulation environment. The most common master algorithm stops at each communication point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the simulation (time integration) of all slaves, collects the outputs </w:t>
      </w:r>
      <w:r w:rsidRPr="0098259C">
        <w:rPr>
          <w:rFonts w:ascii="Times New Roman" w:hAnsi="Times New Roman"/>
          <w:i/>
          <w:sz w:val="22"/>
          <w:szCs w:val="22"/>
        </w:rPr>
        <w:t>y(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distributes these subsystem inputs to the slaves and continues the (co-)simulation with the next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tc</w:t>
      </w:r>
      <w:r w:rsidRPr="0098259C">
        <w:rPr>
          <w:rFonts w:ascii="Times New Roman" w:hAnsi="Times New Roman"/>
          <w:i/>
          <w:sz w:val="22"/>
          <w:szCs w:val="22"/>
          <w:vertAlign w:val="subscript"/>
        </w:rPr>
        <w:t>i</w:t>
      </w:r>
      <w:r w:rsidRPr="0098259C">
        <w:rPr>
          <w:rFonts w:ascii="Times New Roman" w:hAnsi="Times New Roman"/>
          <w:i/>
          <w:sz w:val="22"/>
          <w:szCs w:val="22"/>
        </w:rPr>
        <w:t xml:space="preserve">+ hc </w:t>
      </w:r>
      <w:r w:rsidRPr="0098259C">
        <w:t xml:space="preserve">with fixed communication step size </w:t>
      </w:r>
      <w:r w:rsidRPr="0098259C">
        <w:rPr>
          <w:rFonts w:ascii="Times New Roman" w:hAnsi="Times New Roman"/>
          <w:i/>
          <w:sz w:val="22"/>
          <w:szCs w:val="22"/>
        </w:rPr>
        <w:t>hc</w:t>
      </w:r>
      <w:r w:rsidRPr="0098259C">
        <w:t>. In each slave, an appropriate solver is used to integrate one of the subsystems for a given communication step</w:t>
      </w:r>
      <w:r w:rsidRPr="0098259C">
        <w:rPr>
          <w:rFonts w:ascii="Times New Roman" w:hAnsi="Times New Roman"/>
          <w:i/>
          <w:sz w:val="22"/>
          <w:szCs w:val="22"/>
        </w:rPr>
        <w:t xml:space="preserve"> 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u(t), (t &gt; 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tc</w:t>
      </w:r>
      <w:r w:rsidRPr="0098259C">
        <w:rPr>
          <w:rFonts w:ascii="Times New Roman" w:hAnsi="Times New Roman"/>
          <w:i/>
          <w:sz w:val="22"/>
          <w:szCs w:val="22"/>
          <w:vertAlign w:val="subscript"/>
        </w:rPr>
        <w:t>i</w:t>
      </w:r>
      <w:r w:rsidRPr="0098259C">
        <w:rPr>
          <w:rFonts w:ascii="Times New Roman" w:hAnsi="Times New Roman"/>
          <w:i/>
          <w:sz w:val="22"/>
          <w:szCs w:val="22"/>
        </w:rPr>
        <w:t>)</w:t>
      </w:r>
      <w:r w:rsidRPr="0098259C">
        <w:t xml:space="preserve"> for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21586739" w:rsidR="005C3BD2" w:rsidRPr="0098259C" w:rsidRDefault="005C3BD2" w:rsidP="005C3BD2">
      <w:pPr>
        <w:pStyle w:val="BodyText"/>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D55E95">
        <w:t>4.3.1</w:t>
      </w:r>
      <w:r w:rsidRPr="0098259C">
        <w:fldChar w:fldCharType="end"/>
      </w:r>
      <w:r w:rsidRPr="0098259C">
        <w:t>). Typical examples are:</w:t>
      </w:r>
    </w:p>
    <w:p w14:paraId="5E94CF9A" w14:textId="77777777" w:rsidR="005C3BD2" w:rsidRPr="0098259C" w:rsidRDefault="005C3BD2" w:rsidP="006E60E6">
      <w:pPr>
        <w:pStyle w:val="BodyText"/>
        <w:numPr>
          <w:ilvl w:val="0"/>
          <w:numId w:val="19"/>
        </w:numPr>
      </w:pPr>
      <w:r w:rsidRPr="0098259C">
        <w:t xml:space="preserve">the ability to handle variable communication step sizes </w:t>
      </w:r>
      <w:r w:rsidRPr="0098259C">
        <w:rPr>
          <w:rFonts w:ascii="Times New Roman" w:hAnsi="Times New Roman"/>
          <w:i/>
          <w:sz w:val="22"/>
          <w:szCs w:val="22"/>
        </w:rPr>
        <w:t>hc</w:t>
      </w:r>
      <w:r w:rsidRPr="0098259C">
        <w:rPr>
          <w:rFonts w:ascii="Times New Roman" w:hAnsi="Times New Roman"/>
          <w:i/>
          <w:sz w:val="22"/>
          <w:szCs w:val="22"/>
          <w:vertAlign w:val="subscript"/>
        </w:rPr>
        <w:t>i</w:t>
      </w:r>
      <w:r w:rsidRPr="0098259C">
        <w:t>,</w:t>
      </w:r>
    </w:p>
    <w:p w14:paraId="0DED3BC3" w14:textId="77777777" w:rsidR="005C3BD2" w:rsidRPr="0098259C" w:rsidRDefault="005C3BD2" w:rsidP="006E60E6">
      <w:pPr>
        <w:pStyle w:val="BodyText"/>
        <w:numPr>
          <w:ilvl w:val="0"/>
          <w:numId w:val="19"/>
        </w:numPr>
      </w:pPr>
      <w:r w:rsidRPr="0098259C">
        <w:t xml:space="preserve">the ability to repeat a rejected communication step </w:t>
      </w:r>
      <w:r w:rsidRPr="0098259C">
        <w:rPr>
          <w:rFonts w:ascii="Times New Roman" w:hAnsi="Times New Roman"/>
          <w:i/>
          <w:sz w:val="22"/>
          <w:szCs w:val="22"/>
        </w:rPr>
        <w:t>tc</w:t>
      </w:r>
      <w:r w:rsidRPr="0098259C">
        <w:rPr>
          <w:rFonts w:ascii="Times New Roman" w:hAnsi="Times New Roman"/>
          <w:i/>
          <w:sz w:val="22"/>
          <w:szCs w:val="22"/>
          <w:vertAlign w:val="subscript"/>
        </w:rPr>
        <w:t>i</w:t>
      </w:r>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65A1142A" w:rsidR="005C3BD2" w:rsidRPr="0098259C" w:rsidRDefault="005C3BD2" w:rsidP="006E60E6">
      <w:pPr>
        <w:pStyle w:val="BodyText"/>
        <w:numPr>
          <w:ilvl w:val="0"/>
          <w:numId w:val="19"/>
        </w:numPr>
      </w:pPr>
      <w:r w:rsidRPr="0098259C">
        <w:t xml:space="preserve">the ability to provide derivatives w.r.t. time of outputs to allow interpolation (section </w:t>
      </w:r>
      <w:r w:rsidRPr="0098259C">
        <w:fldChar w:fldCharType="begin"/>
      </w:r>
      <w:r w:rsidRPr="0098259C">
        <w:instrText xml:space="preserve"> REF _Ref304553841 \r \h </w:instrText>
      </w:r>
      <w:r w:rsidRPr="0098259C">
        <w:fldChar w:fldCharType="separate"/>
      </w:r>
      <w:r w:rsidR="00D55E95">
        <w:t>4.2.1</w:t>
      </w:r>
      <w:r w:rsidRPr="0098259C">
        <w:fldChar w:fldCharType="end"/>
      </w:r>
      <w:r w:rsidRPr="0098259C">
        <w:t>),</w:t>
      </w:r>
    </w:p>
    <w:p w14:paraId="4C339854" w14:textId="77777777" w:rsidR="005C3BD2" w:rsidRPr="0098259C" w:rsidRDefault="005C3BD2" w:rsidP="006E60E6">
      <w:pPr>
        <w:pStyle w:val="BodyText"/>
        <w:numPr>
          <w:ilvl w:val="0"/>
          <w:numId w:val="19"/>
        </w:numPr>
      </w:pPr>
      <w:r w:rsidRPr="0098259C">
        <w:t>or the ability to provide Jacobians.</w:t>
      </w:r>
    </w:p>
    <w:p w14:paraId="7267B085" w14:textId="77777777" w:rsidR="005C3BD2" w:rsidRPr="0098259C" w:rsidRDefault="005C3BD2" w:rsidP="005C3BD2">
      <w:pPr>
        <w:pStyle w:val="BodyText"/>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15pt;height:16.4pt" o:ole="">
            <v:imagedata r:id="rId89" o:title=""/>
          </v:shape>
          <o:OLEObject Type="Embed" ProgID="Equation.3" ShapeID="_x0000_i1037" DrawAspect="Content" ObjectID="_1688562414" r:id="rId90"/>
        </w:object>
      </w:r>
      <w:r w:rsidRPr="0098259C">
        <w:t xml:space="preserve"> are time dependent functions within an a priori defined time interval </w:t>
      </w:r>
      <w:r w:rsidRPr="0098259C">
        <w:rPr>
          <w:position w:val="-14"/>
        </w:rPr>
        <w:object w:dxaOrig="1280" w:dyaOrig="380" w14:anchorId="30CF0F5C">
          <v:shape id="_x0000_i1038" type="#_x0000_t75" style="width:64.5pt;height:18.75pt" o:ole="">
            <v:imagedata r:id="rId91" o:title=""/>
          </v:shape>
          <o:OLEObject Type="Embed" ProgID="Equation.DSMT4" ShapeID="_x0000_i1038" DrawAspect="Content" ObjectID="_1688562415" r:id="rId92"/>
        </w:object>
      </w:r>
      <w:r w:rsidR="008E4A3B" w:rsidRPr="0098259C">
        <w:t xml:space="preserve"> (provided </w:t>
      </w:r>
      <w:r w:rsidR="00D900E6">
        <w:rPr>
          <w:rStyle w:val="CODE"/>
          <w:rFonts w:eastAsia="StarSymbol" w:cs="Courier New"/>
        </w:rPr>
        <w:t>s</w:t>
      </w:r>
      <w:r w:rsidR="008E4A3B" w:rsidRPr="0098259C">
        <w:rPr>
          <w:rStyle w:val="CODE"/>
          <w:rFonts w:eastAsia="StarSymbol" w:cs="Courier New"/>
        </w:rPr>
        <w:t>topTimeDefined</w:t>
      </w:r>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8pt;height:11.25pt" o:ole="">
            <v:imagedata r:id="rId93" o:title=""/>
          </v:shape>
          <o:OLEObject Type="Embed" ProgID="Equation.3" ShapeID="_x0000_i1039" DrawAspect="Content" ObjectID="_1688562416" r:id="rId94"/>
        </w:object>
      </w:r>
      <w:r w:rsidRPr="0098259C">
        <w:t xml:space="preserve"> is running step by step from </w:t>
      </w:r>
      <w:r w:rsidRPr="0098259C">
        <w:rPr>
          <w:position w:val="-12"/>
        </w:rPr>
        <w:object w:dxaOrig="420" w:dyaOrig="360" w14:anchorId="485CC85E">
          <v:shape id="_x0000_i1040" type="#_x0000_t75" style="width:21.15pt;height:18.75pt" o:ole="">
            <v:imagedata r:id="rId95" o:title=""/>
          </v:shape>
          <o:OLEObject Type="Embed" ProgID="Equation.3" ShapeID="_x0000_i1040" DrawAspect="Content" ObjectID="_1688562417" r:id="rId96"/>
        </w:object>
      </w:r>
      <w:r w:rsidRPr="0098259C">
        <w:t xml:space="preserve"> to </w:t>
      </w:r>
      <w:r w:rsidRPr="0098259C">
        <w:rPr>
          <w:position w:val="-14"/>
        </w:rPr>
        <w:object w:dxaOrig="400" w:dyaOrig="380" w14:anchorId="2A7F949E">
          <v:shape id="_x0000_i1041" type="#_x0000_t75" style="width:21.15pt;height:18.75pt" o:ole="">
            <v:imagedata r:id="rId97" o:title=""/>
          </v:shape>
          <o:OLEObject Type="Embed" ProgID="Equation.3" ShapeID="_x0000_i1041" DrawAspect="Content" ObjectID="_1688562418" r:id="rId98"/>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3.25pt;height:18.75pt" o:ole="">
            <v:imagedata r:id="rId99" o:title=""/>
          </v:shape>
          <o:OLEObject Type="Embed" ProgID="Equation.3" ShapeID="_x0000_i1042" DrawAspect="Content" ObjectID="_1688562419" r:id="rId100"/>
        </w:object>
      </w:r>
      <w:r w:rsidRPr="0098259C">
        <w:t xml:space="preserve"> or the whole time interval </w:t>
      </w:r>
      <w:r w:rsidRPr="0098259C">
        <w:rPr>
          <w:position w:val="-14"/>
        </w:rPr>
        <w:object w:dxaOrig="1020" w:dyaOrig="380" w14:anchorId="5B9B0E70">
          <v:shape id="_x0000_i1043" type="#_x0000_t75" style="width:53.25pt;height:18.75pt" o:ole="">
            <v:imagedata r:id="rId101" o:title=""/>
          </v:shape>
          <o:OLEObject Type="Embed" ProgID="Equation.3" ShapeID="_x0000_i1043" DrawAspect="Content" ObjectID="_1688562420" r:id="rId102"/>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BodyTextChar"/>
        </w:rPr>
        <w:t xml:space="preserve">slave </w:t>
      </w:r>
      <w:r w:rsidRPr="0098259C">
        <w:t xml:space="preserve">can be given a time value </w:t>
      </w:r>
      <w:r w:rsidRPr="0098259C">
        <w:rPr>
          <w:position w:val="-12"/>
        </w:rPr>
        <w:object w:dxaOrig="300" w:dyaOrig="360" w14:anchorId="6685C26A">
          <v:shape id="_x0000_i1044" type="#_x0000_t75" style="width:15pt;height:18.75pt" o:ole="">
            <v:imagedata r:id="rId103" o:title=""/>
          </v:shape>
          <o:OLEObject Type="Embed" ProgID="Equation.3" ShapeID="_x0000_i1044" DrawAspect="Content" ObjectID="_1688562421" r:id="rId104"/>
        </w:object>
      </w:r>
      <w:r w:rsidRPr="0098259C">
        <w:t xml:space="preserve">, </w:t>
      </w:r>
      <w:r w:rsidRPr="0098259C">
        <w:rPr>
          <w:position w:val="-14"/>
        </w:rPr>
        <w:object w:dxaOrig="1440" w:dyaOrig="380" w14:anchorId="348053A5">
          <v:shape id="_x0000_i1045" type="#_x0000_t75" style="width:1in;height:18.75pt" o:ole="">
            <v:imagedata r:id="rId105" o:title=""/>
          </v:shape>
          <o:OLEObject Type="Embed" ProgID="Equation.DSMT4" ShapeID="_x0000_i1045" DrawAspect="Content" ObjectID="_1688562422" r:id="rId106"/>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5pt;height:18.75pt" o:ole="">
            <v:imagedata r:id="rId107" o:title=""/>
          </v:shape>
          <o:OLEObject Type="Embed" ProgID="Equation.3" ShapeID="_x0000_i1046" DrawAspect="Content" ObjectID="_1688562423" r:id="rId108"/>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0.7pt;height:18.75pt" o:ole="">
            <v:imagedata r:id="rId109" o:title=""/>
          </v:shape>
          <o:OLEObject Type="Embed" ProgID="Equation.3" ShapeID="_x0000_i1047" DrawAspect="Content" ObjectID="_1688562424" r:id="rId110"/>
        </w:object>
      </w:r>
      <w:r w:rsidRPr="0098259C">
        <w:t xml:space="preserve">and send values of outputs </w:t>
      </w:r>
      <w:r w:rsidRPr="0098259C">
        <w:rPr>
          <w:position w:val="-12"/>
        </w:rPr>
        <w:object w:dxaOrig="639" w:dyaOrig="360" w14:anchorId="080D52A0">
          <v:shape id="_x0000_i1048" type="#_x0000_t75" style="width:30.7pt;height:18.75pt" o:ole="">
            <v:imagedata r:id="rId111" o:title=""/>
          </v:shape>
          <o:OLEObject Type="Embed" ProgID="Equation.3" ShapeID="_x0000_i1048" DrawAspect="Content" ObjectID="_1688562425" r:id="rId112"/>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85pt;height:18.75pt" o:ole="">
            <v:imagedata r:id="rId113" o:title=""/>
          </v:shape>
          <o:OLEObject Type="Embed" ProgID="Equation.3" ShapeID="_x0000_i1049" DrawAspect="Content" ObjectID="_1688562426" r:id="rId114"/>
        </w:object>
      </w:r>
      <w:r w:rsidRPr="0098259C">
        <w:t xml:space="preserve">, </w:t>
      </w:r>
      <w:r w:rsidRPr="0098259C">
        <w:rPr>
          <w:position w:val="-14"/>
        </w:rPr>
        <w:object w:dxaOrig="1460" w:dyaOrig="380" w14:anchorId="3DA8B1B0">
          <v:shape id="_x0000_i1050" type="#_x0000_t75" style="width:72.7pt;height:18.75pt" o:ole="">
            <v:imagedata r:id="rId115" o:title=""/>
          </v:shape>
          <o:OLEObject Type="Embed" ProgID="Equation.DSMT4" ShapeID="_x0000_i1050" DrawAspect="Content" ObjectID="_1688562427" r:id="rId116"/>
        </w:object>
      </w:r>
      <w:r w:rsidRPr="0098259C">
        <w:t xml:space="preserve">can be given to simulate the time subinterval </w:t>
      </w:r>
      <w:r w:rsidRPr="0098259C">
        <w:rPr>
          <w:position w:val="-12"/>
        </w:rPr>
        <w:object w:dxaOrig="1200" w:dyaOrig="360" w14:anchorId="0BB58D3A">
          <v:shape id="_x0000_i1051" type="#_x0000_t75" style="width:61.4pt;height:18.75pt" o:ole="">
            <v:imagedata r:id="rId117" o:title=""/>
          </v:shape>
          <o:OLEObject Type="Embed" ProgID="Equation.DSMT4" ShapeID="_x0000_i1051" DrawAspect="Content" ObjectID="_1688562428" r:id="rId118"/>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19" o:title=""/>
          </v:shape>
          <o:OLEObject Type="Embed" ProgID="Equation.3" ShapeID="_x0000_i1052" DrawAspect="Content" ObjectID="_1688562429" r:id="rId120"/>
        </w:object>
      </w:r>
      <w:r w:rsidRPr="0098259C">
        <w:t xml:space="preserve"> is the communication step size of the </w:t>
      </w:r>
      <w:r w:rsidRPr="0098259C">
        <w:rPr>
          <w:position w:val="-6"/>
        </w:rPr>
        <w:object w:dxaOrig="279" w:dyaOrig="320" w14:anchorId="0C6F5504">
          <v:shape id="_x0000_i1053" type="#_x0000_t75" style="width:14.35pt;height:16.4pt" o:ole="">
            <v:imagedata r:id="rId121" o:title=""/>
          </v:shape>
          <o:OLEObject Type="Embed" ProgID="Equation.3" ShapeID="_x0000_i1053" DrawAspect="Content" ObjectID="_1688562430" r:id="rId122"/>
        </w:object>
      </w:r>
      <w:r w:rsidRPr="0098259C">
        <w:t xml:space="preserve"> communication step, </w:t>
      </w:r>
      <w:r w:rsidRPr="0098259C">
        <w:rPr>
          <w:position w:val="-12"/>
        </w:rPr>
        <w:object w:dxaOrig="1480" w:dyaOrig="360" w14:anchorId="261D435C">
          <v:shape id="_x0000_i1054" type="#_x0000_t75" style="width:76.45pt;height:18.75pt" o:ole="">
            <v:imagedata r:id="rId123" o:title=""/>
          </v:shape>
          <o:OLEObject Type="Embed" ProgID="Equation.3" ShapeID="_x0000_i1054" DrawAspect="Content" ObjectID="_1688562431" r:id="rId124"/>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6FD326CE" w:rsidR="005C3BD2" w:rsidRDefault="005C3BD2" w:rsidP="005C3BD2">
      <w:pPr>
        <w:pStyle w:val="BodyText"/>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D55E95">
        <w:t>4.2.4</w:t>
      </w:r>
      <w:r w:rsidR="00593ECD">
        <w:fldChar w:fldCharType="end"/>
      </w:r>
      <w:r w:rsidRPr="0098259C">
        <w:t>).</w:t>
      </w:r>
    </w:p>
    <w:p w14:paraId="70240517" w14:textId="77777777" w:rsidR="00063440" w:rsidRDefault="00063440" w:rsidP="00063440">
      <w:pPr>
        <w:pStyle w:val="Heading3"/>
      </w:pPr>
      <w:bookmarkStart w:id="319" w:name="_Toc55136516"/>
      <w:r>
        <w:t>Mathematical Model</w:t>
      </w:r>
      <w:bookmarkEnd w:id="319"/>
    </w:p>
    <w:p w14:paraId="30E4316D" w14:textId="77777777" w:rsidR="00063440" w:rsidRDefault="00063440" w:rsidP="00063440">
      <w:pPr>
        <w:pStyle w:val="BodyText"/>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BodyText"/>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BodyText"/>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r w:rsidR="007B4C92" w:rsidRPr="007B4C92">
        <w:rPr>
          <w:rStyle w:val="CODE"/>
        </w:rPr>
        <w:t>stepSize</w:t>
      </w:r>
      <w:r w:rsidR="007B4C92">
        <w:t xml:space="preserve"> in element </w:t>
      </w:r>
      <w:r w:rsidR="007B4C92">
        <w:rPr>
          <w:rStyle w:val="CODE"/>
        </w:rPr>
        <w:t>DefaultE</w:t>
      </w:r>
      <w:r w:rsidR="007B4C92" w:rsidRPr="007B4C92">
        <w:rPr>
          <w:rStyle w:val="CODE"/>
        </w:rPr>
        <w:t>xperiment</w:t>
      </w:r>
      <w:r w:rsidR="007B4C92">
        <w:t>).</w:t>
      </w:r>
    </w:p>
    <w:p w14:paraId="5269DE37" w14:textId="08739E89" w:rsidR="00403992" w:rsidRDefault="00935E81" w:rsidP="00403992">
      <w:pPr>
        <w:pStyle w:val="BodyText"/>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BodyText"/>
        <w:numPr>
          <w:ilvl w:val="0"/>
          <w:numId w:val="65"/>
        </w:numPr>
      </w:pPr>
      <w:r>
        <w:t>A</w:t>
      </w:r>
      <w:r w:rsidR="007B4C92">
        <w:t xml:space="preserve"> combination of the systems above.</w:t>
      </w:r>
    </w:p>
    <w:p w14:paraId="12731C68" w14:textId="77777777" w:rsidR="00403992" w:rsidRDefault="00403992" w:rsidP="00403992">
      <w:pPr>
        <w:pStyle w:val="BodyText"/>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BodyText"/>
        <w:spacing w:before="240" w:after="120"/>
      </w:pPr>
      <w:r>
        <w:t>An FMI Co-Simulation model is described by the following variables:</w:t>
      </w:r>
    </w:p>
    <w:tbl>
      <w:tblPr>
        <w:tblStyle w:val="TableGrid"/>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i-th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06E96AA4"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ModelVariables&g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58E03648" w:rsidR="00E859CF" w:rsidRDefault="00E859CF" w:rsidP="00F46429">
            <w:pPr>
              <w:pStyle w:val="Textkrper-Tabelle"/>
              <w:rPr>
                <w:b/>
              </w:rPr>
            </w:pPr>
            <w:r w:rsidRPr="006F760E">
              <w:rPr>
                <w:b/>
              </w:rPr>
              <w:t>v</w:t>
            </w:r>
            <w:r>
              <w:rPr>
                <w:vertAlign w:val="subscript"/>
              </w:rPr>
              <w:t>initial=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r>
              <w:rPr>
                <w:rStyle w:val="CODE"/>
              </w:rPr>
              <w:t>calculatedP</w:t>
            </w:r>
            <w:r w:rsidRPr="00783C67">
              <w:rPr>
                <w:rStyle w:val="CODE"/>
              </w:rPr>
              <w:t>arameter</w:t>
            </w:r>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DE3D0D2"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42DDB89"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submodels.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413AEF47"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D55E95">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144DCF"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144DCF"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144DCF"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144DCF"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144DCF"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BodyText"/>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144DCF"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144DCF"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144DCF"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BodyText"/>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Kübler, Schiehlen</w:t>
      </w:r>
      <w:r>
        <w:t xml:space="preserve"> </w:t>
      </w:r>
      <w:r w:rsidRPr="0098259C">
        <w:t>2000)</w:t>
      </w:r>
      <w:r w:rsidR="006D1D1A">
        <w:t>.</w:t>
      </w:r>
    </w:p>
    <w:p w14:paraId="46AAB468" w14:textId="77777777" w:rsidR="00063440" w:rsidRPr="002F3E46" w:rsidRDefault="00796DC7"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r w:rsidR="0054083F">
        <w:t xml:space="preserve">where </w:t>
      </w:r>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r w:rsidR="0054083F" w:rsidRPr="00D2781E">
        <w:rPr>
          <w:rFonts w:ascii="Times New Roman" w:hAnsi="Times New Roman" w:cs="Times New Roman"/>
          <w:i/>
        </w:rPr>
        <w:t xml:space="preserve"> </w:t>
      </w:r>
      <w:r w:rsidR="0054083F">
        <w:t>stands for the model input derivative order.</w:t>
      </w:r>
    </w:p>
    <w:p w14:paraId="7EB58BB6" w14:textId="425301AD" w:rsidR="00063440" w:rsidRPr="002F3E46" w:rsidRDefault="00417784" w:rsidP="00796DC7">
      <w:pPr>
        <w:pStyle w:val="ListParagraph"/>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Paragraph"/>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Paragraph"/>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Paragraph"/>
        <w:numPr>
          <w:ilvl w:val="0"/>
          <w:numId w:val="63"/>
        </w:numPr>
        <w:ind w:left="360"/>
        <w:jc w:val="both"/>
        <w:rPr>
          <w:rFonts w:ascii="Arial" w:hAnsi="Arial" w:cs="Arial"/>
          <w:sz w:val="20"/>
          <w:szCs w:val="20"/>
          <w:lang w:val="en-US"/>
        </w:rPr>
      </w:pPr>
      <w:r w:rsidRPr="002F3E46">
        <w:rPr>
          <w:rFonts w:ascii="Arial" w:hAnsi="Arial" w:cs="Arial"/>
          <w:sz w:val="20"/>
          <w:szCs w:val="20"/>
          <w:lang w:val="en-US"/>
        </w:rPr>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ModelStructure&gt;&lt;InitialUnknowns&gt;</w:t>
      </w:r>
      <w:r w:rsidR="00852EE5" w:rsidRPr="002F3E46">
        <w:rPr>
          <w:rFonts w:ascii="Arial" w:hAnsi="Arial" w:cs="Arial"/>
          <w:sz w:val="20"/>
          <w:szCs w:val="20"/>
          <w:lang w:val="en-US"/>
        </w:rPr>
        <w:t>]:</w:t>
      </w:r>
    </w:p>
    <w:p w14:paraId="7F9944C7" w14:textId="3BB5CA5E" w:rsidR="00680A9E" w:rsidRDefault="00680A9E" w:rsidP="00680A9E">
      <w:pPr>
        <w:pStyle w:val="BodyText"/>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BodyText"/>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BodyText"/>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BodyText"/>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BodyText"/>
        <w:tabs>
          <w:tab w:val="left" w:pos="335"/>
        </w:tabs>
        <w:spacing w:after="120"/>
      </w:pPr>
      <w:r>
        <w:t>The equations defined in Table 2</w:t>
      </w:r>
      <w:r w:rsidR="00970013">
        <w:t xml:space="preserve"> can be evaluated in the respective Mode. The following color coding is used in the table:</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BodyText"/>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leGrid"/>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320"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r w:rsidRPr="00CC7AD2">
              <w:rPr>
                <w:rStyle w:val="CODE"/>
              </w:rPr>
              <w:t>approx</w:t>
            </w:r>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InitializationMode”</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144DCF"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r w:rsidRPr="00512072">
              <w:rPr>
                <w:i/>
              </w:rPr>
              <w:t>stepComplete</w:t>
            </w:r>
            <w:r>
              <w:rPr>
                <w:i/>
              </w:rPr>
              <w:t>”</w:t>
            </w:r>
            <w:r w:rsidRPr="00512072">
              <w:rPr>
                <w:i/>
              </w:rPr>
              <w:t xml:space="preserve">, </w:t>
            </w:r>
            <w:r>
              <w:rPr>
                <w:i/>
              </w:rPr>
              <w:t>“</w:t>
            </w:r>
            <w:r w:rsidRPr="00512072">
              <w:rPr>
                <w:i/>
              </w:rPr>
              <w:t>stepInProgress</w:t>
            </w:r>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144DCF"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144DCF"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730AC343" w:rsidR="00970013" w:rsidRPr="0098259C" w:rsidRDefault="00970013" w:rsidP="00970013">
      <w:pPr>
        <w:pStyle w:val="Caption"/>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D55E95">
        <w:rPr>
          <w:noProof/>
        </w:rPr>
        <w:t>2</w:t>
      </w:r>
      <w:r w:rsidRPr="0098259C">
        <w:fldChar w:fldCharType="end"/>
      </w:r>
      <w:bookmarkEnd w:id="320"/>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BodyText"/>
        <w:tabs>
          <w:tab w:val="left" w:pos="335"/>
        </w:tabs>
        <w:rPr>
          <w:i/>
        </w:rPr>
      </w:pPr>
      <w:r>
        <w:t>[</w:t>
      </w:r>
      <w:r>
        <w:rPr>
          <w:i/>
        </w:rPr>
        <w:t>Remark – Calling Sequences</w:t>
      </w:r>
      <w:r w:rsidRPr="00856C78">
        <w:rPr>
          <w:i/>
        </w:rPr>
        <w:t>:</w:t>
      </w:r>
    </w:p>
    <w:p w14:paraId="0208D0E1" w14:textId="77777777" w:rsidR="000F167A" w:rsidRDefault="00D4117B" w:rsidP="00D4117B">
      <w:pPr>
        <w:pStyle w:val="BodyText"/>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BodyText"/>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Heading2"/>
      </w:pPr>
      <w:bookmarkStart w:id="321" w:name="_Toc55136517"/>
      <w:bookmarkStart w:id="322" w:name="_Toc240646382"/>
      <w:bookmarkStart w:id="323" w:name="_Toc247884555"/>
      <w:r w:rsidRPr="0098259C">
        <w:t>FMI Application Programming Interface</w:t>
      </w:r>
      <w:bookmarkEnd w:id="321"/>
    </w:p>
    <w:p w14:paraId="029EA5E8" w14:textId="77777777" w:rsidR="00432446" w:rsidRPr="0098259C" w:rsidRDefault="00885BF4" w:rsidP="004C3859">
      <w:pPr>
        <w:pStyle w:val="BodyText"/>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Heading3"/>
        <w:spacing w:line="336" w:lineRule="auto"/>
        <w:jc w:val="both"/>
      </w:pPr>
      <w:bookmarkStart w:id="324" w:name="_Toc247964771"/>
      <w:bookmarkStart w:id="325" w:name="_Toc274647154"/>
      <w:bookmarkStart w:id="326" w:name="_Ref290826996"/>
      <w:bookmarkStart w:id="327" w:name="_Ref304553841"/>
      <w:bookmarkStart w:id="328" w:name="_Ref369580299"/>
      <w:bookmarkStart w:id="329"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324"/>
      <w:r w:rsidRPr="0098259C">
        <w:t xml:space="preserve"> and </w:t>
      </w:r>
      <w:r w:rsidR="00966C27" w:rsidRPr="0098259C">
        <w:t>P</w:t>
      </w:r>
      <w:r w:rsidRPr="0098259C">
        <w:t>arameters</w:t>
      </w:r>
      <w:bookmarkEnd w:id="325"/>
      <w:bookmarkEnd w:id="326"/>
      <w:bookmarkEnd w:id="327"/>
      <w:bookmarkEnd w:id="328"/>
      <w:bookmarkEnd w:id="329"/>
    </w:p>
    <w:p w14:paraId="4D67AF33" w14:textId="1C5E7199" w:rsidR="00885BF4" w:rsidRPr="0098259C" w:rsidRDefault="00885BF4" w:rsidP="00D256C9">
      <w:pPr>
        <w:pStyle w:val="BodyText"/>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D55E95">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r w:rsidRPr="0098259C">
        <w:rPr>
          <w:rStyle w:val="CODE"/>
        </w:rPr>
        <w:t>canInterpolateInputs</w:t>
      </w:r>
      <w:r w:rsidRPr="0098259C">
        <w:t>.</w:t>
      </w:r>
      <w:r w:rsidR="00417784">
        <w:rPr>
          <w:sz w:val="10"/>
          <w:szCs w:val="10"/>
        </w:rPr>
        <w:br w:type="page"/>
      </w:r>
    </w:p>
    <w:p w14:paraId="5E9F4AD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ValueReference vr[],</w:t>
            </w:r>
            <w:r w:rsidR="0065491B">
              <w:rPr>
                <w:rStyle w:val="CODE"/>
                <w:rFonts w:eastAsia="StarSymbol"/>
                <w:color w:val="000000"/>
              </w:rPr>
              <w:t xml:space="preserve"> </w:t>
            </w:r>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r w:rsidR="0065491B" w:rsidRPr="0098259C">
              <w:rPr>
                <w:rStyle w:val="CODE"/>
                <w:rFonts w:eastAsia="StarSymbol"/>
                <w:color w:val="000000"/>
              </w:rPr>
              <w:t xml:space="preserve"> nv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 xml:space="preserve">Sets the n-th time derivative of real input variabl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r w:rsidRPr="0098259C">
              <w:rPr>
                <w:rStyle w:val="CODE"/>
                <w:rFonts w:eastAsia="StarSymbol"/>
                <w:color w:val="000000"/>
                <w:sz w:val="20"/>
              </w:rPr>
              <w:t>n</w:t>
            </w:r>
            <w:r w:rsidRPr="0098259C">
              <w:rPr>
                <w:rStyle w:val="CODE"/>
                <w:rFonts w:eastAsia="StarSymbol"/>
                <w:color w:val="000000"/>
                <w:sz w:val="20"/>
                <w:szCs w:val="20"/>
              </w:rPr>
              <w:t>vr</w:t>
            </w:r>
            <w:r w:rsidRPr="0098259C">
              <w:rPr>
                <w:color w:val="000000"/>
                <w:szCs w:val="20"/>
              </w:rPr>
              <w:t xml:space="preserve"> is the dimension of the vectors.</w:t>
            </w:r>
          </w:p>
          <w:p w14:paraId="4E36DEE1" w14:textId="07FC7C18" w:rsidR="00D97820" w:rsidRPr="0098259C" w:rsidRDefault="00D97820" w:rsidP="0082183C">
            <w:pPr>
              <w:pStyle w:val="Textkrper-Tabelle"/>
              <w:autoSpaceDE w:val="0"/>
              <w:autoSpaceDN w:val="0"/>
              <w:adjustRightInd w:val="0"/>
              <w:ind w:left="0"/>
              <w:rPr>
                <w:color w:val="000000"/>
                <w:szCs w:val="20"/>
              </w:rPr>
            </w:pPr>
            <w:r>
              <w:t>Different</w:t>
            </w:r>
            <w:del w:id="330" w:author="Bertsch Christian (CR/AEE3)" w:date="2020-12-29T20:13:00Z">
              <w:r w:rsidDel="00466CB8">
                <w:delText>s</w:delText>
              </w:r>
            </w:del>
            <w:r>
              <w:t xml:space="preserve">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BodyText"/>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BodyText"/>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r w:rsidRPr="0098259C">
        <w:rPr>
          <w:rStyle w:val="CODE"/>
        </w:rPr>
        <w:t>MaxOutputDerivativeOrder</w:t>
      </w:r>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BodyText"/>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BodyText"/>
      </w:pPr>
      <w:r w:rsidRPr="0098259C">
        <w:t>The derivatives can be retrieved by:</w:t>
      </w:r>
    </w:p>
    <w:p w14:paraId="506B451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vr[], </w:t>
            </w:r>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r w:rsidR="00885BF4" w:rsidRPr="0098259C">
              <w:rPr>
                <w:rStyle w:val="CODE"/>
                <w:rFonts w:eastAsia="StarSymbol"/>
                <w:color w:val="000000"/>
              </w:rPr>
              <w:t xml:space="preserve"> nvr,</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trieves the n-th derivative of output values. Argument </w:t>
            </w:r>
            <w:r w:rsidRPr="0098259C">
              <w:rPr>
                <w:rStyle w:val="CODE"/>
                <w:color w:val="000000"/>
                <w:sz w:val="20"/>
                <w:szCs w:val="20"/>
              </w:rPr>
              <w:t>v</w:t>
            </w:r>
            <w:r w:rsidRPr="0098259C">
              <w:rPr>
                <w:rStyle w:val="CODE"/>
                <w:rFonts w:eastAsia="StarSymbol"/>
                <w:color w:val="000000"/>
                <w:sz w:val="20"/>
                <w:szCs w:val="20"/>
              </w:rPr>
              <w:t>r</w:t>
            </w:r>
            <w:r w:rsidRPr="0098259C">
              <w:rPr>
                <w:color w:val="000000"/>
                <w:szCs w:val="20"/>
              </w:rPr>
              <w:t xml:space="preserve"> is a vector of </w:t>
            </w:r>
            <w:r w:rsidRPr="0098259C">
              <w:rPr>
                <w:rStyle w:val="CODE"/>
                <w:rFonts w:eastAsia="StarSymbol"/>
                <w:color w:val="000000"/>
                <w:sz w:val="20"/>
                <w:szCs w:val="20"/>
              </w:rPr>
              <w:t>nvr</w:t>
            </w:r>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BodyText"/>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BodyText"/>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Heading3"/>
        <w:spacing w:line="336" w:lineRule="auto"/>
        <w:jc w:val="both"/>
      </w:pPr>
      <w:bookmarkStart w:id="331" w:name="_Ref248821476"/>
      <w:bookmarkStart w:id="332" w:name="_Toc274647155"/>
      <w:bookmarkStart w:id="333" w:name="_Toc55136519"/>
      <w:r w:rsidRPr="0098259C">
        <w:t>Computation</w:t>
      </w:r>
      <w:bookmarkEnd w:id="331"/>
      <w:bookmarkEnd w:id="332"/>
      <w:bookmarkEnd w:id="333"/>
    </w:p>
    <w:p w14:paraId="11FA1982" w14:textId="77777777" w:rsidR="00885BF4" w:rsidRPr="0098259C" w:rsidRDefault="00885BF4" w:rsidP="00885BF4">
      <w:pPr>
        <w:pStyle w:val="BodyText"/>
      </w:pPr>
      <w:r w:rsidRPr="0098259C">
        <w:t>The computation of time steps is controlled by the following function.</w:t>
      </w:r>
    </w:p>
    <w:p w14:paraId="42B15563"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r w:rsidR="00885BF4" w:rsidRPr="0098259C">
              <w:rPr>
                <w:rStyle w:val="CODE"/>
                <w:rFonts w:eastAsia="StarSymbol"/>
                <w:color w:val="000000"/>
              </w:rPr>
              <w:t>currentCommunicationPoin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r w:rsidR="00885BF4" w:rsidRPr="0098259C">
              <w:rPr>
                <w:rStyle w:val="CODE"/>
                <w:rFonts w:eastAsia="StarSymbol"/>
                <w:color w:val="000000"/>
              </w:rPr>
              <w:t xml:space="preserve">communicationStepSiz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r w:rsidR="00417802" w:rsidRPr="0098259C">
              <w:rPr>
                <w:rStyle w:val="CODE"/>
                <w:rFonts w:eastAsia="StarSymbol"/>
                <w:color w:val="000000"/>
              </w:rPr>
              <w:t>noSetFMUStatePriorToCurrentPoin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r w:rsidRPr="002F3E46">
              <w:rPr>
                <w:rStyle w:val="CODE"/>
              </w:rPr>
              <w:t>currentCommunicationPoint</w:t>
            </w:r>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r w:rsidRPr="0098259C">
              <w:rPr>
                <w:rStyle w:val="CODE"/>
                <w:rFonts w:eastAsia="StarSymbol" w:cs="Courier New"/>
                <w:szCs w:val="24"/>
                <w:lang w:eastAsia="nl-NL"/>
              </w:rPr>
              <w:t>communicationStepSize</w:t>
            </w:r>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r w:rsidRPr="009B5996">
              <w:rPr>
                <w:rStyle w:val="CODE"/>
                <w:i/>
              </w:rPr>
              <w:t>fmiDoStep</w:t>
            </w:r>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r w:rsidRPr="009B5996">
              <w:rPr>
                <w:rStyle w:val="CODE"/>
                <w:i/>
              </w:rPr>
              <w:t>currentCommunicationPoint</w:t>
            </w:r>
            <w:r w:rsidRPr="00A72C82">
              <w:rPr>
                <w:i/>
                <w:color w:val="000000"/>
                <w:szCs w:val="20"/>
              </w:rPr>
              <w:t xml:space="preserve"> must be</w:t>
            </w:r>
            <w:r>
              <w:rPr>
                <w:i/>
                <w:color w:val="000000"/>
                <w:szCs w:val="20"/>
              </w:rPr>
              <w:t xml:space="preserve"> </w:t>
            </w:r>
            <w:r w:rsidRPr="00A72C82">
              <w:rPr>
                <w:i/>
                <w:color w:val="000000"/>
                <w:szCs w:val="20"/>
              </w:rPr>
              <w:t xml:space="preserve">equal to </w:t>
            </w:r>
            <w:r w:rsidRPr="009B5996">
              <w:rPr>
                <w:rStyle w:val="CODE"/>
                <w:i/>
              </w:rPr>
              <w:t>startTime</w:t>
            </w:r>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r w:rsidR="00137921" w:rsidRPr="002F3E46">
              <w:rPr>
                <w:rStyle w:val="CODE"/>
              </w:rPr>
              <w:t>currentCommunicationPoint</w:t>
            </w:r>
            <w:r w:rsidR="00BA76AB" w:rsidRPr="002F3E46">
              <w:rPr>
                <w:i/>
              </w:rPr>
              <w:t xml:space="preserve"> is not needed. It is present in order to handle a mismatch between the master and the FMU state of the slave: The </w:t>
            </w:r>
            <w:r w:rsidR="00BA76AB" w:rsidRPr="002F3E46">
              <w:rPr>
                <w:rFonts w:ascii="Courier New" w:hAnsi="Courier New" w:cs="Courier New"/>
                <w:i/>
              </w:rPr>
              <w:t>currentCommunicationPoint</w:t>
            </w:r>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r w:rsidR="00E07361" w:rsidRPr="00034265">
              <w:rPr>
                <w:rStyle w:val="CODE"/>
                <w:i/>
              </w:rPr>
              <w:t>currentCommunicationPoint</w:t>
            </w:r>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BodyText"/>
              <w:rPr>
                <w:i/>
                <w:color w:val="000000"/>
                <w:szCs w:val="20"/>
              </w:rPr>
            </w:pPr>
            <w:r w:rsidRPr="00411193">
              <w:rPr>
                <w:color w:val="000000"/>
                <w:szCs w:val="20"/>
              </w:rPr>
              <w:t>Argument</w:t>
            </w:r>
            <w:r w:rsidR="00885BF4" w:rsidRPr="00411193">
              <w:rPr>
                <w:color w:val="000000"/>
                <w:szCs w:val="20"/>
              </w:rPr>
              <w:t xml:space="preserve"> </w:t>
            </w:r>
            <w:r w:rsidR="00417802" w:rsidRPr="00411193">
              <w:rPr>
                <w:rStyle w:val="CODE"/>
                <w:rFonts w:eastAsia="StarSymbol"/>
                <w:color w:val="000000"/>
              </w:rPr>
              <w:t>noSetFMUStatePriorToCurrentPoint</w:t>
            </w:r>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r w:rsidR="00417802" w:rsidRPr="00D2781E">
              <w:rPr>
                <w:rStyle w:val="CODE"/>
                <w:rFonts w:eastAsia="StarSymbol" w:cs="Courier New"/>
              </w:rPr>
              <w:t>currentCommunicationPoint</w:t>
            </w:r>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BodyText"/>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r w:rsidR="006C5D89" w:rsidRPr="006C5D89">
              <w:rPr>
                <w:rStyle w:val="CODE"/>
                <w:i/>
              </w:rPr>
              <w:t>communicationStepSize</w:t>
            </w:r>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r w:rsidR="00D045B8" w:rsidRPr="00D045B8">
              <w:rPr>
                <w:rStyle w:val="CODE"/>
                <w:rFonts w:eastAsia="StarSymbol"/>
                <w:i/>
                <w:color w:val="000000"/>
              </w:rPr>
              <w:t>currentCommunicationPoint</w:t>
            </w:r>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12AAA265"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The master should stop the simulation run immediatlely.]</w:t>
            </w:r>
            <w:r>
              <w:t xml:space="preserve"> See section </w:t>
            </w:r>
            <w:r>
              <w:fldChar w:fldCharType="begin"/>
            </w:r>
            <w:r>
              <w:instrText xml:space="preserve"> REF _Ref289242802 \r \h </w:instrText>
            </w:r>
            <w:r>
              <w:fldChar w:fldCharType="separate"/>
            </w:r>
            <w:r w:rsidR="00D55E95">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8501339"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D55E95">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334" w:name="_Toc247964773"/>
      <w:bookmarkStart w:id="335" w:name="_Toc274647156"/>
      <w:bookmarkStart w:id="336" w:name="_Ref369578323"/>
      <w:r>
        <w:br w:type="page"/>
      </w:r>
    </w:p>
    <w:p w14:paraId="771EDC9D" w14:textId="222085D8" w:rsidR="00885BF4" w:rsidRPr="0098259C" w:rsidRDefault="00885BF4" w:rsidP="00885BF4">
      <w:pPr>
        <w:pStyle w:val="Heading3"/>
        <w:spacing w:line="336" w:lineRule="auto"/>
        <w:jc w:val="both"/>
      </w:pPr>
      <w:bookmarkStart w:id="337" w:name="_Ref20232792"/>
      <w:bookmarkStart w:id="338" w:name="_Toc55136520"/>
      <w:r w:rsidRPr="0098259C">
        <w:t>Retrieving Status Information</w:t>
      </w:r>
      <w:bookmarkEnd w:id="334"/>
      <w:r w:rsidRPr="0098259C">
        <w:t xml:space="preserve"> from the Slave</w:t>
      </w:r>
      <w:bookmarkEnd w:id="335"/>
      <w:bookmarkEnd w:id="336"/>
      <w:bookmarkEnd w:id="337"/>
      <w:bookmarkEnd w:id="338"/>
    </w:p>
    <w:p w14:paraId="760278A1" w14:textId="77777777" w:rsidR="00885BF4" w:rsidRPr="0098259C" w:rsidRDefault="00885BF4" w:rsidP="00885BF4">
      <w:pPr>
        <w:pStyle w:val="BodyText"/>
      </w:pPr>
      <w:r w:rsidRPr="0098259C">
        <w:t>Status information is retrieved from the slave by the following functions:</w:t>
      </w:r>
    </w:p>
    <w:p w14:paraId="57DAB398" w14:textId="77777777" w:rsidR="00885BF4" w:rsidRPr="0098259C" w:rsidRDefault="00885BF4" w:rsidP="00885BF4">
      <w:pPr>
        <w:pStyle w:val="BodyText"/>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7CE4F6B9"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D55E95">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r w:rsidRPr="0098259C">
              <w:rPr>
                <w:rStyle w:val="CODE"/>
                <w:rFonts w:eastAsia="StarSymbol" w:cs="Courier New"/>
                <w:b/>
                <w:color w:val="000000"/>
              </w:rPr>
              <w:t>enum</w:t>
            </w:r>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BodyText"/>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BodyText"/>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BodyText"/>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BodyText"/>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BodyText"/>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BodyText"/>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BodyText"/>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BodyText"/>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BodyText"/>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BodyText"/>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BodyText"/>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BodyText"/>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BodyText"/>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BodyText"/>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BodyText"/>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339" w:name="_Toc247964774"/>
      <w:bookmarkStart w:id="340" w:name="_Ref248821801"/>
      <w:bookmarkStart w:id="341" w:name="_Toc274647157"/>
    </w:p>
    <w:p w14:paraId="0A5EDE80" w14:textId="77777777" w:rsidR="00966C27" w:rsidRPr="0098259C" w:rsidRDefault="00966C27" w:rsidP="007137D7">
      <w:pPr>
        <w:pStyle w:val="Heading3"/>
      </w:pPr>
      <w:bookmarkStart w:id="342" w:name="_Ref349039747"/>
      <w:bookmarkStart w:id="343" w:name="_Toc55136521"/>
      <w:r w:rsidRPr="0098259C">
        <w:t>State Machine of Calling Sequenc</w:t>
      </w:r>
      <w:bookmarkEnd w:id="339"/>
      <w:r w:rsidRPr="0098259C">
        <w:t>e from Master to Slave</w:t>
      </w:r>
      <w:bookmarkEnd w:id="340"/>
      <w:bookmarkEnd w:id="341"/>
      <w:bookmarkEnd w:id="342"/>
      <w:bookmarkEnd w:id="343"/>
    </w:p>
    <w:p w14:paraId="748A966F" w14:textId="77777777" w:rsidR="00966C27" w:rsidRPr="0098259C" w:rsidRDefault="00966C27" w:rsidP="00F9660A">
      <w:pPr>
        <w:pStyle w:val="BodyText"/>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BodyText"/>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BodyText"/>
        <w:jc w:val="center"/>
        <w:rPr>
          <w:lang w:val="de-DE" w:eastAsia="de-DE"/>
        </w:rPr>
      </w:pPr>
    </w:p>
    <w:p w14:paraId="1598B724" w14:textId="5048B4A0"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D55E95">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BodyText"/>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r w:rsidRPr="006F760E">
        <w:rPr>
          <w:rStyle w:val="CODE"/>
        </w:rPr>
        <w:t>approx</w:t>
      </w:r>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ModelStructure&gt;&lt;InitialUnknowns&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r>
        <w:rPr>
          <w:b/>
          <w:lang w:eastAsia="en-US"/>
        </w:rPr>
        <w:t>slaveInitialized</w:t>
      </w:r>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BodyText"/>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ModelStructure&gt;</w:t>
      </w:r>
      <w:r w:rsidR="00932E38">
        <w:rPr>
          <w:rStyle w:val="CODE"/>
        </w:rPr>
        <w:t>&lt;InitialUnknowns&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BodyText"/>
        <w:rPr>
          <w:lang w:eastAsia="en-US"/>
        </w:rPr>
      </w:pPr>
      <w:r>
        <w:rPr>
          <w:lang w:eastAsia="en-US"/>
        </w:rPr>
        <w:t xml:space="preserve">There is the additional restriction </w:t>
      </w:r>
      <w:r w:rsidR="00932E38">
        <w:rPr>
          <w:lang w:eastAsia="en-US"/>
        </w:rPr>
        <w:t xml:space="preserve">in “slaveInitialized”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handeled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ModelExchange.</w:t>
      </w:r>
    </w:p>
    <w:p w14:paraId="4456AE90" w14:textId="77777777" w:rsidR="00835952" w:rsidRPr="004865EB" w:rsidRDefault="00835952" w:rsidP="007D5356">
      <w:pPr>
        <w:pStyle w:val="BodyText"/>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BodyText"/>
        <w:spacing w:after="120"/>
        <w:rPr>
          <w:lang w:eastAsia="en-US"/>
        </w:rPr>
      </w:pPr>
      <w:r>
        <w:rPr>
          <w:lang w:eastAsia="en-US"/>
        </w:rPr>
        <w:t>]</w:t>
      </w:r>
    </w:p>
    <w:p w14:paraId="4ADFD56C" w14:textId="77777777" w:rsidR="00932E38" w:rsidRDefault="007D5356" w:rsidP="007D5356">
      <w:pPr>
        <w:pStyle w:val="BodyText"/>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BodyText"/>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FMI 2.0 forCo-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r w:rsidRPr="00542C2C">
              <w:rPr>
                <w:rFonts w:cs="Arial"/>
                <w:b/>
                <w:bCs/>
                <w:sz w:val="22"/>
                <w:szCs w:val="22"/>
                <w:lang w:val="de-DE" w:eastAsia="de-DE"/>
              </w:rPr>
              <w:t>Function</w:t>
            </w:r>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ar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stanti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Initialization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Complet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InProgress</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stepFai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r w:rsidRPr="00542C2C">
              <w:rPr>
                <w:rFonts w:cs="Arial"/>
                <w:color w:val="000000"/>
                <w:szCs w:val="20"/>
                <w:lang w:val="de-DE" w:eastAsia="de-DE"/>
              </w:rPr>
              <w:t>stepCancel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terminate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error</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BodyText"/>
        <w:spacing w:before="0" w:line="240" w:lineRule="auto"/>
        <w:rPr>
          <w:lang w:eastAsia="en-US"/>
        </w:rPr>
      </w:pPr>
      <w:bookmarkStart w:id="344" w:name="_Toc247964775"/>
      <w:bookmarkStart w:id="345" w:name="_Toc274647158"/>
      <w:bookmarkStart w:id="346" w:name="_Ref289781010"/>
      <w:bookmarkStart w:id="347"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BodyText"/>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BodyText"/>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approx"</w:t>
      </w:r>
    </w:p>
    <w:p w14:paraId="60EFEE68" w14:textId="238AA05B" w:rsidR="002920AB" w:rsidRDefault="002920AB" w:rsidP="00D2781E">
      <w:pPr>
        <w:pStyle w:val="BodyText"/>
        <w:spacing w:before="0" w:line="240" w:lineRule="auto"/>
        <w:rPr>
          <w:lang w:eastAsia="en-US"/>
        </w:rPr>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704D3A">
        <w:rPr>
          <w:rStyle w:val="CODE"/>
        </w:rPr>
        <w:t xml:space="preserve"> </w:t>
      </w:r>
      <w:r w:rsidR="00704D3A">
        <w:rPr>
          <w:lang w:eastAsia="en-US"/>
        </w:rPr>
        <w:t>or</w:t>
      </w:r>
    </w:p>
    <w:p w14:paraId="18367D95" w14:textId="1AF8A3E7" w:rsidR="00704D3A" w:rsidRDefault="00704D3A" w:rsidP="00D2781E">
      <w:pPr>
        <w:pStyle w:val="BodyText"/>
        <w:spacing w:before="0" w:line="240" w:lineRule="auto"/>
      </w:pPr>
      <w:r>
        <w:rPr>
          <w:lang w:eastAsia="en-US"/>
        </w:rPr>
        <w:t xml:space="preserve">   c</w:t>
      </w:r>
      <w:r w:rsidRPr="00704D3A">
        <w:rPr>
          <w:lang w:eastAsia="en-US"/>
        </w:rPr>
        <w:t xml:space="preserve">ontinuous-time states or state derivatives (if element </w:t>
      </w:r>
      <w:r w:rsidRPr="002F3E46">
        <w:rPr>
          <w:rStyle w:val="CODE"/>
        </w:rPr>
        <w:t>&lt;Derivatives&gt;</w:t>
      </w:r>
      <w:r w:rsidRPr="00704D3A">
        <w:rPr>
          <w:lang w:eastAsia="en-US"/>
        </w:rPr>
        <w:t xml:space="preserve"> is present)</w:t>
      </w:r>
    </w:p>
    <w:p w14:paraId="6F99FB46" w14:textId="068D6467" w:rsidR="002920AB" w:rsidRDefault="002920AB" w:rsidP="00D2781E">
      <w:pPr>
        <w:pStyle w:val="BodyText"/>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BodyText"/>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BodyText"/>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BodyText"/>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Heading3"/>
      </w:pPr>
      <w:bookmarkStart w:id="348" w:name="_Toc55136522"/>
      <w:r w:rsidRPr="0098259C">
        <w:t>Pseudo</w:t>
      </w:r>
      <w:r w:rsidR="00C34D46">
        <w:t>c</w:t>
      </w:r>
      <w:r w:rsidRPr="0098259C">
        <w:t>ode Example</w:t>
      </w:r>
      <w:bookmarkEnd w:id="344"/>
      <w:bookmarkEnd w:id="345"/>
      <w:bookmarkEnd w:id="346"/>
      <w:bookmarkEnd w:id="347"/>
      <w:bookmarkEnd w:id="348"/>
    </w:p>
    <w:p w14:paraId="3E6879E7" w14:textId="7EFE7FE9" w:rsidR="00966C27" w:rsidRPr="0098259C" w:rsidRDefault="00966C27" w:rsidP="00966C27">
      <w:pPr>
        <w:pStyle w:val="BodyText"/>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3FDE9462" w:rsidR="00966C27" w:rsidRPr="0098259C" w:rsidRDefault="00390234" w:rsidP="00016818">
      <w:pPr>
        <w:pStyle w:val="Caption"/>
        <w:jc w:val="center"/>
      </w:pPr>
      <w:r>
        <w:t xml:space="preserve">Figure </w:t>
      </w:r>
      <w:r>
        <w:fldChar w:fldCharType="begin"/>
      </w:r>
      <w:r>
        <w:instrText xml:space="preserve"> SEQ Figure \* ARABIC </w:instrText>
      </w:r>
      <w:r>
        <w:fldChar w:fldCharType="separate"/>
      </w:r>
      <w:r w:rsidR="00D55E95">
        <w:rPr>
          <w:noProof/>
        </w:rPr>
        <w:t>12</w:t>
      </w:r>
      <w:r>
        <w:fldChar w:fldCharType="end"/>
      </w:r>
      <w:r>
        <w:t xml:space="preserve"> </w:t>
      </w:r>
      <w:r w:rsidRPr="003F517C">
        <w:t>Connection graph of the slaves.</w:t>
      </w:r>
    </w:p>
    <w:p w14:paraId="1E6B5E71" w14:textId="7118A719"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D55E95">
        <w:t>4.1</w:t>
      </w:r>
      <w:r w:rsidR="006F1088" w:rsidRPr="0098259C">
        <w:fldChar w:fldCharType="end"/>
      </w:r>
      <w:r w:rsidR="008E6A14">
        <w:t>:</w:t>
      </w:r>
    </w:p>
    <w:p w14:paraId="1812C7C8"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step size.</w:t>
      </w:r>
    </w:p>
    <w:p w14:paraId="2386F603" w14:textId="77777777" w:rsidR="00966C27" w:rsidRPr="009D7E9E" w:rsidRDefault="00966C27" w:rsidP="00214A6F">
      <w:pPr>
        <w:pStyle w:val="ListParagraph"/>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steps.</w:t>
      </w:r>
    </w:p>
    <w:p w14:paraId="0B9886F8" w14:textId="28F3E1A6" w:rsidR="00966C27" w:rsidRPr="0098259C" w:rsidRDefault="00966C27" w:rsidP="00214A6F">
      <w:pPr>
        <w:pStyle w:val="ListParagraph"/>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asynchronous execution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BodyText"/>
        <w:spacing w:after="120"/>
      </w:pPr>
      <w:r w:rsidRPr="0098259C">
        <w:t>The error handling is implemented in a very rudimentary way.</w:t>
      </w:r>
    </w:p>
    <w:tbl>
      <w:tblPr>
        <w:tblStyle w:val="TableGrid"/>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allbackFunctions cbf;</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logger = loggerFunction;</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allocateMemory = calloc;</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freeMemory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stepFinished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cbf.componentEnvironment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 xml:space="preserve">False, &amp;cbf,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artTime</w:t>
            </w:r>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topTime</w:t>
            </w:r>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Preformatted"/>
              <w:rPr>
                <w:color w:val="008000"/>
                <w:lang w:val="en-US"/>
              </w:rPr>
            </w:pPr>
            <w:r w:rsidRPr="0098259C">
              <w:rPr>
                <w:color w:val="008000"/>
                <w:lang w:val="en-US"/>
              </w:rPr>
              <w:t>// set all variable start va</w:t>
            </w:r>
            <w:r>
              <w:rPr>
                <w:color w:val="008000"/>
                <w:lang w:val="en-US"/>
              </w:rPr>
              <w:t>lues (of "ScalarVariable / &lt;type</w:t>
            </w:r>
            <w:r w:rsidR="0010150D">
              <w:rPr>
                <w:color w:val="008000"/>
                <w:lang w:val="en-US"/>
              </w:rPr>
              <w:t>&gt; / start")</w:t>
            </w:r>
          </w:p>
          <w:p w14:paraId="163EEDCA" w14:textId="70E40BD6" w:rsidR="00F4419E" w:rsidRDefault="00F4419E" w:rsidP="00F4419E">
            <w:pPr>
              <w:pStyle w:val="HTMLPreformatted"/>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Preformatted"/>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startTime, </w:t>
            </w:r>
            <w:r w:rsidR="00140C25">
              <w:rPr>
                <w:rFonts w:ascii="Courier New" w:hAnsi="Courier New" w:cs="Courier New"/>
                <w:lang w:eastAsia="de-DE"/>
              </w:rPr>
              <w:t>fmi2</w:t>
            </w:r>
            <w:r w:rsidR="00CD193A">
              <w:rPr>
                <w:rFonts w:ascii="Courier New" w:hAnsi="Courier New" w:cs="Courier New"/>
                <w:lang w:eastAsia="de-DE"/>
              </w:rPr>
              <w:t>True, stopTime</w:t>
            </w:r>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Preformatted"/>
              <w:rPr>
                <w:color w:val="008000"/>
                <w:lang w:val="en-US"/>
              </w:rPr>
            </w:pPr>
            <w:r>
              <w:rPr>
                <w:color w:val="008000"/>
                <w:lang w:val="en-US"/>
              </w:rPr>
              <w:t xml:space="preserve">   </w:t>
            </w:r>
            <w:r w:rsidRPr="0098259C">
              <w:rPr>
                <w:color w:val="008000"/>
                <w:lang w:val="en-US"/>
              </w:rPr>
              <w:t xml:space="preserve">// set the input values at time = </w:t>
            </w:r>
            <w:r w:rsidR="00CD193A">
              <w:rPr>
                <w:color w:val="008000"/>
                <w:lang w:val="en-US"/>
              </w:rPr>
              <w:t>startTime</w:t>
            </w:r>
          </w:p>
          <w:p w14:paraId="30FB6860" w14:textId="5529D045" w:rsidR="0010150D" w:rsidRDefault="0010150D" w:rsidP="0010150D">
            <w:pPr>
              <w:pStyle w:val="HTMLPreformatted"/>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Preformatted"/>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BodyText"/>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r>
              <w:rPr>
                <w:rFonts w:ascii="Courier New" w:hAnsi="Courier New" w:cs="Courier New"/>
                <w:lang w:eastAsia="de-DE"/>
              </w:rPr>
              <w:t>tc = startTime</w:t>
            </w:r>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tc &lt; stopTime</w:t>
            </w:r>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tc,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boolVal);</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boolVal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printf(</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t>terminateSimulation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terminateSimulation)</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tc,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tc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Heading2"/>
      </w:pPr>
      <w:bookmarkStart w:id="349" w:name="_Toc55136523"/>
      <w:r w:rsidRPr="0098259C">
        <w:t>FMI Description Schema</w:t>
      </w:r>
      <w:bookmarkEnd w:id="349"/>
    </w:p>
    <w:p w14:paraId="2ECBD66C" w14:textId="026A2416" w:rsidR="00A70D81" w:rsidRPr="0098259C" w:rsidRDefault="00A70D81" w:rsidP="00A70D81">
      <w:pPr>
        <w:pStyle w:val="BodyText"/>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D55E95">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Heading3"/>
      </w:pPr>
      <w:bookmarkStart w:id="350" w:name="_Ref289268602"/>
      <w:bookmarkStart w:id="351" w:name="_Ref298170400"/>
      <w:bookmarkStart w:id="352" w:name="_Toc55136524"/>
      <w:r w:rsidRPr="0098259C">
        <w:t>Co</w:t>
      </w:r>
      <w:r w:rsidRPr="0098259C">
        <w:noBreakHyphen/>
        <w:t>Simulation</w:t>
      </w:r>
      <w:bookmarkEnd w:id="350"/>
      <w:r w:rsidR="00121EF8" w:rsidRPr="0098259C">
        <w:t xml:space="preserve"> FMU (CoSimulation)</w:t>
      </w:r>
      <w:bookmarkEnd w:id="351"/>
      <w:bookmarkEnd w:id="352"/>
    </w:p>
    <w:p w14:paraId="296B1088" w14:textId="77777777" w:rsidR="00121EF8" w:rsidRPr="0098259C" w:rsidRDefault="00121EF8" w:rsidP="001A1048">
      <w:pPr>
        <w:pStyle w:val="BodyText"/>
      </w:pPr>
      <w:r w:rsidRPr="0098259C">
        <w:t xml:space="preserve">If the </w:t>
      </w:r>
      <w:r w:rsidR="00374F39" w:rsidRPr="0098259C">
        <w:t>XML</w:t>
      </w:r>
      <w:r w:rsidR="005A2A81" w:rsidRPr="0098259C">
        <w:t xml:space="preserve"> file</w:t>
      </w:r>
      <w:r w:rsidRPr="0098259C">
        <w:t xml:space="preserve"> defines an FMU for Co-Simulation, element “CoSimulation” must be present. It is defined as:</w:t>
      </w:r>
    </w:p>
    <w:p w14:paraId="5DC3B6F7" w14:textId="77777777" w:rsidR="00B64FF4" w:rsidRDefault="00266E8F" w:rsidP="00370202">
      <w:pPr>
        <w:pStyle w:val="BodyText"/>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BodyText"/>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BodyText"/>
        <w:spacing w:after="120"/>
      </w:pPr>
      <w:r w:rsidRPr="0098259C">
        <w:t>These attributes have the following meaning</w:t>
      </w:r>
      <w:r w:rsidR="0028510F" w:rsidRPr="0098259C">
        <w:t xml:space="preserve"> (all attributes are optional with exception of “</w:t>
      </w:r>
      <w:r w:rsidR="0028510F" w:rsidRPr="0098259C">
        <w:rPr>
          <w:rStyle w:val="CODE"/>
        </w:rPr>
        <w:t>modelIdentifier</w:t>
      </w:r>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BodyText"/>
            </w:pPr>
            <w:r w:rsidRPr="0098259C">
              <w:t>Attribute Name</w:t>
            </w:r>
          </w:p>
        </w:tc>
        <w:tc>
          <w:tcPr>
            <w:tcW w:w="4395" w:type="dxa"/>
            <w:shd w:val="clear" w:color="auto" w:fill="auto"/>
          </w:tcPr>
          <w:p w14:paraId="5A24F578" w14:textId="77777777" w:rsidR="00D8119C" w:rsidRPr="0098259C" w:rsidRDefault="00D8119C" w:rsidP="008E3517">
            <w:pPr>
              <w:pStyle w:val="BodyText"/>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BodyText"/>
              <w:rPr>
                <w:rStyle w:val="CODE"/>
              </w:rPr>
            </w:pPr>
            <w:r w:rsidRPr="0098259C">
              <w:rPr>
                <w:rStyle w:val="CODE"/>
              </w:rPr>
              <w:t>modelIdentifier</w:t>
            </w:r>
          </w:p>
        </w:tc>
        <w:tc>
          <w:tcPr>
            <w:tcW w:w="4395" w:type="dxa"/>
            <w:shd w:val="clear" w:color="auto" w:fill="auto"/>
          </w:tcPr>
          <w:p w14:paraId="4C77EF99" w14:textId="6B5FAF09" w:rsidR="00D8119C" w:rsidRPr="0098259C" w:rsidRDefault="004503AD" w:rsidP="0082183C">
            <w:pPr>
              <w:pStyle w:val="BodyText"/>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SharedObject</w:t>
            </w:r>
            <w:r w:rsidRPr="0098259C">
              <w:t xml:space="preserve">. </w:t>
            </w:r>
            <w:r w:rsidRPr="00473372">
              <w:rPr>
                <w:rStyle w:val="CODE"/>
              </w:rPr>
              <w:t>modelIdentifier</w:t>
            </w:r>
            <w:r w:rsidRPr="0098259C">
              <w:t xml:space="preserve"> is also used as name of the static</w:t>
            </w:r>
            <w:r w:rsidR="00D17B68" w:rsidRPr="0098259C">
              <w:t xml:space="preserve"> library</w:t>
            </w:r>
            <w:r w:rsidRPr="0098259C">
              <w:t xml:space="preserve"> or </w:t>
            </w:r>
            <w:r w:rsidR="00D17B68" w:rsidRPr="0098259C">
              <w:rPr>
                <w:rStyle w:val="termdef"/>
              </w:rPr>
              <w:t>DLL/SharedObject</w:t>
            </w:r>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D55E95">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BodyText"/>
              <w:rPr>
                <w:rStyle w:val="CODE"/>
              </w:rPr>
            </w:pPr>
            <w:r w:rsidRPr="0098259C">
              <w:rPr>
                <w:rStyle w:val="CODE"/>
              </w:rPr>
              <w:t>needsExecutionTool</w:t>
            </w:r>
          </w:p>
        </w:tc>
        <w:tc>
          <w:tcPr>
            <w:tcW w:w="4395" w:type="dxa"/>
            <w:shd w:val="clear" w:color="auto" w:fill="auto"/>
          </w:tcPr>
          <w:p w14:paraId="6A0E376D" w14:textId="4156FEDD" w:rsidR="00D17B68" w:rsidRPr="0098259C" w:rsidRDefault="00D17B68">
            <w:pPr>
              <w:pStyle w:val="BodyText"/>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D55E95" w:rsidRPr="0098259C">
              <w:t xml:space="preserve">Figure </w:t>
            </w:r>
            <w:r w:rsidR="00D55E95">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r w:rsidR="00546500" w:rsidRPr="0098259C">
              <w:rPr>
                <w:rStyle w:val="CODE"/>
              </w:rPr>
              <w:t>generationTool</w:t>
            </w:r>
            <w:r w:rsidR="00546500" w:rsidRPr="0098259C">
              <w:rPr>
                <w:rStyle w:val="termdef"/>
                <w:i/>
              </w:rPr>
              <w:t xml:space="preserve"> of</w:t>
            </w:r>
            <w:r w:rsidR="00546500" w:rsidRPr="0098259C">
              <w:rPr>
                <w:rStyle w:val="CODE"/>
              </w:rPr>
              <w:t xml:space="preserve"> fmiModelDescription.</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BodyText"/>
              <w:rPr>
                <w:rStyle w:val="CODE"/>
              </w:rPr>
            </w:pPr>
            <w:r w:rsidRPr="0098259C">
              <w:rPr>
                <w:rStyle w:val="CODE"/>
              </w:rPr>
              <w:t>canHandleVariableCommunicationStepSize</w:t>
            </w:r>
          </w:p>
        </w:tc>
        <w:tc>
          <w:tcPr>
            <w:tcW w:w="4395" w:type="dxa"/>
            <w:shd w:val="clear" w:color="auto" w:fill="auto"/>
          </w:tcPr>
          <w:p w14:paraId="08BF389C" w14:textId="1C2B7A00" w:rsidR="004503AD" w:rsidRPr="0098259C" w:rsidRDefault="004503AD" w:rsidP="00327031">
            <w:pPr>
              <w:pStyle w:val="BodyText"/>
            </w:pPr>
            <w:r w:rsidRPr="0098259C">
              <w:t xml:space="preserve">The slave can handle variable communication step size. The communication step size (parameter </w:t>
            </w:r>
            <w:r w:rsidRPr="0098259C">
              <w:rPr>
                <w:rStyle w:val="CODE"/>
              </w:rPr>
              <w:t>communicationStepSize</w:t>
            </w:r>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BodyText"/>
              <w:rPr>
                <w:rStyle w:val="CODE"/>
              </w:rPr>
            </w:pPr>
            <w:r w:rsidRPr="0098259C">
              <w:rPr>
                <w:rStyle w:val="CODE"/>
              </w:rPr>
              <w:t>canInterpolateInputs</w:t>
            </w:r>
          </w:p>
        </w:tc>
        <w:tc>
          <w:tcPr>
            <w:tcW w:w="4395" w:type="dxa"/>
            <w:shd w:val="clear" w:color="auto" w:fill="auto"/>
          </w:tcPr>
          <w:p w14:paraId="399B6094" w14:textId="4AF40C38" w:rsidR="00D8119C" w:rsidRPr="0098259C" w:rsidRDefault="00D8119C" w:rsidP="0082183C">
            <w:pPr>
              <w:pStyle w:val="BodyText"/>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BodyText"/>
              <w:rPr>
                <w:rStyle w:val="CODE"/>
              </w:rPr>
            </w:pPr>
            <w:r w:rsidRPr="0098259C">
              <w:rPr>
                <w:rStyle w:val="CODE"/>
              </w:rPr>
              <w:t>maxOutputDerivativeOrder</w:t>
            </w:r>
          </w:p>
        </w:tc>
        <w:tc>
          <w:tcPr>
            <w:tcW w:w="4395" w:type="dxa"/>
            <w:shd w:val="clear" w:color="auto" w:fill="auto"/>
          </w:tcPr>
          <w:p w14:paraId="3C0772D3" w14:textId="0F859F5B" w:rsidR="00D8119C" w:rsidRPr="0098259C" w:rsidRDefault="00D8119C" w:rsidP="0082183C">
            <w:pPr>
              <w:pStyle w:val="BodyText"/>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r w:rsidR="003B3242" w:rsidRPr="003B3242">
              <w:rPr>
                <w:rStyle w:val="CODE"/>
              </w:rPr>
              <w:t>maxOutputDerivativeOrder</w:t>
            </w:r>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BodyText"/>
              <w:rPr>
                <w:rStyle w:val="CODE"/>
              </w:rPr>
            </w:pPr>
            <w:r w:rsidRPr="0098259C">
              <w:rPr>
                <w:rStyle w:val="CODE"/>
              </w:rPr>
              <w:t>canRunAsynchronuously</w:t>
            </w:r>
          </w:p>
        </w:tc>
        <w:tc>
          <w:tcPr>
            <w:tcW w:w="4395" w:type="dxa"/>
            <w:shd w:val="clear" w:color="auto" w:fill="auto"/>
          </w:tcPr>
          <w:p w14:paraId="014A6202" w14:textId="143F25D3" w:rsidR="00D8119C" w:rsidRPr="0098259C" w:rsidRDefault="00D8119C" w:rsidP="0082183C">
            <w:pPr>
              <w:pStyle w:val="BodyText"/>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BodyText"/>
              <w:rPr>
                <w:rStyle w:val="CODE"/>
              </w:rPr>
            </w:pPr>
            <w:r w:rsidRPr="0098259C">
              <w:rPr>
                <w:rStyle w:val="CODE"/>
              </w:rPr>
              <w:t>canBeInstantiatedOnlyOncePerProcess</w:t>
            </w:r>
          </w:p>
        </w:tc>
        <w:tc>
          <w:tcPr>
            <w:tcW w:w="4395" w:type="dxa"/>
            <w:shd w:val="clear" w:color="auto" w:fill="auto"/>
          </w:tcPr>
          <w:p w14:paraId="7F0C9D2B" w14:textId="308C9483" w:rsidR="00D8119C" w:rsidRPr="0098259C" w:rsidRDefault="00D8119C" w:rsidP="00040A5C">
            <w:pPr>
              <w:pStyle w:val="BodyText"/>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BodyText"/>
              <w:rPr>
                <w:rStyle w:val="CODE"/>
              </w:rPr>
            </w:pPr>
            <w:r w:rsidRPr="0098259C">
              <w:rPr>
                <w:rStyle w:val="CODE"/>
              </w:rPr>
              <w:t>canNotUseMemoryManagementFunctions</w:t>
            </w:r>
          </w:p>
        </w:tc>
        <w:tc>
          <w:tcPr>
            <w:tcW w:w="4395" w:type="dxa"/>
            <w:shd w:val="clear" w:color="auto" w:fill="auto"/>
          </w:tcPr>
          <w:p w14:paraId="20013EA5" w14:textId="79C10EF5" w:rsidR="00D8119C" w:rsidRPr="0098259C" w:rsidRDefault="00D8119C" w:rsidP="0082183C">
            <w:pPr>
              <w:pStyle w:val="BodyText"/>
            </w:pPr>
            <w:r w:rsidRPr="0098259C">
              <w:t xml:space="preserve">If </w:t>
            </w:r>
            <w:r w:rsidRPr="0098259C">
              <w:rPr>
                <w:rStyle w:val="CODE"/>
              </w:rPr>
              <w:t>true</w:t>
            </w:r>
            <w:r w:rsidRPr="0098259C">
              <w:t xml:space="preserve">, the slave uses its own functions for memory allocation and freeing only. The callback functions </w:t>
            </w:r>
            <w:r w:rsidRPr="0098259C">
              <w:rPr>
                <w:rStyle w:val="CODE"/>
              </w:rPr>
              <w:t>allocateMemory</w:t>
            </w:r>
            <w:r w:rsidRPr="0098259C">
              <w:t xml:space="preserve"> and </w:t>
            </w:r>
            <w:r w:rsidRPr="0098259C">
              <w:rPr>
                <w:rStyle w:val="CODE"/>
              </w:rPr>
              <w:t>freeMemory</w:t>
            </w:r>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BodyText"/>
              <w:rPr>
                <w:rStyle w:val="CODE"/>
              </w:rPr>
            </w:pPr>
            <w:r w:rsidRPr="0098259C">
              <w:rPr>
                <w:rStyle w:val="CODE"/>
              </w:rPr>
              <w:t>canGetAndSetFMUstate</w:t>
            </w:r>
          </w:p>
        </w:tc>
        <w:tc>
          <w:tcPr>
            <w:tcW w:w="4395" w:type="dxa"/>
            <w:shd w:val="clear" w:color="auto" w:fill="auto"/>
          </w:tcPr>
          <w:p w14:paraId="10D77EAC" w14:textId="1C2A2488" w:rsidR="00121EF8" w:rsidRPr="0098259C" w:rsidRDefault="00121EF8" w:rsidP="00040A5C">
            <w:pPr>
              <w:pStyle w:val="BodyText"/>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BodyText"/>
              <w:rPr>
                <w:rStyle w:val="CODE"/>
              </w:rPr>
            </w:pPr>
            <w:r w:rsidRPr="0098259C">
              <w:rPr>
                <w:rStyle w:val="CODE"/>
              </w:rPr>
              <w:t>canSerializeFMUstate</w:t>
            </w:r>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r w:rsidRPr="0098259C">
              <w:rPr>
                <w:rStyle w:val="CODE"/>
              </w:rPr>
              <w:t>canGetAndSetFMUstate</w:t>
            </w:r>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BodyText"/>
              <w:rPr>
                <w:rStyle w:val="CODE"/>
              </w:rPr>
            </w:pPr>
            <w:r>
              <w:rPr>
                <w:rStyle w:val="CODE"/>
              </w:rPr>
              <w:t>providesDirectionalDerivative</w:t>
            </w:r>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BodyText"/>
        <w:spacing w:before="240"/>
      </w:pPr>
      <w:r w:rsidRPr="0098259C">
        <w:t>The flags have the following default values.</w:t>
      </w:r>
    </w:p>
    <w:p w14:paraId="78B63CD1" w14:textId="77777777" w:rsidR="00D8119C" w:rsidRPr="0098259C" w:rsidRDefault="00D8119C" w:rsidP="0028510F">
      <w:pPr>
        <w:pStyle w:val="BulletItemFirst"/>
      </w:pPr>
      <w:r w:rsidRPr="0098259C">
        <w:t>boolean: false</w:t>
      </w:r>
    </w:p>
    <w:p w14:paraId="024811C5" w14:textId="77777777" w:rsidR="00D8119C" w:rsidRPr="0098259C" w:rsidRDefault="00D8119C" w:rsidP="0028510F">
      <w:pPr>
        <w:pStyle w:val="BulletItemFirst"/>
      </w:pPr>
      <w:r w:rsidRPr="0098259C">
        <w:t>unsignedInt: 0</w:t>
      </w:r>
    </w:p>
    <w:p w14:paraId="21DE5F27" w14:textId="17C83F10" w:rsidR="00D17B68" w:rsidRPr="0098259C" w:rsidRDefault="00D17B68" w:rsidP="00D17B68">
      <w:pPr>
        <w:pStyle w:val="BodyText"/>
      </w:pPr>
      <w:r w:rsidRPr="0098259C">
        <w:t>Note</w:t>
      </w:r>
      <w:r w:rsidR="00040A5C">
        <w:t xml:space="preserve"> that</w:t>
      </w:r>
      <w:r w:rsidRPr="0098259C">
        <w:t xml:space="preserve"> if </w:t>
      </w:r>
      <w:r w:rsidRPr="0098259C">
        <w:rPr>
          <w:rStyle w:val="CODE"/>
        </w:rPr>
        <w:t>needsExecutionTool = true</w:t>
      </w:r>
      <w:r w:rsidRPr="0098259C">
        <w:t xml:space="preserve">, then it is required that the original tool is available to be executed in co-simulation mode. If  </w:t>
      </w:r>
      <w:r w:rsidRPr="0098259C">
        <w:rPr>
          <w:rStyle w:val="CODE"/>
        </w:rPr>
        <w:t>needsExecutionTool = false</w:t>
      </w:r>
      <w:r w:rsidR="00546500" w:rsidRPr="0098259C">
        <w:t>,</w:t>
      </w:r>
      <w:r w:rsidRPr="0098259C">
        <w:t xml:space="preserve"> the slave is completely contained inside the FMU in source code or binary format (DLL/SharedObject).</w:t>
      </w:r>
    </w:p>
    <w:p w14:paraId="6AF51191" w14:textId="77777777" w:rsidR="00564F8F" w:rsidRPr="0098259C" w:rsidRDefault="00564F8F" w:rsidP="009C1505">
      <w:pPr>
        <w:pStyle w:val="Heading3"/>
      </w:pPr>
      <w:bookmarkStart w:id="353" w:name="_Toc55136525"/>
      <w:r w:rsidRPr="0098259C">
        <w:t xml:space="preserve">Example </w:t>
      </w:r>
      <w:r w:rsidR="00374F39" w:rsidRPr="0098259C">
        <w:t>XML</w:t>
      </w:r>
      <w:r w:rsidRPr="0098259C">
        <w:t xml:space="preserve"> Description File</w:t>
      </w:r>
      <w:bookmarkEnd w:id="353"/>
    </w:p>
    <w:p w14:paraId="56AFD392" w14:textId="12DBFB59" w:rsidR="009F76B6" w:rsidRPr="0098259C" w:rsidRDefault="009F76B6" w:rsidP="009F76B6">
      <w:pPr>
        <w:pStyle w:val="BodyText"/>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D55E95">
        <w:t>3.3.2</w:t>
      </w:r>
      <w:r w:rsidRPr="0098259C">
        <w:fldChar w:fldCharType="end"/>
      </w:r>
      <w:r w:rsidRPr="0098259C">
        <w:t xml:space="preserve"> for a ModelExchange FMU. The only difference is the replacement of element ModelExchange by element CoSimulation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fmiModelDescription</w:t>
      </w:r>
    </w:p>
    <w:p w14:paraId="216EA40C" w14:textId="11592BD1" w:rsidR="009F76B6" w:rsidRPr="0098259C" w:rsidRDefault="009F76B6" w:rsidP="009F76B6">
      <w:pPr>
        <w:pStyle w:val="CODE1"/>
        <w:rPr>
          <w:noProof w:val="0"/>
        </w:rPr>
      </w:pPr>
      <w:r w:rsidRPr="0098259C">
        <w:rPr>
          <w:noProof w:val="0"/>
        </w:rPr>
        <w:t xml:space="preserve">  fmiVersion="2.0"</w:t>
      </w:r>
    </w:p>
    <w:p w14:paraId="2C982778" w14:textId="77777777" w:rsidR="009F76B6" w:rsidRPr="0098259C" w:rsidRDefault="009F76B6" w:rsidP="009F76B6">
      <w:pPr>
        <w:pStyle w:val="CODE1"/>
        <w:rPr>
          <w:noProof w:val="0"/>
        </w:rPr>
      </w:pPr>
      <w:r w:rsidRPr="0098259C">
        <w:rPr>
          <w:noProof w:val="0"/>
        </w:rPr>
        <w:t xml:space="preserve">  modelName="MyLibrary.SpringMassDamper"</w:t>
      </w:r>
    </w:p>
    <w:p w14:paraId="642EE887" w14:textId="77777777" w:rsidR="009F76B6" w:rsidRPr="00FA3E81" w:rsidRDefault="009F76B6" w:rsidP="009F76B6">
      <w:pPr>
        <w:pStyle w:val="CODE1"/>
        <w:rPr>
          <w:noProof w:val="0"/>
          <w:lang w:val="es-ES"/>
        </w:rPr>
      </w:pPr>
      <w:r w:rsidRPr="0098259C">
        <w:rPr>
          <w:noProof w:val="0"/>
        </w:rPr>
        <w:t xml:space="preserve">  </w:t>
      </w:r>
      <w:r w:rsidRPr="00FA3E81">
        <w:rPr>
          <w:noProof w:val="0"/>
          <w:lang w:val="es-ES"/>
        </w:rPr>
        <w:t>guid="{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generationDateAndTime="2011-09-23T16:57:33Z"</w:t>
      </w:r>
    </w:p>
    <w:p w14:paraId="3ED9B35A" w14:textId="77777777" w:rsidR="009F76B6" w:rsidRPr="0098259C" w:rsidRDefault="009F76B6" w:rsidP="009F76B6">
      <w:pPr>
        <w:pStyle w:val="CODE1"/>
        <w:rPr>
          <w:b/>
          <w:noProof w:val="0"/>
          <w:color w:val="0000FF"/>
        </w:rPr>
      </w:pPr>
      <w:r w:rsidRPr="0098259C">
        <w:rPr>
          <w:noProof w:val="0"/>
        </w:rPr>
        <w:t xml:space="preserve">  variableNamingConvention="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CoSimulation</w:t>
      </w:r>
    </w:p>
    <w:p w14:paraId="72B37F8F" w14:textId="77777777" w:rsidR="009F76B6" w:rsidRPr="0098259C" w:rsidRDefault="009F76B6" w:rsidP="009F76B6">
      <w:pPr>
        <w:pStyle w:val="CODE1"/>
        <w:rPr>
          <w:noProof w:val="0"/>
        </w:rPr>
      </w:pPr>
      <w:r w:rsidRPr="0098259C">
        <w:rPr>
          <w:noProof w:val="0"/>
        </w:rPr>
        <w:t xml:space="preserve">    modelIdentifier="MyLibrary_SpringMassDamper"</w:t>
      </w:r>
    </w:p>
    <w:p w14:paraId="6B317F04" w14:textId="77777777" w:rsidR="009F76B6" w:rsidRPr="0098259C" w:rsidRDefault="009F76B6" w:rsidP="009F76B6">
      <w:pPr>
        <w:pStyle w:val="CODE1"/>
        <w:rPr>
          <w:noProof w:val="0"/>
        </w:rPr>
      </w:pPr>
      <w:r w:rsidRPr="0098259C">
        <w:rPr>
          <w:noProof w:val="0"/>
        </w:rPr>
        <w:t xml:space="preserve">    canHandleVariableCommunicationStepSize="true"</w:t>
      </w:r>
    </w:p>
    <w:p w14:paraId="64E2B636" w14:textId="77777777" w:rsidR="009F76B6" w:rsidRPr="0098259C" w:rsidRDefault="009F76B6" w:rsidP="009F76B6">
      <w:pPr>
        <w:pStyle w:val="CODE1"/>
        <w:rPr>
          <w:noProof w:val="0"/>
        </w:rPr>
      </w:pPr>
      <w:r w:rsidRPr="0098259C">
        <w:rPr>
          <w:noProof w:val="0"/>
        </w:rPr>
        <w:t xml:space="preserve">    canInterpolateInputs="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DisplayUnit</w:t>
      </w:r>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r w:rsidRPr="0098259C">
        <w:rPr>
          <w:b/>
          <w:noProof w:val="0"/>
          <w:color w:val="0000FF"/>
        </w:rPr>
        <w:t>BaseUnit</w:t>
      </w:r>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N.m"&gt;</w:t>
      </w:r>
    </w:p>
    <w:p w14:paraId="578FDFD4" w14:textId="77777777" w:rsidR="00155392" w:rsidRPr="00855421" w:rsidRDefault="00155392" w:rsidP="00D2781E">
      <w:pPr>
        <w:pStyle w:val="CODE1"/>
      </w:pPr>
      <w:r w:rsidRPr="00D2781E">
        <w:rPr>
          <w:noProof w:val="0"/>
        </w:rPr>
        <w:t xml:space="preserve">      &lt;BaseUnit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Definitions&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TypeDefinitions&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Inertia"</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MomentOfInertia" unit="kg.m2" min="0.0"</w:t>
      </w:r>
      <w:r w:rsidRPr="0098259C">
        <w:rPr>
          <w:b/>
          <w:noProof w:val="0"/>
          <w:color w:val="0000FF"/>
        </w:rPr>
        <w:t>/&gt;</w:t>
      </w:r>
      <w:r w:rsidR="0093451E">
        <w:rPr>
          <w:b/>
          <w:noProof w:val="0"/>
          <w:color w:val="0000FF"/>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w:t>
      </w:r>
      <w:r w:rsidRPr="0098259C">
        <w:rPr>
          <w:noProof w:val="0"/>
        </w:rPr>
        <w:t xml:space="preserve"> name="Modelica.SIunits.Torque"</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N.m"</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66007160"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ularVelocity"</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ularVelocity" unit="rad/s"</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3D35840B" w14:textId="77777777" w:rsidR="009F76B6" w:rsidRPr="0098259C" w:rsidRDefault="009F76B6" w:rsidP="009F76B6">
      <w:pPr>
        <w:pStyle w:val="CODE1"/>
        <w:rPr>
          <w:noProof w:val="0"/>
        </w:rPr>
      </w:pPr>
      <w:r w:rsidRPr="0098259C">
        <w:rPr>
          <w:b/>
          <w:noProof w:val="0"/>
          <w:color w:val="0000FF"/>
        </w:rPr>
        <w:t xml:space="preserve">    &lt;</w:t>
      </w:r>
      <w:r w:rsidR="00383D0D">
        <w:rPr>
          <w:b/>
          <w:noProof w:val="0"/>
          <w:color w:val="0000FF"/>
        </w:rPr>
        <w:t>Simple</w:t>
      </w:r>
      <w:r w:rsidRPr="0098259C">
        <w:rPr>
          <w:b/>
          <w:noProof w:val="0"/>
          <w:color w:val="0000FF"/>
        </w:rPr>
        <w:t>Type</w:t>
      </w:r>
      <w:r w:rsidRPr="0098259C">
        <w:rPr>
          <w:noProof w:val="0"/>
        </w:rPr>
        <w:t xml:space="preserve"> name="Modelica.SIunits.Angle"</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r w:rsidR="00383D0D">
        <w:rPr>
          <w:b/>
          <w:noProof w:val="0"/>
          <w:color w:val="0000FF"/>
        </w:rPr>
        <w:t>Simple</w:t>
      </w:r>
      <w:r w:rsidRPr="0098259C">
        <w:rPr>
          <w:b/>
          <w:noProof w:val="0"/>
          <w:color w:val="0000FF"/>
        </w:rPr>
        <w:t>Type&gt;</w:t>
      </w:r>
    </w:p>
    <w:p w14:paraId="21458720" w14:textId="77777777" w:rsidR="009F76B6" w:rsidRPr="0098259C" w:rsidRDefault="009F76B6" w:rsidP="009F76B6">
      <w:pPr>
        <w:pStyle w:val="CODE1"/>
        <w:rPr>
          <w:noProof w:val="0"/>
        </w:rPr>
      </w:pPr>
      <w:r w:rsidRPr="0098259C">
        <w:rPr>
          <w:b/>
          <w:noProof w:val="0"/>
          <w:color w:val="0000FF"/>
        </w:rPr>
        <w:t xml:space="preserve">  &lt;/TypeDefinitions&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DefaultExperiment</w:t>
      </w:r>
      <w:r w:rsidRPr="0098259C">
        <w:rPr>
          <w:noProof w:val="0"/>
        </w:rPr>
        <w:t xml:space="preserve"> startTime="0.0" stopTime="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ModelVariables&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valueReference="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sidR="00383D0D">
        <w:rPr>
          <w:noProof w:val="0"/>
        </w:rPr>
        <w:t>declaredType=</w:t>
      </w:r>
      <w:r w:rsidR="00383D0D" w:rsidRPr="0098259C">
        <w:rPr>
          <w:noProof w:val="0"/>
        </w:rPr>
        <w:t>"Modelica.SIunits.Inertia"</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ScalarVariable&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2CE4DB0E" w14:textId="77777777" w:rsidR="009F76B6" w:rsidRPr="0098259C" w:rsidRDefault="009F76B6" w:rsidP="009F76B6">
      <w:pPr>
        <w:pStyle w:val="CODE1"/>
        <w:rPr>
          <w:noProof w:val="0"/>
        </w:rPr>
      </w:pPr>
      <w:r w:rsidRPr="0098259C">
        <w:rPr>
          <w:noProof w:val="0"/>
        </w:rPr>
        <w:t xml:space="preserve">      name="torque.tau"</w:t>
      </w:r>
    </w:p>
    <w:p w14:paraId="62B47CE7" w14:textId="77777777" w:rsidR="009F76B6" w:rsidRPr="0098259C" w:rsidRDefault="009F76B6" w:rsidP="009F76B6">
      <w:pPr>
        <w:pStyle w:val="CODE1"/>
        <w:rPr>
          <w:noProof w:val="0"/>
        </w:rPr>
      </w:pPr>
      <w:r w:rsidRPr="0098259C">
        <w:rPr>
          <w:noProof w:val="0"/>
        </w:rPr>
        <w:t xml:space="preserve">      valueReference="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flange.tau)"</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Torque"</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valueReference="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le"</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ScalarVariable&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ScalarVariable</w:t>
      </w:r>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valueReference="805306369"</w:t>
      </w:r>
    </w:p>
    <w:p w14:paraId="3EDC1E04" w14:textId="77777777" w:rsidR="009F76B6" w:rsidRPr="0098259C" w:rsidRDefault="009F76B6" w:rsidP="009F76B6">
      <w:pPr>
        <w:pStyle w:val="CODE1"/>
        <w:rPr>
          <w:noProof w:val="0"/>
        </w:rPr>
      </w:pPr>
      <w:r w:rsidRPr="0098259C">
        <w:rPr>
          <w:noProof w:val="0"/>
        </w:rPr>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r>
        <w:rPr>
          <w:noProof w:val="0"/>
        </w:rPr>
        <w:t>declaredType=</w:t>
      </w:r>
      <w:r w:rsidRPr="0098259C">
        <w:rPr>
          <w:noProof w:val="0"/>
        </w:rPr>
        <w:t>"Modelica.SIunits.AngularVelocity"</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ScalarVariable&gt;</w:t>
      </w:r>
    </w:p>
    <w:p w14:paraId="27E8BC2B" w14:textId="77777777" w:rsidR="009F76B6" w:rsidRPr="0098259C" w:rsidRDefault="009F76B6" w:rsidP="009F76B6">
      <w:pPr>
        <w:pStyle w:val="CODE1"/>
        <w:rPr>
          <w:b/>
          <w:noProof w:val="0"/>
          <w:color w:val="0000FF"/>
        </w:rPr>
      </w:pPr>
      <w:r w:rsidRPr="0098259C">
        <w:rPr>
          <w:b/>
          <w:noProof w:val="0"/>
          <w:color w:val="0000FF"/>
        </w:rPr>
        <w:t>&lt;/ModelVariables&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r>
        <w:rPr>
          <w:b/>
          <w:noProof w:val="0"/>
          <w:color w:val="0000FF"/>
        </w:rPr>
        <w:t>InitialUnknowns</w:t>
      </w:r>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InitialUnknowns</w:t>
      </w:r>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ModelStructure&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fmiModelDescription</w:t>
      </w:r>
      <w:r w:rsidRPr="0098259C">
        <w:rPr>
          <w:noProof w:val="0"/>
        </w:rPr>
        <w:t>&gt;</w:t>
      </w:r>
    </w:p>
    <w:p w14:paraId="6EF25489" w14:textId="77777777" w:rsidR="00990EFE" w:rsidRPr="0098259C" w:rsidRDefault="00990EFE" w:rsidP="00990EFE">
      <w:pPr>
        <w:pStyle w:val="Heading1"/>
      </w:pPr>
      <w:bookmarkStart w:id="354" w:name="_Ref305442034"/>
      <w:bookmarkStart w:id="355" w:name="_Toc55136526"/>
      <w:r w:rsidRPr="0098259C">
        <w:t>Literature</w:t>
      </w:r>
      <w:bookmarkEnd w:id="322"/>
      <w:bookmarkEnd w:id="323"/>
      <w:bookmarkEnd w:id="354"/>
      <w:bookmarkEnd w:id="355"/>
    </w:p>
    <w:p w14:paraId="61A20B12" w14:textId="77777777" w:rsidR="00771997" w:rsidRPr="0098259C" w:rsidRDefault="00771997" w:rsidP="00771997">
      <w:pPr>
        <w:pStyle w:val="Reference0"/>
        <w:rPr>
          <w:noProof w:val="0"/>
          <w:lang w:eastAsia="sv-SE"/>
        </w:rPr>
      </w:pPr>
      <w:r>
        <w:rPr>
          <w:rFonts w:cs="Arial"/>
          <w:noProof w:val="0"/>
          <w:lang w:eastAsia="sv-SE"/>
        </w:rPr>
        <w:t>Å</w:t>
      </w:r>
      <w:r>
        <w:rPr>
          <w:noProof w:val="0"/>
          <w:lang w:eastAsia="sv-SE"/>
        </w:rPr>
        <w:t>kesson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29"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r w:rsidRPr="006B1926">
        <w:rPr>
          <w:noProof w:val="0"/>
          <w:lang w:eastAsia="sv-SE"/>
        </w:rPr>
        <w:t>Benveniste</w:t>
      </w:r>
      <w:r>
        <w:rPr>
          <w:noProof w:val="0"/>
          <w:lang w:eastAsia="sv-SE"/>
        </w:rPr>
        <w:t xml:space="preserve"> A.</w:t>
      </w:r>
      <w:r w:rsidR="00E26FB8">
        <w:rPr>
          <w:noProof w:val="0"/>
          <w:lang w:eastAsia="sv-SE"/>
        </w:rPr>
        <w:t>,</w:t>
      </w:r>
      <w:r>
        <w:rPr>
          <w:noProof w:val="0"/>
          <w:lang w:eastAsia="sv-SE"/>
        </w:rPr>
        <w:t xml:space="preserve"> </w:t>
      </w:r>
      <w:r w:rsidRPr="006B1926">
        <w:rPr>
          <w:noProof w:val="0"/>
          <w:lang w:eastAsia="sv-SE"/>
        </w:rPr>
        <w:t>Caillaud</w:t>
      </w:r>
      <w:r>
        <w:rPr>
          <w:noProof w:val="0"/>
          <w:lang w:eastAsia="sv-SE"/>
        </w:rPr>
        <w:t xml:space="preserve"> B.,</w:t>
      </w:r>
      <w:r w:rsidRPr="006B1926">
        <w:rPr>
          <w:noProof w:val="0"/>
          <w:lang w:eastAsia="sv-SE"/>
        </w:rPr>
        <w:t xml:space="preserve"> Pouzet</w:t>
      </w:r>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0"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Clauß C., Elmqvist H., Junghanns A., Mauss J., Monteiro M., Neidhold T., Neumerkel D., Olsson H., Peetz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1"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Blochwitz T., Otter M., Akesson J., Arnold M., Clauß C., Elmqvist H., Friedrich M., Junghanns A., Mauss J,, Neumerkel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2"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Schiehlen</w:t>
      </w:r>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3"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4"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r w:rsidRPr="0055732D">
        <w:rPr>
          <w:noProof w:val="0"/>
        </w:rPr>
        <w:t xml:space="preserve">Pouzet M. (2006): </w:t>
      </w:r>
      <w:r w:rsidRPr="0055732D">
        <w:rPr>
          <w:b/>
          <w:noProof w:val="0"/>
        </w:rPr>
        <w:t>Lucid Synchrone, Version 3.0, Tutorial and Reference Manual</w:t>
      </w:r>
      <w:r>
        <w:rPr>
          <w:noProof w:val="0"/>
          <w:lang w:eastAsia="sv-SE"/>
        </w:rPr>
        <w:t xml:space="preserve">.  </w:t>
      </w:r>
      <w:hyperlink r:id="rId135"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6"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7"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356" w:name="_Toc247884556"/>
      <w:bookmarkStart w:id="357" w:name="_Toc55136527"/>
      <w:r w:rsidRPr="0098259C">
        <w:t>FMI Revision History</w:t>
      </w:r>
      <w:bookmarkEnd w:id="356"/>
      <w:bookmarkEnd w:id="357"/>
    </w:p>
    <w:p w14:paraId="57FD02B0" w14:textId="4789541C" w:rsidR="002C58DE" w:rsidRPr="0098259C" w:rsidRDefault="002C58DE" w:rsidP="002C58DE">
      <w:pPr>
        <w:pStyle w:val="BodyText"/>
        <w:rPr>
          <w:lang w:eastAsia="sv-SE"/>
        </w:rPr>
      </w:pPr>
      <w:r w:rsidRPr="0098259C">
        <w:rPr>
          <w:lang w:eastAsia="sv-SE"/>
        </w:rPr>
        <w:t xml:space="preserve">This appendix describes the history of the FMI design and its contributors. The current version of this document is available from </w:t>
      </w:r>
      <w:hyperlink r:id="rId138"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BodyText"/>
      </w:pPr>
      <w:r w:rsidRPr="0098259C">
        <w:t xml:space="preserve">The Functional Mock-up Interface </w:t>
      </w:r>
      <w:r w:rsidR="00CA6387" w:rsidRPr="0098259C">
        <w:t xml:space="preserve">development </w:t>
      </w:r>
      <w:r w:rsidRPr="0098259C">
        <w:t xml:space="preserve">was initiated and organized by Daimler AG (from Bernd Relovsky and others) as subproject inside the </w:t>
      </w:r>
      <w:hyperlink r:id="rId139" w:history="1">
        <w:r w:rsidRPr="0098259C">
          <w:rPr>
            <w:rStyle w:val="Hyperlink"/>
          </w:rPr>
          <w:t>ITEA2</w:t>
        </w:r>
      </w:hyperlink>
      <w:r w:rsidRPr="0098259C">
        <w:t xml:space="preserve"> MODELISAR project.</w:t>
      </w:r>
    </w:p>
    <w:p w14:paraId="295A06F5" w14:textId="77777777" w:rsidR="002C58DE" w:rsidRPr="0098259C" w:rsidRDefault="002C58DE" w:rsidP="002C58DE">
      <w:pPr>
        <w:pStyle w:val="BodyText"/>
        <w:rPr>
          <w:lang w:eastAsia="sv-SE"/>
        </w:rPr>
      </w:pPr>
      <w:r w:rsidRPr="0098259C">
        <w:t>The development of versions 1.0 and 2.0 was performed within WP200 of MODELISAR, organized by the WP200 work package leader Dietmar Neumerkel from Daimler.</w:t>
      </w:r>
    </w:p>
    <w:p w14:paraId="7DC9B1BA" w14:textId="77777777" w:rsidR="002C58DE" w:rsidRPr="0098259C" w:rsidRDefault="002C58DE" w:rsidP="002C58DE">
      <w:pPr>
        <w:pStyle w:val="Appendix2"/>
      </w:pPr>
      <w:bookmarkStart w:id="358" w:name="_Toc247884557"/>
      <w:bookmarkStart w:id="359" w:name="_Toc55136528"/>
      <w:r w:rsidRPr="0098259C">
        <w:t>Version 1.0</w:t>
      </w:r>
      <w:bookmarkEnd w:id="358"/>
      <w:r w:rsidRPr="0098259C">
        <w:t xml:space="preserve"> – FMI for Model Exchange</w:t>
      </w:r>
      <w:bookmarkEnd w:id="359"/>
    </w:p>
    <w:p w14:paraId="3DB42CC6" w14:textId="77777777" w:rsidR="007D24DB" w:rsidRPr="0098259C" w:rsidRDefault="007D24DB" w:rsidP="002C58DE">
      <w:pPr>
        <w:pStyle w:val="BodyText"/>
        <w:spacing w:after="120"/>
      </w:pPr>
      <w:r w:rsidRPr="0098259C">
        <w:t>Version 1.0 of FMI for Model Exchange was released on Jan. 26, 2010.</w:t>
      </w:r>
    </w:p>
    <w:p w14:paraId="442679AD" w14:textId="77777777" w:rsidR="002C58DE" w:rsidRPr="0098259C" w:rsidRDefault="002C58DE" w:rsidP="002C58DE">
      <w:pPr>
        <w:pStyle w:val="BodyText"/>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BodyText"/>
        <w:spacing w:before="0"/>
        <w:ind w:left="720"/>
      </w:pPr>
      <w:r w:rsidRPr="002F3E46">
        <w:t>Torsten Blochwitz, ITI, Germany</w:t>
      </w:r>
    </w:p>
    <w:p w14:paraId="6B25355B" w14:textId="2A827F29" w:rsidR="002C58DE" w:rsidRPr="002F3E46" w:rsidRDefault="002C58DE" w:rsidP="002C58DE">
      <w:pPr>
        <w:pStyle w:val="BodyText"/>
        <w:spacing w:before="0"/>
        <w:ind w:left="720"/>
      </w:pPr>
      <w:r w:rsidRPr="002F3E46">
        <w:t>Hilding Elmqvist, Dassault Systèmes, Sweden</w:t>
      </w:r>
    </w:p>
    <w:p w14:paraId="0D7CD68D" w14:textId="77777777" w:rsidR="002C58DE" w:rsidRPr="0098259C" w:rsidRDefault="002C58DE" w:rsidP="002C58DE">
      <w:pPr>
        <w:pStyle w:val="BodyText"/>
        <w:spacing w:before="0"/>
        <w:ind w:left="720"/>
      </w:pPr>
      <w:r w:rsidRPr="0098259C">
        <w:t>Andreas Junghanns, QTronic, Germany</w:t>
      </w:r>
    </w:p>
    <w:p w14:paraId="093FA7AF" w14:textId="77777777" w:rsidR="002C58DE" w:rsidRPr="0098259C" w:rsidRDefault="002C58DE" w:rsidP="002C58DE">
      <w:pPr>
        <w:pStyle w:val="BodyText"/>
        <w:spacing w:before="0"/>
        <w:ind w:left="720"/>
      </w:pPr>
      <w:r w:rsidRPr="0098259C">
        <w:t>Jakob Mauss, QTronic, Germany</w:t>
      </w:r>
    </w:p>
    <w:p w14:paraId="6A108A7C" w14:textId="6B550CE7" w:rsidR="002C58DE" w:rsidRPr="0098259C" w:rsidRDefault="002C58DE" w:rsidP="002C58DE">
      <w:pPr>
        <w:pStyle w:val="BodyText"/>
        <w:spacing w:before="0"/>
        <w:ind w:left="720"/>
      </w:pPr>
      <w:r w:rsidRPr="0098259C">
        <w:t>Hans Olsson, Dassault Systèmes, Sweden</w:t>
      </w:r>
    </w:p>
    <w:p w14:paraId="179DB3CE" w14:textId="77777777" w:rsidR="002C58DE" w:rsidRPr="0098259C" w:rsidRDefault="002C58DE" w:rsidP="002C58DE">
      <w:pPr>
        <w:pStyle w:val="BodyText"/>
        <w:spacing w:before="0"/>
        <w:ind w:left="720"/>
      </w:pPr>
      <w:r w:rsidRPr="0098259C">
        <w:t>Martin Otter, DLR-RM, Germany.</w:t>
      </w:r>
    </w:p>
    <w:p w14:paraId="1807A9E0" w14:textId="77777777" w:rsidR="002C58DE" w:rsidRPr="0098259C" w:rsidRDefault="002C58DE" w:rsidP="002C58DE">
      <w:pPr>
        <w:pStyle w:val="BodyText"/>
        <w:spacing w:after="120"/>
      </w:pPr>
      <w:r w:rsidRPr="0098259C">
        <w:t>This version was evaluated with prototypes implemented for (alphabetical list):</w:t>
      </w:r>
    </w:p>
    <w:p w14:paraId="790CA726" w14:textId="38DCDEEC" w:rsidR="002C58DE" w:rsidRPr="00442EE3" w:rsidRDefault="002C58DE" w:rsidP="002C58DE">
      <w:pPr>
        <w:pStyle w:val="BodyText"/>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BodyText"/>
        <w:spacing w:before="0"/>
        <w:ind w:left="720"/>
      </w:pPr>
      <w:r w:rsidRPr="0098259C">
        <w:t>JModelica.org by Tove Bergdahl, Modelon AB,</w:t>
      </w:r>
    </w:p>
    <w:p w14:paraId="33EAF720" w14:textId="77777777" w:rsidR="002C58DE" w:rsidRPr="0098259C" w:rsidRDefault="002C58DE" w:rsidP="002C58DE">
      <w:pPr>
        <w:pStyle w:val="BodyText"/>
        <w:spacing w:before="0"/>
        <w:ind w:left="720"/>
      </w:pPr>
      <w:r w:rsidRPr="0098259C">
        <w:t>Silver by Andreas Junghanns, and Jakob Mauss, QTronic.</w:t>
      </w:r>
    </w:p>
    <w:p w14:paraId="58175560" w14:textId="77777777" w:rsidR="002C58DE" w:rsidRPr="0098259C" w:rsidRDefault="002C58DE" w:rsidP="002C58DE">
      <w:pPr>
        <w:pStyle w:val="BodyText"/>
      </w:pPr>
      <w:r w:rsidRPr="0098259C">
        <w:t>These prototypes have been used to refine the design of “FMI for Model Exchange”.</w:t>
      </w:r>
    </w:p>
    <w:p w14:paraId="12331A0C" w14:textId="77777777" w:rsidR="002C58DE" w:rsidRPr="0098259C" w:rsidRDefault="002C58DE" w:rsidP="002C58DE">
      <w:pPr>
        <w:pStyle w:val="BodyText"/>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BodyText"/>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BodyText"/>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BodyTextIndent"/>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BodyTextIndent"/>
        <w:ind w:left="720" w:firstLine="0"/>
        <w:rPr>
          <w:lang w:val="de-DE"/>
        </w:rPr>
      </w:pPr>
      <w:r w:rsidRPr="00D331DC">
        <w:rPr>
          <w:lang w:val="de-DE"/>
        </w:rPr>
        <w:t>Hilding Elmqvist, Dassault Systèmes, Lund, Sweden</w:t>
      </w:r>
    </w:p>
    <w:p w14:paraId="0E52ECE2" w14:textId="77777777" w:rsidR="002C58DE" w:rsidRPr="00D331DC" w:rsidRDefault="002C58DE" w:rsidP="002C58DE">
      <w:pPr>
        <w:pStyle w:val="BodyTextIndent"/>
        <w:ind w:left="720" w:firstLine="0"/>
        <w:rPr>
          <w:lang w:val="de-DE"/>
        </w:rPr>
      </w:pPr>
      <w:r w:rsidRPr="00D331DC">
        <w:rPr>
          <w:lang w:val="de-DE"/>
        </w:rPr>
        <w:t>Andreas Junghanns, QTronic GmbH, Berlin, Germany</w:t>
      </w:r>
    </w:p>
    <w:p w14:paraId="1E564172" w14:textId="77777777" w:rsidR="002C58DE" w:rsidRPr="00D331DC" w:rsidRDefault="002C58DE" w:rsidP="002C58DE">
      <w:pPr>
        <w:pStyle w:val="BodyTextIndent"/>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BodyTextIndent"/>
        <w:ind w:left="720" w:firstLine="0"/>
        <w:rPr>
          <w:lang w:val="de-DE"/>
        </w:rPr>
      </w:pPr>
      <w:r w:rsidRPr="00D331DC">
        <w:rPr>
          <w:lang w:val="de-DE"/>
        </w:rPr>
        <w:t>Gerd Kurzbach, ITI GmbH, Dresden, Germany</w:t>
      </w:r>
    </w:p>
    <w:p w14:paraId="5F2D3016" w14:textId="77777777" w:rsidR="002C58DE" w:rsidRPr="0098259C" w:rsidRDefault="002C58DE" w:rsidP="002C58DE">
      <w:pPr>
        <w:pStyle w:val="BodyTextIndent"/>
        <w:ind w:left="720" w:firstLine="0"/>
      </w:pPr>
      <w:r w:rsidRPr="0098259C">
        <w:t>Carsten Kübler, TWT, Germany</w:t>
      </w:r>
    </w:p>
    <w:p w14:paraId="639A9B39" w14:textId="77777777" w:rsidR="002C58DE" w:rsidRPr="0098259C" w:rsidRDefault="002C58DE" w:rsidP="002C58DE">
      <w:pPr>
        <w:pStyle w:val="BodyTextIndent"/>
        <w:ind w:left="720" w:firstLine="0"/>
      </w:pPr>
      <w:r w:rsidRPr="0098259C">
        <w:t>Jakob Mauss, QTronic GmbH, Berlin, Germany</w:t>
      </w:r>
    </w:p>
    <w:p w14:paraId="3D41D4BD" w14:textId="77777777" w:rsidR="002C58DE" w:rsidRPr="0098259C" w:rsidRDefault="002C58DE" w:rsidP="002C58DE">
      <w:pPr>
        <w:pStyle w:val="BodyTextIndent"/>
        <w:ind w:left="720" w:firstLine="0"/>
        <w:rPr>
          <w:szCs w:val="21"/>
        </w:rPr>
      </w:pPr>
      <w:r w:rsidRPr="0098259C">
        <w:rPr>
          <w:szCs w:val="21"/>
        </w:rPr>
        <w:t>Johannes Mezger, TWT, Germany</w:t>
      </w:r>
    </w:p>
    <w:p w14:paraId="218B3A3E" w14:textId="77777777" w:rsidR="002C58DE" w:rsidRPr="0098259C" w:rsidRDefault="002C58DE" w:rsidP="002C58DE">
      <w:pPr>
        <w:pStyle w:val="BodyTextIndent"/>
        <w:ind w:left="720" w:firstLine="0"/>
      </w:pPr>
      <w:r w:rsidRPr="0098259C">
        <w:t xml:space="preserve">Thomas Neidhold, ITI GmbH, Dresden, Germany </w:t>
      </w:r>
    </w:p>
    <w:p w14:paraId="75461F5B" w14:textId="77777777" w:rsidR="002C58DE" w:rsidRPr="00D331DC" w:rsidRDefault="002C58DE" w:rsidP="002C58DE">
      <w:pPr>
        <w:pStyle w:val="BodyTextIndent"/>
        <w:ind w:left="720" w:firstLine="0"/>
        <w:rPr>
          <w:lang w:val="de-DE"/>
        </w:rPr>
      </w:pPr>
      <w:r w:rsidRPr="00D331DC">
        <w:rPr>
          <w:lang w:val="de-DE"/>
        </w:rPr>
        <w:t>Dietmar Neumerkel, Daimler AG, Stuttgart, Germany</w:t>
      </w:r>
    </w:p>
    <w:p w14:paraId="1E2DE72A" w14:textId="7A46ABE6" w:rsidR="002C58DE" w:rsidRPr="00D331DC" w:rsidRDefault="002C58DE" w:rsidP="002C58DE">
      <w:pPr>
        <w:pStyle w:val="BodyTextIndent"/>
        <w:ind w:left="720" w:firstLine="0"/>
        <w:rPr>
          <w:lang w:val="de-DE"/>
        </w:rPr>
      </w:pPr>
      <w:r w:rsidRPr="00D331DC">
        <w:rPr>
          <w:lang w:val="de-DE"/>
        </w:rPr>
        <w:t>Peter Nilsson, Dassault Systèmes, Lund, Sweden</w:t>
      </w:r>
    </w:p>
    <w:p w14:paraId="6209E888" w14:textId="043D9C9B" w:rsidR="002C58DE" w:rsidRPr="00D331DC" w:rsidRDefault="002C58DE" w:rsidP="002C58DE">
      <w:pPr>
        <w:pStyle w:val="BodyText"/>
        <w:tabs>
          <w:tab w:val="left" w:pos="720"/>
        </w:tabs>
        <w:spacing w:before="0"/>
        <w:ind w:left="720"/>
        <w:rPr>
          <w:lang w:val="de-DE"/>
        </w:rPr>
      </w:pPr>
      <w:r w:rsidRPr="00D331DC">
        <w:rPr>
          <w:lang w:val="de-DE"/>
        </w:rPr>
        <w:t>Hans Olsson, Dassault Systèmes, Lund, Sweden</w:t>
      </w:r>
    </w:p>
    <w:p w14:paraId="312AA50A" w14:textId="77777777" w:rsidR="002C58DE" w:rsidRPr="00D331DC" w:rsidRDefault="002C58DE" w:rsidP="002C58DE">
      <w:pPr>
        <w:pStyle w:val="BodyText"/>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BodyTextIndent"/>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BodyTextIndent"/>
        <w:ind w:left="720" w:firstLine="0"/>
        <w:rPr>
          <w:lang w:val="de-DE"/>
        </w:rPr>
      </w:pPr>
      <w:r w:rsidRPr="00D331DC">
        <w:rPr>
          <w:lang w:val="de-DE"/>
        </w:rPr>
        <w:t>Daniel Weil, Dassault Systèmes, Grenoble, France</w:t>
      </w:r>
    </w:p>
    <w:p w14:paraId="72E94F47" w14:textId="77777777" w:rsidR="002C58DE" w:rsidRPr="0098259C" w:rsidRDefault="002C58DE" w:rsidP="002C58DE">
      <w:pPr>
        <w:pStyle w:val="BodyText"/>
      </w:pPr>
      <w:r w:rsidRPr="0098259C">
        <w:t>The following people outside of the MODELISAR consortium contributed with comments:</w:t>
      </w:r>
    </w:p>
    <w:p w14:paraId="7B93398C" w14:textId="77777777" w:rsidR="002C58DE" w:rsidRPr="0098259C" w:rsidRDefault="002C58DE" w:rsidP="002C58DE">
      <w:pPr>
        <w:pStyle w:val="BodyText"/>
        <w:ind w:left="720"/>
      </w:pPr>
      <w:r w:rsidRPr="0098259C">
        <w:t>Johan Akesson, Lund University, Lund, Sweden</w:t>
      </w:r>
      <w:r w:rsidRPr="0098259C">
        <w:br/>
        <w:t>Joel Andersson, KU Leuven, The Netherlands</w:t>
      </w:r>
      <w:r w:rsidRPr="0098259C">
        <w:br/>
        <w:t>Roberto Parrotto, Politecnico di Milano, Italy</w:t>
      </w:r>
    </w:p>
    <w:p w14:paraId="5A139948" w14:textId="77777777" w:rsidR="002C58DE" w:rsidRPr="0098259C" w:rsidRDefault="002C58DE" w:rsidP="002C58DE">
      <w:pPr>
        <w:pStyle w:val="Appendix2"/>
      </w:pPr>
      <w:bookmarkStart w:id="360" w:name="_Toc55136529"/>
      <w:r w:rsidRPr="0098259C">
        <w:t>Version 1.0 – FMI for Co-Simulation</w:t>
      </w:r>
      <w:bookmarkEnd w:id="360"/>
    </w:p>
    <w:p w14:paraId="3CEC4EE0" w14:textId="77777777" w:rsidR="007D24DB" w:rsidRPr="0098259C" w:rsidRDefault="007D24DB" w:rsidP="007D24DB">
      <w:pPr>
        <w:pStyle w:val="BodyText"/>
        <w:spacing w:after="120"/>
      </w:pPr>
      <w:r w:rsidRPr="0098259C">
        <w:t>Version 1.0 of FMI for Co-Simulation was released on Oct. 10, 2010.</w:t>
      </w:r>
    </w:p>
    <w:p w14:paraId="509ABA8B" w14:textId="77777777" w:rsidR="002C58DE" w:rsidRPr="0098259C" w:rsidRDefault="002C58DE" w:rsidP="002C58DE">
      <w:pPr>
        <w:pStyle w:val="BodyText"/>
        <w:spacing w:after="120"/>
      </w:pPr>
      <w:r w:rsidRPr="0098259C">
        <w:t xml:space="preserve">FMI for Co-Simulation was developed in three subgroups: “Solver Coupling” headed by Martin Arnold (University Halle) and Torsten Blochwitz (ITI), “Tool Coupling” headed by Jörg-Volker Peetz (Fraunhofer SCAI), and “Control Logic” headed by Manuel Monteiro (Atego). The essential part of the design of this version was performed by (alphabetical list): </w:t>
      </w:r>
    </w:p>
    <w:p w14:paraId="5AF35829" w14:textId="77777777" w:rsidR="002C58DE" w:rsidRPr="0098259C" w:rsidRDefault="002C58DE" w:rsidP="002C58DE">
      <w:pPr>
        <w:pStyle w:val="BodyText"/>
        <w:spacing w:before="0"/>
        <w:ind w:left="720"/>
      </w:pPr>
      <w:r w:rsidRPr="0098259C">
        <w:t>Martin Arnold, University Halle, Germany</w:t>
      </w:r>
    </w:p>
    <w:p w14:paraId="448A0BCA" w14:textId="77777777" w:rsidR="002C58DE" w:rsidRPr="0098259C" w:rsidRDefault="002C58DE" w:rsidP="002C58DE">
      <w:pPr>
        <w:pStyle w:val="BodyText"/>
        <w:spacing w:before="0"/>
        <w:ind w:left="720"/>
      </w:pPr>
      <w:r w:rsidRPr="0098259C">
        <w:t>Constanze Bausch, Atego Systems GmbH, Wolfsburg, Germany</w:t>
      </w:r>
    </w:p>
    <w:p w14:paraId="3F3757DA" w14:textId="77777777" w:rsidR="00855421" w:rsidRDefault="002C58DE" w:rsidP="00D2781E">
      <w:pPr>
        <w:pStyle w:val="BodyText"/>
        <w:spacing w:before="0"/>
        <w:ind w:left="720"/>
        <w:rPr>
          <w:lang w:val="sv-SE"/>
        </w:rPr>
      </w:pPr>
      <w:r w:rsidRPr="00FA3E81">
        <w:rPr>
          <w:lang w:val="sv-SE"/>
        </w:rPr>
        <w:t>Torsten Blochwitz, ITI GmbH, Dresden, Germany</w:t>
      </w:r>
    </w:p>
    <w:p w14:paraId="33A76CB9" w14:textId="77777777" w:rsidR="00EA73BA" w:rsidRDefault="00855421" w:rsidP="00D2781E">
      <w:pPr>
        <w:pStyle w:val="BodyText"/>
        <w:spacing w:before="0"/>
        <w:ind w:left="720"/>
        <w:rPr>
          <w:lang w:val="sv-SE"/>
        </w:rPr>
      </w:pPr>
      <w:r w:rsidRPr="00855421">
        <w:rPr>
          <w:lang w:val="sv-SE"/>
        </w:rPr>
        <w:t>Christoph Clauß, Fraunhofer IIS EAS, Dresden, Germany</w:t>
      </w:r>
    </w:p>
    <w:p w14:paraId="102E9D95" w14:textId="77777777" w:rsidR="00EA73BA" w:rsidRDefault="00EA73BA" w:rsidP="00D2781E">
      <w:pPr>
        <w:pStyle w:val="BodyText"/>
        <w:spacing w:before="0"/>
        <w:ind w:left="720"/>
        <w:rPr>
          <w:lang w:val="sv-SE"/>
        </w:rPr>
      </w:pPr>
      <w:r w:rsidRPr="00EA73BA">
        <w:rPr>
          <w:lang w:val="sv-SE"/>
        </w:rPr>
        <w:t>Manuel Monteiro, Atego Systems GmbH, Wolfsburg, Germany</w:t>
      </w:r>
    </w:p>
    <w:p w14:paraId="0C3B71DD" w14:textId="77777777" w:rsidR="00EA73BA" w:rsidRDefault="00EA73BA" w:rsidP="00D2781E">
      <w:pPr>
        <w:pStyle w:val="BodyText"/>
        <w:spacing w:before="0"/>
        <w:ind w:left="720"/>
        <w:rPr>
          <w:lang w:val="sv-SE"/>
        </w:rPr>
      </w:pPr>
      <w:r w:rsidRPr="00EA73BA">
        <w:rPr>
          <w:lang w:val="sv-SE"/>
        </w:rPr>
        <w:t>Thomas Neidhold, ITI GmbH, Dresden, Germany</w:t>
      </w:r>
    </w:p>
    <w:p w14:paraId="52EB0BC4" w14:textId="77777777" w:rsidR="00EA73BA" w:rsidRDefault="00EA73BA" w:rsidP="00D2781E">
      <w:pPr>
        <w:pStyle w:val="BodyText"/>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BodyText"/>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BodyText"/>
        <w:ind w:left="720"/>
        <w:rPr>
          <w:lang w:val="sv-SE"/>
        </w:rPr>
      </w:pPr>
    </w:p>
    <w:p w14:paraId="7FC9ED1B" w14:textId="77777777" w:rsidR="00EA73BA" w:rsidRPr="00EA73BA" w:rsidRDefault="00EA73BA" w:rsidP="00D2781E">
      <w:pPr>
        <w:pStyle w:val="BodyText"/>
        <w:rPr>
          <w:lang w:val="sv-SE"/>
        </w:rPr>
      </w:pPr>
      <w:r w:rsidRPr="00EA73BA">
        <w:rPr>
          <w:lang w:val="sv-SE"/>
        </w:rPr>
        <w:t>This version was evaluated with prototypes implemented for (alphabetical list):</w:t>
      </w:r>
    </w:p>
    <w:p w14:paraId="2589E487" w14:textId="77777777" w:rsidR="00EA73BA" w:rsidRDefault="00EA73BA" w:rsidP="00EA73BA">
      <w:pPr>
        <w:pStyle w:val="BodyText"/>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BodyText"/>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BodyText"/>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BodyText"/>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BodyText"/>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361" w:name="_Toc20839962"/>
      <w:bookmarkStart w:id="362" w:name="_Toc20839963"/>
      <w:bookmarkStart w:id="363" w:name="_Toc20839964"/>
      <w:bookmarkStart w:id="364" w:name="_Toc20839965"/>
      <w:bookmarkStart w:id="365" w:name="_Toc20839966"/>
      <w:bookmarkStart w:id="366" w:name="_Toc20839967"/>
      <w:bookmarkStart w:id="367" w:name="_Toc20839968"/>
      <w:bookmarkStart w:id="368" w:name="_Toc20839969"/>
      <w:bookmarkStart w:id="369" w:name="_Toc20839970"/>
      <w:bookmarkStart w:id="370" w:name="_Toc20839971"/>
      <w:bookmarkStart w:id="371" w:name="_Toc20839972"/>
      <w:bookmarkStart w:id="372" w:name="_Toc20839973"/>
      <w:bookmarkStart w:id="373" w:name="_Toc20839974"/>
      <w:bookmarkStart w:id="374" w:name="_Toc20839975"/>
      <w:bookmarkStart w:id="375" w:name="_Toc20839976"/>
      <w:bookmarkStart w:id="376" w:name="_Toc20839977"/>
      <w:bookmarkStart w:id="377" w:name="_Toc20839978"/>
      <w:bookmarkStart w:id="378" w:name="_Toc20839979"/>
      <w:bookmarkStart w:id="379" w:name="_Toc20839980"/>
      <w:bookmarkStart w:id="380" w:name="_Toc20839981"/>
      <w:bookmarkStart w:id="381" w:name="_Toc20839982"/>
      <w:bookmarkStart w:id="382" w:name="_Toc5513653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r w:rsidRPr="0098259C">
        <w:t>Version 2.0</w:t>
      </w:r>
      <w:r w:rsidR="00C47A06" w:rsidRPr="0098259C">
        <w:t xml:space="preserve"> – FMI for Model Exchange and Co-Simulation</w:t>
      </w:r>
      <w:bookmarkEnd w:id="382"/>
    </w:p>
    <w:p w14:paraId="7959A56E" w14:textId="52959718" w:rsidR="00AB6914" w:rsidRPr="0098259C" w:rsidRDefault="00AB6914" w:rsidP="00AB6914">
      <w:pPr>
        <w:pStyle w:val="BodyText"/>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383" w:name="_Ref305158977"/>
      <w:bookmarkStart w:id="384" w:name="_Toc55136531"/>
      <w:r w:rsidRPr="0098259C">
        <w:t>Overview</w:t>
      </w:r>
      <w:bookmarkEnd w:id="383"/>
      <w:bookmarkEnd w:id="384"/>
    </w:p>
    <w:p w14:paraId="63E972A9" w14:textId="77777777" w:rsidR="00166F8A" w:rsidRPr="0098259C" w:rsidRDefault="00166F8A" w:rsidP="00166F8A">
      <w:pPr>
        <w:pStyle w:val="BodyText"/>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BodyText"/>
        <w:numPr>
          <w:ilvl w:val="0"/>
          <w:numId w:val="45"/>
        </w:numPr>
        <w:rPr>
          <w:lang w:eastAsia="sv-SE"/>
        </w:rPr>
      </w:pPr>
      <w:r w:rsidRPr="0098259C">
        <w:rPr>
          <w:lang w:eastAsia="sv-SE"/>
        </w:rPr>
        <w:t>FMI 2.0 is not backwards compatible to FMI 1.0.</w:t>
      </w:r>
    </w:p>
    <w:p w14:paraId="7CA0A442" w14:textId="77777777" w:rsidR="00166F8A" w:rsidRPr="0098259C" w:rsidRDefault="00166F8A" w:rsidP="006E60E6">
      <w:pPr>
        <w:pStyle w:val="BodyText"/>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BodyText"/>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BodyText"/>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BodyText"/>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r w:rsidRPr="00D2781E">
        <w:rPr>
          <w:rStyle w:val="CODE"/>
        </w:rPr>
        <w:t>fmi</w:t>
      </w:r>
      <w:r>
        <w:rPr>
          <w:lang w:eastAsia="sv-SE"/>
        </w:rPr>
        <w:t>” for FMI 1.0.</w:t>
      </w:r>
    </w:p>
    <w:p w14:paraId="35342C44" w14:textId="63C302D7" w:rsidR="00CF19FB" w:rsidRDefault="00CF19FB" w:rsidP="006E60E6">
      <w:pPr>
        <w:pStyle w:val="BodyText"/>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r w:rsidR="00DC16DA" w:rsidRPr="0098259C">
        <w:rPr>
          <w:rStyle w:val="CODE"/>
        </w:rPr>
        <w:t>modelIdentifier</w:t>
      </w:r>
      <w:r w:rsidRPr="0098259C">
        <w:rPr>
          <w:lang w:eastAsia="sv-SE"/>
        </w:rPr>
        <w:t>”</w:t>
      </w:r>
      <w:r w:rsidR="00DF617C" w:rsidRPr="0098259C">
        <w:rPr>
          <w:lang w:eastAsia="sv-SE"/>
        </w:rPr>
        <w:t xml:space="preserve"> if used in a DLL/sharedObject.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BodyText"/>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BodyText"/>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BodyText"/>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BodyText"/>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BodyText"/>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BodyText"/>
        <w:numPr>
          <w:ilvl w:val="0"/>
          <w:numId w:val="45"/>
        </w:numPr>
        <w:rPr>
          <w:lang w:eastAsia="sv-SE"/>
        </w:rPr>
      </w:pPr>
      <w:r>
        <w:rPr>
          <w:lang w:eastAsia="sv-SE"/>
        </w:rPr>
        <w:t>The</w:t>
      </w:r>
      <w:r w:rsidR="00882AC9" w:rsidRPr="0098259C">
        <w:rPr>
          <w:lang w:eastAsia="sv-SE"/>
        </w:rPr>
        <w:t xml:space="preserve"> alias/</w:t>
      </w:r>
      <w:r w:rsidR="0093038E">
        <w:rPr>
          <w:lang w:eastAsia="sv-SE"/>
        </w:rPr>
        <w:t>negated</w:t>
      </w:r>
      <w:r w:rsidR="00882AC9" w:rsidRPr="0098259C">
        <w:rPr>
          <w:lang w:eastAsia="sv-SE"/>
        </w:rPr>
        <w:t xml:space="preserve">Alias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r w:rsidR="00882AC9" w:rsidRPr="0098259C">
        <w:rPr>
          <w:rFonts w:ascii="Courier New" w:hAnsi="Courier New" w:cs="Courier New"/>
          <w:lang w:eastAsia="sv-SE"/>
        </w:rPr>
        <w:t>valueReference</w:t>
      </w:r>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BodyText"/>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BodyText"/>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BodyText"/>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BodyText"/>
        <w:numPr>
          <w:ilvl w:val="1"/>
          <w:numId w:val="46"/>
        </w:numPr>
        <w:tabs>
          <w:tab w:val="clear" w:pos="1213"/>
        </w:tabs>
        <w:ind w:left="756" w:hanging="364"/>
        <w:rPr>
          <w:lang w:eastAsia="sv-SE"/>
        </w:rPr>
      </w:pPr>
      <w:r w:rsidRPr="0098259C">
        <w:rPr>
          <w:lang w:eastAsia="sv-SE"/>
        </w:rPr>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BodyText"/>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BodyText"/>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BodyText"/>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r w:rsidRPr="0098259C">
        <w:rPr>
          <w:rFonts w:ascii="Courier New" w:hAnsi="Courier New" w:cs="Courier New"/>
          <w:lang w:eastAsia="sv-SE"/>
        </w:rPr>
        <w:t>VendorAnnotations</w:t>
      </w:r>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BodyText"/>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385" w:name="_Toc55136532"/>
      <w:r w:rsidRPr="0098259C">
        <w:t>Main changes</w:t>
      </w:r>
      <w:bookmarkEnd w:id="385"/>
    </w:p>
    <w:p w14:paraId="4C823629" w14:textId="77777777" w:rsidR="00DE46C4" w:rsidRPr="0098259C" w:rsidRDefault="00DE46C4" w:rsidP="00DE46C4">
      <w:pPr>
        <w:pStyle w:val="BodyText"/>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BodyText"/>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BodyText"/>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fmiModelTypes.h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fmiModelFunctions.h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sharedObject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In FMI 1.0 for Model Exchange the fmiModelDescription.version was defined as string, whereas in Co-Simulation it was defined as integer. This has been changed, so that version is a string.</w:t>
      </w:r>
    </w:p>
    <w:p w14:paraId="0CD292B0"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BodyText"/>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 xml:space="preserve">Element “fmiModelDescription.Implementation”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fmiModelDescription: “ModelExchange” and “CoSimulation”.</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r w:rsidR="00B5129D" w:rsidRPr="0098259C">
        <w:rPr>
          <w:rFonts w:ascii="Courier New" w:hAnsi="Courier New" w:cs="Courier New"/>
          <w:lang w:eastAsia="sv-SE"/>
        </w:rPr>
        <w:t>ModelExchange</w:t>
      </w:r>
      <w:r w:rsidR="00B5129D" w:rsidRPr="0098259C">
        <w:rPr>
          <w:lang w:eastAsia="sv-SE"/>
        </w:rPr>
        <w:t xml:space="preserve"> and for </w:t>
      </w:r>
      <w:r w:rsidR="00B5129D" w:rsidRPr="0098259C">
        <w:rPr>
          <w:rFonts w:ascii="Courier New" w:hAnsi="Courier New" w:cs="Courier New"/>
          <w:lang w:eastAsia="sv-SE"/>
        </w:rPr>
        <w:t>CoSimulation</w:t>
      </w:r>
      <w:r w:rsidR="00B5129D" w:rsidRPr="0098259C">
        <w:rPr>
          <w:lang w:eastAsia="sv-SE"/>
        </w:rPr>
        <w:t>, such as</w:t>
      </w:r>
      <w:r w:rsidRPr="0098259C">
        <w:rPr>
          <w:lang w:eastAsia="sv-SE"/>
        </w:rPr>
        <w:t xml:space="preserve"> </w:t>
      </w:r>
      <w:r w:rsidRPr="0098259C">
        <w:rPr>
          <w:rFonts w:ascii="Courier New" w:hAnsi="Courier New" w:cs="Courier New"/>
          <w:lang w:eastAsia="sv-SE"/>
        </w:rPr>
        <w:t>canGetAndSetFMUstate</w:t>
      </w:r>
      <w:r w:rsidRPr="0098259C">
        <w:rPr>
          <w:lang w:eastAsia="sv-SE"/>
        </w:rPr>
        <w:t xml:space="preserve">, </w:t>
      </w:r>
      <w:r w:rsidRPr="0098259C">
        <w:rPr>
          <w:rFonts w:ascii="Courier New" w:hAnsi="Courier New" w:cs="Courier New"/>
          <w:lang w:eastAsia="sv-SE"/>
        </w:rPr>
        <w:t>canSerializeFMUstate</w:t>
      </w:r>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r w:rsidR="00B5129D" w:rsidRPr="0098259C">
        <w:rPr>
          <w:lang w:eastAsia="sv-SE"/>
        </w:rPr>
        <w:t xml:space="preserve"> has been moved from an </w:t>
      </w:r>
      <w:r w:rsidR="00B5129D" w:rsidRPr="0098259C">
        <w:rPr>
          <w:rFonts w:ascii="Courier New" w:hAnsi="Courier New" w:cs="Courier New"/>
          <w:lang w:eastAsia="sv-SE"/>
        </w:rPr>
        <w:t>fmiModelDescription</w:t>
      </w:r>
      <w:r w:rsidR="00B5129D" w:rsidRPr="0098259C">
        <w:rPr>
          <w:lang w:eastAsia="sv-SE"/>
        </w:rPr>
        <w:t xml:space="preserve"> attribute to an attribute in </w:t>
      </w:r>
      <w:r w:rsidR="00B5129D" w:rsidRPr="0098259C">
        <w:rPr>
          <w:rFonts w:ascii="Courier New" w:hAnsi="Courier New" w:cs="Courier New"/>
          <w:lang w:eastAsia="sv-SE"/>
        </w:rPr>
        <w:t>ModelExchange</w:t>
      </w:r>
      <w:r w:rsidR="00B5129D" w:rsidRPr="0098259C">
        <w:rPr>
          <w:lang w:eastAsia="sv-SE"/>
        </w:rPr>
        <w:t xml:space="preserve"> and</w:t>
      </w:r>
      <w:r w:rsidR="009D546F">
        <w:rPr>
          <w:lang w:eastAsia="sv-SE"/>
        </w:rPr>
        <w:t xml:space="preserve"> in</w:t>
      </w:r>
      <w:r w:rsidR="00B5129D" w:rsidRPr="0098259C">
        <w:rPr>
          <w:lang w:eastAsia="sv-SE"/>
        </w:rPr>
        <w:t xml:space="preserve"> </w:t>
      </w:r>
      <w:r w:rsidR="00B5129D" w:rsidRPr="0098259C">
        <w:rPr>
          <w:rFonts w:ascii="Courier New" w:hAnsi="Courier New" w:cs="Courier New"/>
          <w:lang w:eastAsia="sv-SE"/>
        </w:rPr>
        <w:t>CoSimulation</w:t>
      </w:r>
      <w:r w:rsidR="00B5129D" w:rsidRPr="0098259C">
        <w:rPr>
          <w:lang w:eastAsia="sv-SE"/>
        </w:rPr>
        <w:t xml:space="preserve">. This allows providing different identifiers, and then an FMU may contain both distribution types with different DLL names (which correspond to the </w:t>
      </w:r>
      <w:r w:rsidR="00B5129D" w:rsidRPr="0098259C">
        <w:rPr>
          <w:rFonts w:ascii="Courier New" w:hAnsi="Courier New" w:cs="Courier New"/>
          <w:lang w:eastAsia="sv-SE"/>
        </w:rPr>
        <w:t>modelIdentifier</w:t>
      </w:r>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r w:rsidR="00B5129D" w:rsidRPr="0098259C">
        <w:rPr>
          <w:rFonts w:ascii="Courier New" w:hAnsi="Courier New" w:cs="Courier New"/>
          <w:lang w:eastAsia="sv-SE"/>
        </w:rPr>
        <w:t>needsExecutionTool</w:t>
      </w:r>
      <w:r w:rsidR="00B5129D" w:rsidRPr="0098259C">
        <w:rPr>
          <w:lang w:eastAsia="sv-SE"/>
        </w:rPr>
        <w:t xml:space="preserve"> has been introduced both in </w:t>
      </w:r>
      <w:r w:rsidR="00B5129D" w:rsidRPr="0098259C">
        <w:rPr>
          <w:rFonts w:ascii="Courier New" w:hAnsi="Courier New" w:cs="Courier New"/>
          <w:lang w:eastAsia="sv-SE"/>
        </w:rPr>
        <w:t>ModelExchange</w:t>
      </w:r>
      <w:r w:rsidR="00B5129D" w:rsidRPr="0098259C">
        <w:rPr>
          <w:lang w:eastAsia="sv-SE"/>
        </w:rPr>
        <w:t xml:space="preserve"> and in </w:t>
      </w:r>
      <w:r w:rsidR="00B5129D" w:rsidRPr="0098259C">
        <w:rPr>
          <w:rFonts w:ascii="Courier New" w:hAnsi="Courier New" w:cs="Courier New"/>
          <w:lang w:eastAsia="sv-SE"/>
        </w:rPr>
        <w:t>CoSimulation</w:t>
      </w:r>
      <w:r w:rsidR="00B5129D" w:rsidRPr="0098259C">
        <w:rPr>
          <w:lang w:eastAsia="sv-SE"/>
        </w:rPr>
        <w:t xml:space="preserve"> in order to define whether a tool is needed to execute the FMU. The previous elements in </w:t>
      </w:r>
      <w:r w:rsidR="00B5129D" w:rsidRPr="0098259C">
        <w:rPr>
          <w:rFonts w:ascii="Courier New" w:hAnsi="Courier New" w:cs="Courier New"/>
          <w:lang w:eastAsia="sv-SE"/>
        </w:rPr>
        <w:t>CoSimulation_Tool</w:t>
      </w:r>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The state machines of ModelExchange and CoSimulation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r w:rsidRPr="0098259C">
        <w:rPr>
          <w:rFonts w:ascii="Courier New" w:hAnsi="Courier New" w:cs="Courier New"/>
          <w:lang w:eastAsia="sv-SE"/>
        </w:rPr>
        <w:t>LogCategory</w:t>
      </w:r>
      <w:r w:rsidRPr="0098259C">
        <w:rPr>
          <w:lang w:eastAsia="sv-SE"/>
        </w:rPr>
        <w:t xml:space="preserve"> </w:t>
      </w:r>
      <w:r w:rsidR="00B13060" w:rsidRPr="0098259C">
        <w:rPr>
          <w:lang w:eastAsia="sv-SE"/>
        </w:rPr>
        <w:t xml:space="preserve">was </w:t>
      </w:r>
      <w:r w:rsidRPr="0098259C">
        <w:rPr>
          <w:lang w:eastAsia="sv-SE"/>
        </w:rPr>
        <w:t xml:space="preserve">introduced in </w:t>
      </w:r>
      <w:r w:rsidRPr="0098259C">
        <w:rPr>
          <w:rFonts w:ascii="Courier New" w:hAnsi="Courier New" w:cs="Courier New"/>
          <w:lang w:eastAsia="sv-SE"/>
        </w:rPr>
        <w:t>fmiModelDescription</w:t>
      </w:r>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r w:rsidR="00B13060" w:rsidRPr="0098259C">
        <w:rPr>
          <w:rFonts w:ascii="Courier New" w:hAnsi="Courier New" w:cs="Courier New"/>
          <w:lang w:eastAsia="sv-SE"/>
        </w:rPr>
        <w:t>logEvent</w:t>
      </w:r>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r w:rsidR="0035083F" w:rsidRPr="0098259C">
        <w:rPr>
          <w:rFonts w:ascii="Courier New" w:hAnsi="Courier New" w:cs="Courier New"/>
          <w:lang w:eastAsia="sv-SE"/>
        </w:rPr>
        <w:t>LogCategory</w:t>
      </w:r>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r w:rsidRPr="0098259C">
        <w:rPr>
          <w:rFonts w:ascii="Courier New" w:hAnsi="Courier New" w:cs="Courier New"/>
          <w:lang w:eastAsia="sv-SE"/>
        </w:rPr>
        <w:t>ScalarVariable</w:t>
      </w:r>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r w:rsidR="008132D2" w:rsidRPr="0098259C">
        <w:rPr>
          <w:rStyle w:val="CODE"/>
        </w:rPr>
        <w:t>DirectDependency</w:t>
      </w:r>
      <w:r w:rsidR="008132D2" w:rsidRPr="0098259C">
        <w:rPr>
          <w:lang w:eastAsia="sv-SE"/>
        </w:rPr>
        <w:t xml:space="preserve"> in </w:t>
      </w:r>
      <w:r w:rsidR="008132D2" w:rsidRPr="0098259C">
        <w:rPr>
          <w:rStyle w:val="CODE"/>
        </w:rPr>
        <w:t>ScalarVariable</w:t>
      </w:r>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r w:rsidR="00EF1A41" w:rsidRPr="00651DCF">
        <w:rPr>
          <w:rStyle w:val="CODE"/>
        </w:rPr>
        <w:t>InputDependency</w:t>
      </w:r>
      <w:r w:rsidR="00EF1A41" w:rsidRPr="0098259C">
        <w:rPr>
          <w:lang w:eastAsia="sv-SE"/>
        </w:rPr>
        <w:t xml:space="preserve"> attribute inside </w:t>
      </w:r>
      <w:r w:rsidR="005E26FE">
        <w:rPr>
          <w:lang w:eastAsia="sv-SE"/>
        </w:rPr>
        <w:t>&lt;</w:t>
      </w:r>
      <w:r w:rsidR="00EF1A41" w:rsidRPr="00651DCF">
        <w:rPr>
          <w:rStyle w:val="CODE"/>
        </w:rPr>
        <w:t>fmiModelDescription</w:t>
      </w:r>
      <w:r w:rsidR="005E26FE">
        <w:rPr>
          <w:rStyle w:val="CODE"/>
        </w:rPr>
        <w:t>&gt;&lt;</w:t>
      </w:r>
      <w:r w:rsidR="00EF1A41" w:rsidRPr="00651DCF">
        <w:rPr>
          <w:rStyle w:val="CODE"/>
        </w:rPr>
        <w:t>ModelStructure</w:t>
      </w:r>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ComponentEnvironment componentEnvironment</w:t>
      </w:r>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r w:rsidRPr="0098259C">
        <w:rPr>
          <w:rStyle w:val="CODE"/>
        </w:rPr>
        <w:t>valueReference</w:t>
      </w:r>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r w:rsidR="009E1772" w:rsidRPr="0098259C">
        <w:rPr>
          <w:rFonts w:ascii="Courier New" w:hAnsi="Courier New" w:cs="Courier New"/>
          <w:lang w:eastAsia="sv-SE"/>
        </w:rPr>
        <w:t>TypeDefinition</w:t>
      </w:r>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fmiFunctions.h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4C0F999B"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r w:rsidRPr="0098259C">
        <w:rPr>
          <w:rFonts w:ascii="Courier New" w:hAnsi="Courier New" w:cs="Courier New"/>
          <w:lang w:eastAsia="sv-SE"/>
        </w:rPr>
        <w:t>fmiResetModel</w:t>
      </w:r>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D55E95">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r w:rsidR="00802A13" w:rsidRPr="0098259C">
        <w:rPr>
          <w:rFonts w:ascii="Courier New" w:hAnsi="Courier New" w:cs="Courier New"/>
          <w:lang w:eastAsia="sv-SE"/>
        </w:rPr>
        <w:t>canGetAndSetFMUstate</w:t>
      </w:r>
      <w:r w:rsidR="00802A13" w:rsidRPr="0098259C">
        <w:rPr>
          <w:lang w:eastAsia="sv-SE"/>
        </w:rPr>
        <w:t xml:space="preserve">, </w:t>
      </w:r>
      <w:r w:rsidR="00802A13" w:rsidRPr="0098259C">
        <w:rPr>
          <w:rFonts w:ascii="Courier New" w:hAnsi="Courier New" w:cs="Courier New"/>
          <w:lang w:eastAsia="sv-SE"/>
        </w:rPr>
        <w:t>canSerializeFMUstate</w:t>
      </w:r>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r w:rsidRPr="0098259C">
        <w:rPr>
          <w:rFonts w:ascii="Courier New" w:hAnsi="Courier New" w:cs="Courier New"/>
          <w:lang w:eastAsia="sv-SE"/>
        </w:rPr>
        <w:t>fmiBoolean</w:t>
      </w:r>
      <w:r w:rsidRPr="0098259C">
        <w:rPr>
          <w:lang w:eastAsia="sv-SE"/>
        </w:rPr>
        <w:t xml:space="preserve"> in </w:t>
      </w:r>
      <w:r w:rsidR="00950F8C">
        <w:rPr>
          <w:rStyle w:val="CODE"/>
        </w:rPr>
        <w:t xml:space="preserve">fmiTypesPlatform.h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r w:rsidRPr="0098259C">
        <w:rPr>
          <w:rFonts w:ascii="Courier New" w:hAnsi="Courier New" w:cs="Courier New"/>
          <w:lang w:eastAsia="sv-SE"/>
        </w:rPr>
        <w:t>fmiComponent</w:t>
      </w:r>
      <w:r w:rsidRPr="0098259C">
        <w:rPr>
          <w:lang w:eastAsia="sv-SE"/>
        </w:rPr>
        <w:t xml:space="preserve"> in function pointer </w:t>
      </w:r>
      <w:r w:rsidRPr="0098259C">
        <w:rPr>
          <w:rFonts w:ascii="Courier New" w:hAnsi="Courier New" w:cs="Courier New"/>
          <w:lang w:eastAsia="sv-SE"/>
        </w:rPr>
        <w:t>stepFinished</w:t>
      </w:r>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r w:rsidRPr="0098259C">
        <w:rPr>
          <w:rFonts w:ascii="Courier New" w:hAnsi="Courier New" w:cs="Courier New"/>
          <w:lang w:eastAsia="sv-SE"/>
        </w:rPr>
        <w:t>stepFinished</w:t>
      </w:r>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In section 2.3 it is now stated, that the FMU must include all referenced resources. This means especially that for Microsoft VisualStudio the option “MT” has to be used when constructing a DLL in order to include the run-time environment of VisualStudio in the DLL.</w:t>
      </w:r>
    </w:p>
    <w:p w14:paraId="65EF34BA" w14:textId="69D732EB" w:rsidR="004330BC" w:rsidRDefault="004330BC" w:rsidP="004865EB">
      <w:pPr>
        <w:pStyle w:val="BulletItemFirst"/>
        <w:spacing w:before="120"/>
        <w:ind w:left="238" w:hanging="238"/>
        <w:rPr>
          <w:lang w:eastAsia="sv-SE"/>
        </w:rPr>
      </w:pPr>
      <w:r>
        <w:rPr>
          <w:lang w:eastAsia="sv-SE"/>
        </w:rPr>
        <w:t>Fixing ticket #75:</w:t>
      </w:r>
      <w:r>
        <w:rPr>
          <w:lang w:eastAsia="sv-SE"/>
        </w:rPr>
        <w:br/>
      </w:r>
      <w:r w:rsidR="006F33C5">
        <w:rPr>
          <w:lang w:eastAsia="sv-SE"/>
        </w:rPr>
        <w:t xml:space="preserve">Since states are now explicitly defined in the xml-file, function </w:t>
      </w:r>
      <w:r w:rsidR="006F33C5" w:rsidRPr="004865EB">
        <w:rPr>
          <w:rStyle w:val="CODE"/>
        </w:rPr>
        <w:t>fmiGetStateValueReferences</w:t>
      </w:r>
      <w:r w:rsidR="006F33C5">
        <w:rPr>
          <w:lang w:eastAsia="sv-SE"/>
        </w:rPr>
        <w:t xml:space="preserve"> is no longer needed, as well as the special type </w:t>
      </w:r>
      <w:r w:rsidR="006F33C5" w:rsidRPr="004865EB">
        <w:rPr>
          <w:rStyle w:val="CODE"/>
        </w:rPr>
        <w:t>fmiUndefinedValueReference</w:t>
      </w:r>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r w:rsidRPr="00AE2A4F">
        <w:rPr>
          <w:rStyle w:val="CODE"/>
        </w:rPr>
        <w:t>noSetFMUStatePriorToCurrentPoint</w:t>
      </w:r>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5643BC86"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Furthermore, the default type of </w:t>
      </w:r>
      <w:r w:rsidR="00140C25" w:rsidRPr="00D2781E">
        <w:rPr>
          <w:rStyle w:val="CODE"/>
        </w:rPr>
        <w:t>fmi2</w:t>
      </w:r>
      <w:r w:rsidRPr="00D2781E">
        <w:rPr>
          <w:rStyle w:val="CODE"/>
        </w:rPr>
        <w:t>ValueReference</w:t>
      </w:r>
      <w:r>
        <w:rPr>
          <w:lang w:eastAsia="sv-SE"/>
        </w:rPr>
        <w:t xml:space="preserve"> has been changed from “</w:t>
      </w:r>
      <w:r w:rsidRPr="00D2781E">
        <w:rPr>
          <w:rStyle w:val="CODE"/>
        </w:rPr>
        <w:t>unsigned int</w:t>
      </w:r>
      <w:r>
        <w:rPr>
          <w:lang w:eastAsia="sv-SE"/>
        </w:rPr>
        <w:t>” to “</w:t>
      </w:r>
      <w:r w:rsidRPr="00D2781E">
        <w:rPr>
          <w:rStyle w:val="CODE"/>
        </w:rPr>
        <w:t>size_t</w:t>
      </w:r>
      <w:r>
        <w:rPr>
          <w:lang w:eastAsia="sv-SE"/>
        </w:rPr>
        <w:t>”.</w:t>
      </w:r>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r w:rsidRPr="00D2781E">
        <w:rPr>
          <w:rStyle w:val="CODE"/>
        </w:rPr>
        <w:t>fmiTerminate</w:t>
      </w:r>
      <w:r w:rsidR="006940C6" w:rsidRPr="00D2781E">
        <w:rPr>
          <w:rStyle w:val="CODE"/>
        </w:rPr>
        <w:t>Slave</w:t>
      </w:r>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fmi to </w:t>
      </w:r>
      <w:r w:rsidRPr="00D2781E">
        <w:rPr>
          <w:rFonts w:ascii="Courier New" w:hAnsi="Courier New" w:cs="Courier New"/>
          <w:lang w:eastAsia="sv-SE"/>
        </w:rPr>
        <w:t>fmi2</w:t>
      </w:r>
      <w:r>
        <w:rPr>
          <w:lang w:eastAsia="sv-SE"/>
        </w:rPr>
        <w:t xml:space="preserve"> in *.h, *.xsd, *.png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r w:rsidRPr="0098259C">
        <w:rPr>
          <w:rFonts w:ascii="Courier New" w:hAnsi="Courier New" w:cs="Courier New"/>
          <w:lang w:eastAsia="sv-SE"/>
        </w:rPr>
        <w:t>fmiInitialize</w:t>
      </w:r>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r w:rsidRPr="00D2781E">
        <w:rPr>
          <w:rStyle w:val="CODE"/>
        </w:rPr>
        <w:t>stepEvent</w:t>
      </w:r>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r w:rsidRPr="00D2781E">
        <w:rPr>
          <w:rStyle w:val="CODE"/>
        </w:rPr>
        <w:t>numberOfScalarVariables</w:t>
      </w:r>
      <w:r w:rsidRPr="00E57D40">
        <w:rPr>
          <w:rStyle w:val="FormatvorlageArial"/>
          <w:szCs w:val="21"/>
        </w:rPr>
        <w:t>”, “</w:t>
      </w:r>
      <w:r w:rsidRPr="00D2781E">
        <w:rPr>
          <w:rStyle w:val="CODE"/>
        </w:rPr>
        <w:t>numberOfContinuousStates</w:t>
      </w:r>
      <w:r w:rsidRPr="00E57D40">
        <w:rPr>
          <w:rStyle w:val="FormatvorlageArial"/>
          <w:szCs w:val="21"/>
        </w:rPr>
        <w:t>”, “</w:t>
      </w:r>
      <w:r w:rsidRPr="00D2781E">
        <w:rPr>
          <w:rStyle w:val="CODE"/>
        </w:rPr>
        <w:t>numberOfInputs</w:t>
      </w:r>
      <w:r w:rsidRPr="00E57D40">
        <w:rPr>
          <w:rStyle w:val="FormatvorlageArial"/>
          <w:szCs w:val="21"/>
        </w:rPr>
        <w:t>”, “</w:t>
      </w:r>
      <w:r w:rsidRPr="00D2781E">
        <w:rPr>
          <w:rStyle w:val="CODE"/>
        </w:rPr>
        <w:t>numberOfOutputs</w:t>
      </w:r>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386" w:name="_Toc55136533"/>
      <w:r w:rsidRPr="0098259C">
        <w:t>Contributors</w:t>
      </w:r>
      <w:bookmarkEnd w:id="386"/>
    </w:p>
    <w:p w14:paraId="3FFCC8F8" w14:textId="77777777" w:rsidR="00A4134E" w:rsidRPr="0098259C" w:rsidRDefault="00A4134E" w:rsidP="00A4134E">
      <w:pPr>
        <w:pStyle w:val="BodyText"/>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BodyText"/>
        <w:spacing w:before="0"/>
        <w:ind w:left="720"/>
      </w:pPr>
      <w:r w:rsidRPr="0098259C">
        <w:t>Johan Akesson, Modelon, Sweden</w:t>
      </w:r>
    </w:p>
    <w:p w14:paraId="004A6658" w14:textId="77777777" w:rsidR="00A4134E" w:rsidRPr="0098259C" w:rsidRDefault="00A4134E" w:rsidP="00A4134E">
      <w:pPr>
        <w:pStyle w:val="BodyText"/>
        <w:spacing w:before="0"/>
        <w:ind w:left="720"/>
      </w:pPr>
      <w:r w:rsidRPr="0098259C">
        <w:t>Martin Arnold, University Halle, Germany</w:t>
      </w:r>
    </w:p>
    <w:p w14:paraId="4144DB91" w14:textId="77777777" w:rsidR="00A4134E" w:rsidRPr="00C13813" w:rsidRDefault="00A4134E" w:rsidP="00A4134E">
      <w:pPr>
        <w:pStyle w:val="BodyText"/>
        <w:spacing w:before="0"/>
        <w:ind w:left="720"/>
        <w:rPr>
          <w:lang w:val="de-DE"/>
        </w:rPr>
      </w:pPr>
      <w:r w:rsidRPr="00C13813">
        <w:rPr>
          <w:lang w:val="de-DE"/>
        </w:rPr>
        <w:t>Torsten Blochwitz, ITI, Germany</w:t>
      </w:r>
    </w:p>
    <w:p w14:paraId="09A819DB" w14:textId="77777777" w:rsidR="009432B8" w:rsidRPr="00C13813" w:rsidRDefault="009432B8" w:rsidP="00F51956">
      <w:pPr>
        <w:pStyle w:val="BodyText"/>
        <w:spacing w:before="0"/>
        <w:ind w:left="720"/>
        <w:rPr>
          <w:lang w:val="de-DE"/>
        </w:rPr>
      </w:pPr>
      <w:r w:rsidRPr="00C13813">
        <w:rPr>
          <w:lang w:val="de-DE"/>
        </w:rPr>
        <w:t>Christoph Clauss, Fraunhofer IIS EAS, Germany</w:t>
      </w:r>
    </w:p>
    <w:p w14:paraId="10F48FB3" w14:textId="635FE275" w:rsidR="00A4134E" w:rsidRPr="00C13813" w:rsidRDefault="00A4134E" w:rsidP="00A4134E">
      <w:pPr>
        <w:pStyle w:val="BodyText"/>
        <w:spacing w:before="0"/>
        <w:ind w:left="720"/>
        <w:rPr>
          <w:lang w:val="de-DE"/>
        </w:rPr>
      </w:pPr>
      <w:r w:rsidRPr="00C13813">
        <w:rPr>
          <w:lang w:val="de-DE"/>
        </w:rPr>
        <w:t>Hilding Elmqvist, Dassault Systèmes, Sweden</w:t>
      </w:r>
    </w:p>
    <w:p w14:paraId="11396ECB" w14:textId="77777777" w:rsidR="000D1C87" w:rsidRPr="00C13813" w:rsidRDefault="000D1C87" w:rsidP="00A4134E">
      <w:pPr>
        <w:pStyle w:val="BodyText"/>
        <w:spacing w:before="0"/>
        <w:ind w:left="720"/>
        <w:rPr>
          <w:lang w:val="de-DE"/>
        </w:rPr>
      </w:pPr>
      <w:r w:rsidRPr="00C13813">
        <w:rPr>
          <w:lang w:val="de-DE"/>
        </w:rPr>
        <w:t>Rüdiger Franke, ABB AG, Germany</w:t>
      </w:r>
    </w:p>
    <w:p w14:paraId="635C0E07" w14:textId="77777777" w:rsidR="00A4134E" w:rsidRPr="00040452" w:rsidRDefault="00A4134E" w:rsidP="00F51956">
      <w:pPr>
        <w:pStyle w:val="BodyText"/>
        <w:spacing w:before="0"/>
        <w:ind w:left="720"/>
      </w:pPr>
      <w:r w:rsidRPr="00B96AA8">
        <w:t>Markus Friedrich, SIMPACK AG, Germany</w:t>
      </w:r>
    </w:p>
    <w:p w14:paraId="5D9309CB" w14:textId="77777777" w:rsidR="00575460" w:rsidRPr="00C762BF" w:rsidRDefault="00575460" w:rsidP="00F51956">
      <w:pPr>
        <w:pStyle w:val="BodyText"/>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BodyText"/>
        <w:spacing w:before="0"/>
        <w:ind w:left="720"/>
      </w:pPr>
      <w:r w:rsidRPr="00B96AA8">
        <w:t>Andreas Junghanns, QTronic, Germany</w:t>
      </w:r>
    </w:p>
    <w:p w14:paraId="24EB1A40" w14:textId="77777777" w:rsidR="00A4134E" w:rsidRDefault="00A4134E" w:rsidP="00A4134E">
      <w:pPr>
        <w:pStyle w:val="BodyText"/>
        <w:spacing w:before="0"/>
        <w:ind w:left="720"/>
      </w:pPr>
      <w:r w:rsidRPr="0098259C">
        <w:t>Jakob Mauss, QTronic, Germany</w:t>
      </w:r>
    </w:p>
    <w:p w14:paraId="6A5ACDCF" w14:textId="77777777" w:rsidR="005D0DA3" w:rsidRPr="004865EB" w:rsidRDefault="005D0DA3" w:rsidP="004865EB">
      <w:pPr>
        <w:pStyle w:val="BodyText"/>
        <w:spacing w:before="0"/>
        <w:ind w:left="720"/>
        <w:rPr>
          <w:lang w:val="de-DE"/>
        </w:rPr>
      </w:pPr>
      <w:r w:rsidRPr="004865EB">
        <w:rPr>
          <w:lang w:val="de-DE"/>
        </w:rPr>
        <w:t>Iakov Nakhimovski, Modelon, Sweden</w:t>
      </w:r>
    </w:p>
    <w:p w14:paraId="38965FC2" w14:textId="77777777" w:rsidR="005F0FE3" w:rsidRPr="00D331DC" w:rsidRDefault="005F0FE3" w:rsidP="005F0FE3">
      <w:pPr>
        <w:pStyle w:val="BodyTextIndent"/>
        <w:ind w:left="720" w:firstLine="0"/>
        <w:rPr>
          <w:lang w:val="de-DE"/>
        </w:rPr>
      </w:pPr>
      <w:r w:rsidRPr="00D331DC">
        <w:rPr>
          <w:lang w:val="de-DE"/>
        </w:rPr>
        <w:t>Dietmar Neumerkel, Daimler AG, Germany</w:t>
      </w:r>
    </w:p>
    <w:p w14:paraId="7BE45BFB" w14:textId="707F99CA" w:rsidR="00A4134E" w:rsidRPr="00FA3E81" w:rsidRDefault="00A4134E" w:rsidP="00A4134E">
      <w:pPr>
        <w:pStyle w:val="BodyText"/>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BodyText"/>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BodyText"/>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BodyText"/>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s and tables for the Calling Sequences for Model Exchange and Co-Simulation are from Jakob Mauss (QTronic).</w:t>
      </w:r>
    </w:p>
    <w:p w14:paraId="2B23D0A1" w14:textId="77777777" w:rsidR="000D1C87" w:rsidRPr="0098259C" w:rsidRDefault="000D1C87" w:rsidP="000D1C87">
      <w:pPr>
        <w:pStyle w:val="BodyText"/>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BodyText"/>
        <w:spacing w:before="0"/>
        <w:ind w:left="1440" w:hanging="720"/>
      </w:pPr>
      <w:r w:rsidRPr="0098259C">
        <w:t xml:space="preserve">Dymola </w:t>
      </w:r>
      <w:r w:rsidR="0098389B">
        <w:t xml:space="preserve">by </w:t>
      </w:r>
      <w:r w:rsidR="00840DE4" w:rsidRPr="0098259C">
        <w:t>Peter Nilsson</w:t>
      </w:r>
      <w:r w:rsidR="00840DE4">
        <w:t>, Karl Wernersson, and</w:t>
      </w:r>
      <w:r w:rsidRPr="0098259C">
        <w:t xml:space="preserve"> </w:t>
      </w:r>
      <w:r w:rsidR="0098389B" w:rsidRPr="0098259C">
        <w:t>Sven Erik Mattson</w:t>
      </w:r>
      <w:r w:rsidR="0098389B">
        <w:t>,</w:t>
      </w:r>
      <w:r w:rsidR="00840DE4">
        <w:t xml:space="preserve"> </w:t>
      </w:r>
      <w:r w:rsidRPr="0098259C">
        <w:t>Dassault Systèmes</w:t>
      </w:r>
      <w:r w:rsidR="00A0705A">
        <w:t>,</w:t>
      </w:r>
      <w:r>
        <w:t xml:space="preserve"> Sweden</w:t>
      </w:r>
    </w:p>
    <w:p w14:paraId="16FB620E" w14:textId="0B00E372" w:rsidR="000625B1" w:rsidRDefault="000625B1" w:rsidP="002F3E46">
      <w:pPr>
        <w:pStyle w:val="BodyText"/>
        <w:spacing w:before="0"/>
        <w:ind w:left="1440" w:hanging="720"/>
      </w:pPr>
      <w:r>
        <w:t xml:space="preserve">FMI Compliance Checker by </w:t>
      </w:r>
      <w:r w:rsidR="006313B2">
        <w:t>Iakov N</w:t>
      </w:r>
      <w:r w:rsidR="006313B2" w:rsidRPr="006313B2">
        <w:t>akhimovski</w:t>
      </w:r>
      <w:r w:rsidR="006313B2">
        <w:t>, Modelon AB, Sweden</w:t>
      </w:r>
      <w:r>
        <w:t xml:space="preserve"> </w:t>
      </w:r>
    </w:p>
    <w:p w14:paraId="638A0837" w14:textId="55A14472" w:rsidR="000625B1" w:rsidRDefault="006313B2" w:rsidP="002F3E46">
      <w:pPr>
        <w:pStyle w:val="BodyText"/>
        <w:spacing w:before="0"/>
        <w:ind w:left="1440" w:hanging="720"/>
      </w:pPr>
      <w:r>
        <w:t xml:space="preserve">LMS Imagine.Lab AMESim by Antoine Viel, </w:t>
      </w:r>
      <w:r w:rsidR="0058564A" w:rsidRPr="0058564A">
        <w:t>Siemens PLM Software, France</w:t>
      </w:r>
    </w:p>
    <w:p w14:paraId="1BC13EDE" w14:textId="0A588FBA" w:rsidR="000625B1" w:rsidRDefault="000625B1" w:rsidP="002F3E46">
      <w:pPr>
        <w:pStyle w:val="BodyText"/>
        <w:spacing w:before="0"/>
        <w:ind w:left="1440" w:hanging="720"/>
      </w:pPr>
      <w:r>
        <w:t>MapleSim,</w:t>
      </w:r>
      <w:r w:rsidR="005D5AF5">
        <w:t xml:space="preserve"> by Kaska Kowalska, Maplesoft, Canada</w:t>
      </w:r>
      <w:r>
        <w:t xml:space="preserve"> </w:t>
      </w:r>
    </w:p>
    <w:p w14:paraId="48272249" w14:textId="028E818E" w:rsidR="000625B1" w:rsidRDefault="000625B1" w:rsidP="002F3E46">
      <w:pPr>
        <w:pStyle w:val="BodyText"/>
        <w:spacing w:before="0"/>
        <w:ind w:left="1440" w:hanging="720"/>
      </w:pPr>
      <w:r>
        <w:t>Silver</w:t>
      </w:r>
      <w:r w:rsidR="006313B2">
        <w:t xml:space="preserve"> by Andreas Junghanns, QTronic, Germany</w:t>
      </w:r>
    </w:p>
    <w:p w14:paraId="22FB41F8" w14:textId="77777777" w:rsidR="00126C04" w:rsidRDefault="000625B1" w:rsidP="002F3E46">
      <w:pPr>
        <w:pStyle w:val="BodyText"/>
        <w:spacing w:before="0"/>
        <w:ind w:left="1440" w:hanging="720"/>
      </w:pPr>
      <w:r>
        <w:t>SimulationX</w:t>
      </w:r>
      <w:r w:rsidR="006313B2">
        <w:t xml:space="preserve"> by Torsten Blochwitz, ITI, Germany</w:t>
      </w:r>
    </w:p>
    <w:p w14:paraId="3802EE58" w14:textId="26CBB8E9" w:rsidR="000625B1" w:rsidRDefault="00126C04" w:rsidP="002F3E46">
      <w:pPr>
        <w:pStyle w:val="BodyText"/>
        <w:spacing w:before="0"/>
        <w:ind w:left="1440" w:hanging="720"/>
      </w:pPr>
      <w:r w:rsidRPr="002F3E46">
        <w:t xml:space="preserve">SCALEXIO </w:t>
      </w:r>
      <w:r w:rsidR="0058564A">
        <w:t xml:space="preserve">and VEOS </w:t>
      </w:r>
      <w:r w:rsidRPr="002F3E46">
        <w:t>by Irina Zacharias, Andreas Pillekeit, dSPACE</w:t>
      </w:r>
      <w:r w:rsidR="0058564A">
        <w:t xml:space="preserve"> GmbH</w:t>
      </w:r>
      <w:r w:rsidRPr="002F3E46">
        <w:t>, Germany</w:t>
      </w:r>
    </w:p>
    <w:p w14:paraId="39F0D553" w14:textId="00C9FBAE" w:rsidR="000740AC" w:rsidRPr="003200BB" w:rsidRDefault="000740AC" w:rsidP="002F3E46">
      <w:pPr>
        <w:pStyle w:val="BodyText"/>
        <w:spacing w:before="0"/>
        <w:ind w:left="1440" w:hanging="720"/>
      </w:pPr>
      <w:r>
        <w:t>xMOD by Mongi ben Gaid</w:t>
      </w:r>
      <w:r w:rsidR="003200BB">
        <w:t xml:space="preserve">, </w:t>
      </w:r>
      <w:r w:rsidR="003200BB" w:rsidRPr="002F3E46">
        <w:t>Bertrand Hugon, Bruno Léty, and Fabien Debertolis</w:t>
      </w:r>
      <w:r>
        <w:t>, IFPEN, France</w:t>
      </w:r>
    </w:p>
    <w:p w14:paraId="1807896E" w14:textId="71AA9429" w:rsidR="000D1C87" w:rsidRPr="0098259C" w:rsidRDefault="000D1C87" w:rsidP="0098389B">
      <w:pPr>
        <w:pStyle w:val="BodyText"/>
        <w:spacing w:before="0"/>
        <w:ind w:left="1440" w:hanging="720"/>
      </w:pPr>
      <w:r w:rsidRPr="0098259C">
        <w:t xml:space="preserve"> </w:t>
      </w:r>
    </w:p>
    <w:p w14:paraId="74300BBD" w14:textId="77777777" w:rsidR="00A4134E" w:rsidRDefault="00A4134E" w:rsidP="00A4134E">
      <w:pPr>
        <w:pStyle w:val="BodyText"/>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BodyText"/>
      </w:pPr>
      <w:r>
        <w:t>The open source FMITest library (</w:t>
      </w:r>
      <w:hyperlink r:id="rId140" w:history="1">
        <w:r w:rsidR="0086770D">
          <w:rPr>
            <w:rStyle w:val="Hyperlink"/>
          </w:rPr>
          <w:t>https://github.com/modelica/FMIModelicaTest</w:t>
        </w:r>
      </w:hyperlink>
      <w:r>
        <w:t>) to test difficult cases of connected FMUs was implemente</w:t>
      </w:r>
      <w:r w:rsidR="00126C04">
        <w:t>d by Martin Otter (DLR, Germany) based on suggestions by Hilding Elmqvist (Dassault Systèmes,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BodyText"/>
        <w:spacing w:after="120"/>
      </w:pPr>
      <w:r w:rsidRPr="0098259C">
        <w:t>The following partners participated at FMI 2.0 design meetings and contributed to the discussion (alphabetical list):</w:t>
      </w:r>
    </w:p>
    <w:p w14:paraId="7E0CCCE1" w14:textId="77777777" w:rsidR="005D0DA3" w:rsidRDefault="005D0DA3" w:rsidP="004865EB">
      <w:pPr>
        <w:pStyle w:val="BodyText"/>
        <w:spacing w:before="0"/>
        <w:ind w:left="720"/>
      </w:pPr>
      <w:r>
        <w:t>Johan Akesson, Modelon, Sweden</w:t>
      </w:r>
    </w:p>
    <w:p w14:paraId="4C1CD0CB" w14:textId="77777777" w:rsidR="005D0DA3" w:rsidRPr="00D4342E" w:rsidRDefault="005D0DA3" w:rsidP="005D0DA3">
      <w:pPr>
        <w:ind w:left="709"/>
      </w:pPr>
      <w:r w:rsidRPr="00D4342E">
        <w:t>Christian Andersson</w:t>
      </w:r>
      <w:r>
        <w:t xml:space="preserve">, </w:t>
      </w:r>
      <w:r w:rsidRPr="00D4342E">
        <w:t>Modelon</w:t>
      </w:r>
      <w:r>
        <w:t>,</w:t>
      </w:r>
      <w:r w:rsidRPr="00D4342E">
        <w:t xml:space="preserve"> Sweden</w:t>
      </w:r>
    </w:p>
    <w:p w14:paraId="0882DBBC" w14:textId="77777777" w:rsidR="005F0FE3" w:rsidRDefault="005F0FE3" w:rsidP="005F0FE3">
      <w:pPr>
        <w:pStyle w:val="BodyText"/>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r w:rsidRPr="0098259C">
        <w:t>Mongi Ben-Gaid, IFP, France</w:t>
      </w:r>
      <w:r w:rsidR="005D5AF5">
        <w:br/>
        <w:t>Christian Bertsch, Robert Bosch GmbH, Germany</w:t>
      </w:r>
    </w:p>
    <w:p w14:paraId="6459046A" w14:textId="77777777" w:rsidR="005F0FE3" w:rsidRPr="0098259C" w:rsidRDefault="005F0FE3" w:rsidP="005F0FE3">
      <w:pPr>
        <w:pStyle w:val="BodyText"/>
        <w:spacing w:before="0"/>
        <w:ind w:left="720"/>
      </w:pPr>
      <w:r w:rsidRPr="0098259C">
        <w:t>Torsten Blochwitz, ITI, Germany</w:t>
      </w:r>
    </w:p>
    <w:p w14:paraId="460B4733" w14:textId="77777777" w:rsidR="009432B8" w:rsidRPr="0098259C" w:rsidRDefault="009432B8" w:rsidP="005F0FE3">
      <w:pPr>
        <w:pStyle w:val="BodyText"/>
        <w:spacing w:before="0"/>
        <w:ind w:left="720"/>
      </w:pPr>
      <w:r w:rsidRPr="0098259C">
        <w:t>Christoph Clauss, Fraunhofer IIS EAS, Germany</w:t>
      </w:r>
    </w:p>
    <w:p w14:paraId="39B7508F" w14:textId="77777777" w:rsidR="005F0FE3" w:rsidRPr="00A0705A" w:rsidRDefault="005F0FE3" w:rsidP="005F0FE3">
      <w:pPr>
        <w:pStyle w:val="BodyTextIndent"/>
        <w:ind w:left="720" w:firstLine="0"/>
      </w:pPr>
      <w:r w:rsidRPr="00A0705A">
        <w:t>Alex Eichberger, SIMPACK AG, Germany</w:t>
      </w:r>
    </w:p>
    <w:p w14:paraId="489A6068" w14:textId="036BBE79" w:rsidR="005F0FE3" w:rsidRPr="00A0705A" w:rsidRDefault="005F0FE3" w:rsidP="005F0FE3">
      <w:pPr>
        <w:pStyle w:val="BodyText"/>
        <w:spacing w:before="0"/>
        <w:ind w:left="720"/>
      </w:pPr>
      <w:r w:rsidRPr="00A0705A">
        <w:t>Hilding Elmqvist, Dassault Systèmes, Sweden</w:t>
      </w:r>
    </w:p>
    <w:p w14:paraId="6571432E" w14:textId="77777777" w:rsidR="00184560" w:rsidRPr="002F3E46" w:rsidRDefault="00184560" w:rsidP="00184560">
      <w:pPr>
        <w:pStyle w:val="BodyText"/>
        <w:spacing w:before="0"/>
        <w:ind w:left="720"/>
      </w:pPr>
      <w:r w:rsidRPr="002F3E46">
        <w:t>Rüdiger Franke, ABB AG, Germany</w:t>
      </w:r>
    </w:p>
    <w:p w14:paraId="452B2DE7" w14:textId="77777777" w:rsidR="005F0FE3" w:rsidRPr="00C13813" w:rsidRDefault="005F0FE3" w:rsidP="005F0FE3">
      <w:pPr>
        <w:pStyle w:val="BodyText"/>
        <w:spacing w:before="0"/>
        <w:ind w:left="720"/>
        <w:rPr>
          <w:lang w:val="de-DE"/>
        </w:rPr>
      </w:pPr>
      <w:r w:rsidRPr="00C13813">
        <w:rPr>
          <w:lang w:val="de-DE"/>
        </w:rPr>
        <w:t>Markus Friedrich, SIMPACK AG, Germany</w:t>
      </w:r>
    </w:p>
    <w:p w14:paraId="248CC9DE" w14:textId="77777777" w:rsidR="005D0DA3" w:rsidRDefault="005D0DA3" w:rsidP="004865EB">
      <w:pPr>
        <w:pStyle w:val="BodyText"/>
        <w:spacing w:before="0"/>
        <w:ind w:left="720"/>
        <w:rPr>
          <w:lang w:val="de-DE"/>
        </w:rPr>
      </w:pPr>
      <w:r w:rsidRPr="00C13813">
        <w:rPr>
          <w:lang w:val="de-DE"/>
        </w:rPr>
        <w:t>Peter Fritzson, PELAB, Sweden</w:t>
      </w:r>
    </w:p>
    <w:p w14:paraId="5F6F2CE9" w14:textId="4357BFFD" w:rsidR="0058564A" w:rsidRPr="00C13813" w:rsidRDefault="0058564A" w:rsidP="004865EB">
      <w:pPr>
        <w:pStyle w:val="BodyText"/>
        <w:spacing w:before="0"/>
        <w:ind w:left="720"/>
        <w:rPr>
          <w:lang w:val="de-DE"/>
        </w:rPr>
      </w:pPr>
      <w:r w:rsidRPr="0058564A">
        <w:rPr>
          <w:lang w:val="de-DE"/>
        </w:rPr>
        <w:t>Rafael Gilles (Erbacher), dSPACE GmbH, Germany</w:t>
      </w:r>
    </w:p>
    <w:p w14:paraId="4829000C" w14:textId="77777777" w:rsidR="00184560" w:rsidRPr="00040452" w:rsidRDefault="00184560" w:rsidP="00184560">
      <w:pPr>
        <w:pStyle w:val="BodyText"/>
        <w:spacing w:before="0"/>
        <w:ind w:left="720"/>
      </w:pPr>
      <w:r w:rsidRPr="00B96AA8">
        <w:t>Lev Greenberg, IBM Research, Israel</w:t>
      </w:r>
    </w:p>
    <w:p w14:paraId="67F3A140" w14:textId="77777777" w:rsidR="005D0DA3" w:rsidRPr="003076BD" w:rsidRDefault="005D0DA3" w:rsidP="004865EB">
      <w:pPr>
        <w:ind w:left="709"/>
      </w:pPr>
      <w:r w:rsidRPr="003076BD">
        <w:t>Anton Haumer, Modelon, Germany</w:t>
      </w:r>
    </w:p>
    <w:p w14:paraId="087E0CBD" w14:textId="77777777" w:rsidR="005F0FE3" w:rsidRPr="00B96AA8" w:rsidRDefault="005F0FE3" w:rsidP="005F0FE3">
      <w:pPr>
        <w:pStyle w:val="BodyText"/>
        <w:spacing w:before="0"/>
        <w:ind w:left="720"/>
      </w:pPr>
      <w:r w:rsidRPr="00B96AA8">
        <w:t>Andreas Junghanns, QTronic, Germany</w:t>
      </w:r>
    </w:p>
    <w:p w14:paraId="66BB6522" w14:textId="5776DF67" w:rsidR="005D0DA3" w:rsidRPr="00B96AA8" w:rsidRDefault="005D0DA3" w:rsidP="004865EB">
      <w:pPr>
        <w:ind w:left="709"/>
      </w:pPr>
      <w:r w:rsidRPr="00B96AA8">
        <w:t xml:space="preserve">Karsten Krügel, </w:t>
      </w:r>
      <w:r w:rsidR="00591A14" w:rsidRPr="00B96AA8">
        <w:t xml:space="preserve">dSPACE </w:t>
      </w:r>
      <w:r w:rsidR="0058564A" w:rsidRPr="00B96AA8">
        <w:t>GmbH</w:t>
      </w:r>
      <w:r w:rsidRPr="00B96AA8">
        <w:t>, Germany</w:t>
      </w:r>
    </w:p>
    <w:p w14:paraId="3E23A537" w14:textId="12F8DDB9" w:rsidR="00184560" w:rsidRPr="00B96AA8" w:rsidRDefault="00184560" w:rsidP="00184560">
      <w:pPr>
        <w:pStyle w:val="BodyText"/>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BodyText"/>
        <w:spacing w:before="0"/>
        <w:ind w:left="720"/>
      </w:pPr>
      <w:r w:rsidRPr="002F3E46">
        <w:t>Bruno Loyer, Siemens PLM Software, France</w:t>
      </w:r>
    </w:p>
    <w:p w14:paraId="7885FCFA" w14:textId="77777777" w:rsidR="005D0DA3" w:rsidRPr="00FA3E81" w:rsidRDefault="005D0DA3" w:rsidP="005D0DA3">
      <w:pPr>
        <w:pStyle w:val="BodyText"/>
        <w:spacing w:before="0"/>
        <w:ind w:left="720"/>
        <w:rPr>
          <w:lang w:val="sv-SE"/>
        </w:rPr>
      </w:pPr>
      <w:r w:rsidRPr="00FA3E81">
        <w:rPr>
          <w:lang w:val="sv-SE"/>
        </w:rPr>
        <w:t>Petter Lindholm, Modelon, Sweden</w:t>
      </w:r>
    </w:p>
    <w:p w14:paraId="47470665" w14:textId="77777777" w:rsidR="00521F2D" w:rsidRPr="00FA3E81" w:rsidRDefault="00521F2D" w:rsidP="00521F2D">
      <w:pPr>
        <w:pStyle w:val="BodyText"/>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BodyText"/>
        <w:spacing w:before="0"/>
        <w:ind w:left="720"/>
        <w:rPr>
          <w:lang w:val="sv-SE"/>
        </w:rPr>
      </w:pPr>
      <w:r w:rsidRPr="00FA3E81">
        <w:rPr>
          <w:lang w:val="sv-SE"/>
        </w:rPr>
        <w:t>Sven Erik Mattsson, Dassault Systèmes, Sweden</w:t>
      </w:r>
    </w:p>
    <w:p w14:paraId="7BABF7A9" w14:textId="77777777" w:rsidR="005F0FE3" w:rsidRDefault="005F0FE3" w:rsidP="005F0FE3">
      <w:pPr>
        <w:pStyle w:val="BodyText"/>
        <w:spacing w:before="0"/>
        <w:ind w:left="720"/>
        <w:rPr>
          <w:lang w:val="de-DE"/>
        </w:rPr>
      </w:pPr>
      <w:r w:rsidRPr="00D331DC">
        <w:rPr>
          <w:lang w:val="de-DE"/>
        </w:rPr>
        <w:t>Jakob Mauss, QTronic, Germany</w:t>
      </w:r>
    </w:p>
    <w:p w14:paraId="0F4913D8" w14:textId="77777777" w:rsidR="005D0DA3" w:rsidRPr="00D331DC" w:rsidRDefault="005D0DA3" w:rsidP="005F0FE3">
      <w:pPr>
        <w:pStyle w:val="BodyText"/>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BodyTextIndent"/>
        <w:ind w:left="720" w:firstLine="0"/>
        <w:rPr>
          <w:lang w:val="de-DE"/>
        </w:rPr>
      </w:pPr>
      <w:r w:rsidRPr="00D331DC">
        <w:rPr>
          <w:lang w:val="de-DE"/>
        </w:rPr>
        <w:t>Dietmar Neumerkel, Daimler AG, Germany</w:t>
      </w:r>
    </w:p>
    <w:p w14:paraId="4E62CC38" w14:textId="798CB63A" w:rsidR="001D3504" w:rsidRPr="00021D03" w:rsidRDefault="001D3504" w:rsidP="001D3504">
      <w:pPr>
        <w:pStyle w:val="BodyText"/>
        <w:spacing w:before="0"/>
        <w:ind w:left="720"/>
        <w:rPr>
          <w:lang w:val="de-DE"/>
        </w:rPr>
      </w:pPr>
      <w:r w:rsidRPr="00021D03">
        <w:rPr>
          <w:lang w:val="de-DE"/>
        </w:rPr>
        <w:t>Peter Nilsson, Dassault Systèmes, Sweden</w:t>
      </w:r>
    </w:p>
    <w:p w14:paraId="3F4164AD" w14:textId="2637D784" w:rsidR="005F0FE3" w:rsidRPr="00FA3E81" w:rsidRDefault="005F0FE3" w:rsidP="005F0FE3">
      <w:pPr>
        <w:pStyle w:val="BodyText"/>
        <w:spacing w:before="0"/>
        <w:ind w:left="720"/>
        <w:rPr>
          <w:lang w:val="sv-SE"/>
        </w:rPr>
      </w:pPr>
      <w:r w:rsidRPr="00FA3E81">
        <w:rPr>
          <w:lang w:val="sv-SE"/>
        </w:rPr>
        <w:t>Hans Olsson, Dassault Systèmes, Sweden</w:t>
      </w:r>
    </w:p>
    <w:p w14:paraId="4AC0081B" w14:textId="77777777" w:rsidR="005F0FE3" w:rsidRDefault="001D3504" w:rsidP="005F0FE3">
      <w:pPr>
        <w:pStyle w:val="BodyText"/>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BodyText"/>
        <w:spacing w:before="0"/>
        <w:ind w:left="720"/>
      </w:pPr>
      <w:r w:rsidRPr="003200BB">
        <w:t>Nicolas Pernet</w:t>
      </w:r>
      <w:r>
        <w:t>, IFPEN, France</w:t>
      </w:r>
    </w:p>
    <w:p w14:paraId="4403C3AF" w14:textId="4753B3F3" w:rsidR="005D0DA3" w:rsidRPr="004865EB" w:rsidRDefault="005D0DA3" w:rsidP="004865EB">
      <w:pPr>
        <w:ind w:left="709"/>
      </w:pPr>
      <w:r w:rsidRPr="00D4342E">
        <w:t>Andreas Pillekeit</w:t>
      </w:r>
      <w:r>
        <w:t xml:space="preserve">, </w:t>
      </w:r>
      <w:r w:rsidR="00591A14">
        <w:t xml:space="preserve">dSPACE </w:t>
      </w:r>
      <w:r w:rsidR="0058564A">
        <w:t>GmbH</w:t>
      </w:r>
      <w:r>
        <w:t>, Germany</w:t>
      </w:r>
      <w:r w:rsidR="005D5AF5">
        <w:br/>
      </w:r>
      <w:r w:rsidR="005D5AF5" w:rsidRPr="0098259C">
        <w:t>Bernd Relovsky, Daimler AG, Germany</w:t>
      </w:r>
    </w:p>
    <w:p w14:paraId="5F76DC2D" w14:textId="77777777" w:rsidR="00521F2D" w:rsidRPr="004865EB" w:rsidRDefault="00521F2D" w:rsidP="005F0FE3">
      <w:pPr>
        <w:pStyle w:val="BodyText"/>
        <w:spacing w:before="0"/>
        <w:ind w:left="720"/>
      </w:pPr>
      <w:r w:rsidRPr="004865EB">
        <w:t>Tom Schierz, University Halle, Germany</w:t>
      </w:r>
    </w:p>
    <w:p w14:paraId="6DE98EC0" w14:textId="712B58AD" w:rsidR="005D0DA3" w:rsidRPr="0018515B" w:rsidRDefault="005D0DA3" w:rsidP="004865EB">
      <w:pPr>
        <w:ind w:left="709"/>
      </w:pPr>
      <w:r w:rsidRPr="0018515B">
        <w:t>Chad Schmitke,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BodyText"/>
        <w:spacing w:before="0"/>
        <w:ind w:left="720"/>
        <w:rPr>
          <w:lang w:val="de-DE"/>
        </w:rPr>
      </w:pPr>
      <w:r w:rsidRPr="00FA3E81">
        <w:rPr>
          <w:lang w:val="de-DE"/>
        </w:rPr>
        <w:t>Klaus Schuch, AVL List GmbH, Austria</w:t>
      </w:r>
    </w:p>
    <w:p w14:paraId="6F9D5CFF" w14:textId="77777777" w:rsidR="009432B8" w:rsidRPr="00FA3E81" w:rsidRDefault="001D3504" w:rsidP="005F0FE3">
      <w:pPr>
        <w:pStyle w:val="BodyText"/>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BodyText"/>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BodyText"/>
        <w:spacing w:before="0"/>
        <w:ind w:left="720"/>
      </w:pPr>
      <w:r w:rsidRPr="003200BB">
        <w:t>Karl Wernersson</w:t>
      </w:r>
      <w:r>
        <w:t xml:space="preserve">, </w:t>
      </w:r>
      <w:r w:rsidRPr="0048223C">
        <w:t>Dassault Systèmes, Sweden</w:t>
      </w:r>
    </w:p>
    <w:p w14:paraId="6BFBD3EC" w14:textId="4A93D4FB" w:rsidR="00591A14" w:rsidRPr="0098259C" w:rsidRDefault="00591A14" w:rsidP="005F0FE3">
      <w:pPr>
        <w:pStyle w:val="BodyText"/>
        <w:spacing w:before="0"/>
        <w:ind w:left="720"/>
      </w:pPr>
      <w:r w:rsidRPr="00591A14">
        <w:t>Irina Zacharias</w:t>
      </w:r>
      <w:r>
        <w:t>, dSPACE GmbH, Germany</w:t>
      </w:r>
    </w:p>
    <w:p w14:paraId="07DDBF88" w14:textId="77777777" w:rsidR="005F0FE3" w:rsidRPr="0098259C" w:rsidRDefault="00521F2D" w:rsidP="00521F2D">
      <w:pPr>
        <w:pStyle w:val="BodyText"/>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BodyText"/>
        <w:ind w:left="720"/>
      </w:pPr>
      <w:r w:rsidRPr="0098259C">
        <w:t>Peter Aaronsson, MathCore, Sweden</w:t>
      </w:r>
    </w:p>
    <w:p w14:paraId="4431D74B" w14:textId="77777777" w:rsidR="00521F2D" w:rsidRDefault="00521F2D" w:rsidP="00521F2D">
      <w:pPr>
        <w:pStyle w:val="BodyText"/>
        <w:spacing w:before="0"/>
        <w:ind w:left="720"/>
      </w:pPr>
      <w:r w:rsidRPr="0098259C">
        <w:t>Bernhard Bachmann, University of Bielefeld, Germany</w:t>
      </w:r>
    </w:p>
    <w:p w14:paraId="471D24BF" w14:textId="6F56821E" w:rsidR="001D3504" w:rsidRDefault="001D3504" w:rsidP="00521F2D">
      <w:pPr>
        <w:pStyle w:val="BodyText"/>
        <w:spacing w:before="0"/>
        <w:ind w:left="720"/>
      </w:pPr>
      <w:r>
        <w:t>Andreas Pfeiffer, DLR RMC-SR</w:t>
      </w:r>
    </w:p>
    <w:p w14:paraId="64CABA13" w14:textId="377F56A4" w:rsidR="004A72B2" w:rsidRDefault="004A72B2" w:rsidP="00521F2D">
      <w:pPr>
        <w:pStyle w:val="BodyText"/>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BodyText"/>
      </w:pPr>
    </w:p>
    <w:p w14:paraId="7346E2B2" w14:textId="651AB1B1" w:rsidR="00F523A4" w:rsidRPr="0098259C" w:rsidRDefault="00F523A4" w:rsidP="00D2781E">
      <w:pPr>
        <w:pStyle w:val="Appendix3"/>
      </w:pPr>
      <w:bookmarkStart w:id="387" w:name="_Toc55136534"/>
      <w:r>
        <w:t>F</w:t>
      </w:r>
      <w:r w:rsidR="001F176C">
        <w:t>MI 2.0.1 m</w:t>
      </w:r>
      <w:r>
        <w:t>a</w:t>
      </w:r>
      <w:r w:rsidR="00460616">
        <w:t>i</w:t>
      </w:r>
      <w:r>
        <w:t xml:space="preserve">ntenane release: </w:t>
      </w:r>
      <w:r w:rsidR="001F176C">
        <w:t>c</w:t>
      </w:r>
      <w:r>
        <w:t>hanges and contributors</w:t>
      </w:r>
      <w:bookmarkEnd w:id="387"/>
    </w:p>
    <w:p w14:paraId="50AE9120" w14:textId="1CDBC067" w:rsidR="00F523A4" w:rsidRDefault="00EC0BA9" w:rsidP="00D2781E">
      <w:pPr>
        <w:pStyle w:val="BodyText"/>
        <w:rPr>
          <w:spacing w:val="0"/>
        </w:rPr>
      </w:pPr>
      <w:r>
        <w:rPr>
          <w:spacing w:val="0"/>
        </w:rPr>
        <w:t>The changes w.r.t</w:t>
      </w:r>
      <w:r w:rsidR="0025180A">
        <w:rPr>
          <w:spacing w:val="0"/>
        </w:rPr>
        <w:t>.</w:t>
      </w:r>
      <w:r>
        <w:rPr>
          <w:spacing w:val="0"/>
        </w:rPr>
        <w:t xml:space="preserve"> </w:t>
      </w:r>
      <w:r w:rsidR="00F523A4">
        <w:rPr>
          <w:spacing w:val="0"/>
        </w:rPr>
        <w:t>FMI 2.0 (clarifications and bugfixes) are summarized on the release page for FMI 2.0.1</w:t>
      </w:r>
      <w:r w:rsidR="00F523A4">
        <w:rPr>
          <w:spacing w:val="0"/>
        </w:rPr>
        <w:br/>
      </w:r>
      <w:hyperlink r:id="rId141"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BodyText"/>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BodyText"/>
      </w:pPr>
    </w:p>
    <w:p w14:paraId="15E0544D" w14:textId="3D3DC726" w:rsidR="004478EF" w:rsidRDefault="00CF7199" w:rsidP="00D2781E">
      <w:pPr>
        <w:pStyle w:val="BodyText"/>
        <w:spacing w:before="0"/>
      </w:pPr>
      <w:r>
        <w:t>Christian Bertsch, Robert Bosch GmbH, Germany</w:t>
      </w:r>
      <w:r>
        <w:br/>
        <w:t>Torsten Blochwitz, ESI ITI GmbH, Germany</w:t>
      </w:r>
      <w:r>
        <w:br/>
        <w:t>Robert Braun, Linköping University, Sweden</w:t>
      </w:r>
      <w:r>
        <w:br/>
        <w:t>Andreas Junghanns, QTronic GmbH, Germany</w:t>
      </w:r>
      <w:r>
        <w:br/>
        <w:t xml:space="preserve">Pierre R. Mai, PMSF IT Consulting, </w:t>
      </w:r>
      <w:r w:rsidR="00915C4E">
        <w:t>Germany</w:t>
      </w:r>
      <w:r w:rsidR="00915C4E">
        <w:br/>
        <w:t>Masoud Najafi, Altair</w:t>
      </w:r>
      <w:r>
        <w:t>, France</w:t>
      </w:r>
      <w:r>
        <w:br/>
        <w:t>Andreas Pillekeit, dSPACE GmbH, Germany</w:t>
      </w:r>
      <w:r>
        <w:br/>
        <w:t>Torsten Sommer, Dassault Systèmes, Germany</w:t>
      </w:r>
      <w:r>
        <w:br/>
        <w:t>Karl Wernersson, Dassault Systèmes, Sweden</w:t>
      </w:r>
    </w:p>
    <w:p w14:paraId="21A349C1" w14:textId="77777777" w:rsidR="00CF7199" w:rsidRDefault="00CF7199" w:rsidP="00D2781E">
      <w:pPr>
        <w:pStyle w:val="BodyText"/>
        <w:spacing w:before="0"/>
      </w:pPr>
    </w:p>
    <w:p w14:paraId="14CB2355" w14:textId="7162B7E5" w:rsidR="004478EF" w:rsidRDefault="004478EF" w:rsidP="00D2781E">
      <w:pPr>
        <w:pStyle w:val="BodyText"/>
        <w:spacing w:before="0"/>
      </w:pPr>
      <w:r>
        <w:t xml:space="preserve">For further contributors by comments please refer to the issue tracking system </w:t>
      </w:r>
      <w:hyperlink r:id="rId142" w:history="1">
        <w:r w:rsidRPr="009E72A6">
          <w:rPr>
            <w:rStyle w:val="Hyperlink"/>
          </w:rPr>
          <w:t>https://github.com/modelica/fmi-standard/milestone/3</w:t>
        </w:r>
      </w:hyperlink>
      <w:r>
        <w:t xml:space="preserve"> </w:t>
      </w:r>
    </w:p>
    <w:p w14:paraId="7335BC35" w14:textId="7C47BC84" w:rsidR="00530EF9" w:rsidRDefault="00530EF9" w:rsidP="00D2781E">
      <w:pPr>
        <w:pStyle w:val="BodyText"/>
        <w:spacing w:before="0"/>
      </w:pPr>
    </w:p>
    <w:p w14:paraId="67181B1F" w14:textId="293BC642" w:rsidR="00530EF9" w:rsidRDefault="00530EF9" w:rsidP="00D2781E">
      <w:pPr>
        <w:pStyle w:val="BodyText"/>
        <w:spacing w:before="0"/>
      </w:pPr>
    </w:p>
    <w:p w14:paraId="2EF3D497" w14:textId="7A2032A8" w:rsidR="00530EF9" w:rsidRPr="0098259C" w:rsidRDefault="00530EF9" w:rsidP="00466CB8">
      <w:pPr>
        <w:pStyle w:val="Appendix3"/>
      </w:pPr>
      <w:bookmarkStart w:id="388" w:name="_Toc55136535"/>
      <w:r>
        <w:t>FMI 2.0.2 maintenane release: changes and contributors</w:t>
      </w:r>
      <w:bookmarkEnd w:id="388"/>
    </w:p>
    <w:p w14:paraId="5B2F7062" w14:textId="3FCCAF68" w:rsidR="00530EF9" w:rsidRDefault="00530EF9" w:rsidP="00530EF9">
      <w:pPr>
        <w:pStyle w:val="BodyText"/>
        <w:rPr>
          <w:spacing w:val="0"/>
        </w:rPr>
      </w:pPr>
      <w:r>
        <w:rPr>
          <w:spacing w:val="0"/>
        </w:rPr>
        <w:t>The changes w.r.t.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BodyText"/>
        <w:spacing w:before="0"/>
      </w:pPr>
    </w:p>
    <w:p w14:paraId="0065AA22" w14:textId="0D255DD7" w:rsidR="00530EF9" w:rsidRPr="0098259C" w:rsidRDefault="00530EF9" w:rsidP="00530EF9">
      <w:pPr>
        <w:pStyle w:val="BodyText"/>
        <w:spacing w:before="0"/>
      </w:pPr>
      <w:r>
        <w:t xml:space="preserve">For contributors please refer to the issue tracking system </w:t>
      </w:r>
      <w:hyperlink r:id="rId143" w:history="1">
        <w:r w:rsidRPr="009E72A6">
          <w:rPr>
            <w:rStyle w:val="Hyperlink"/>
          </w:rPr>
          <w:t>https://github.com/modelica/fmi-standard/milestone/</w:t>
        </w:r>
      </w:hyperlink>
      <w:r>
        <w:rPr>
          <w:rStyle w:val="Hyperlink"/>
        </w:rPr>
        <w:t>15</w:t>
      </w:r>
      <w:r>
        <w:t xml:space="preserve"> </w:t>
      </w:r>
    </w:p>
    <w:p w14:paraId="7531A106" w14:textId="77777777" w:rsidR="00530EF9" w:rsidRPr="0098259C" w:rsidRDefault="00530EF9" w:rsidP="00D2781E">
      <w:pPr>
        <w:pStyle w:val="BodyText"/>
        <w:spacing w:before="0"/>
      </w:pPr>
    </w:p>
    <w:p w14:paraId="44179EAF" w14:textId="697C1A62" w:rsidR="00C12C1B" w:rsidRPr="0098259C" w:rsidRDefault="00C12C1B" w:rsidP="00C12C1B">
      <w:pPr>
        <w:pStyle w:val="Appendix1"/>
      </w:pPr>
      <w:bookmarkStart w:id="389" w:name="_Toc240646383"/>
      <w:bookmarkStart w:id="390" w:name="_Toc247884564"/>
      <w:bookmarkStart w:id="391" w:name="_Toc55136536"/>
      <w:bookmarkEnd w:id="12"/>
      <w:bookmarkEnd w:id="13"/>
      <w:bookmarkEnd w:id="14"/>
      <w:bookmarkEnd w:id="15"/>
      <w:bookmarkEnd w:id="16"/>
      <w:bookmarkEnd w:id="17"/>
      <w:r w:rsidRPr="0098259C">
        <w:t>Glossary</w:t>
      </w:r>
      <w:bookmarkEnd w:id="389"/>
      <w:bookmarkEnd w:id="390"/>
      <w:bookmarkEnd w:id="391"/>
    </w:p>
    <w:p w14:paraId="592F7D9C" w14:textId="0566B7C3" w:rsidR="00C12C1B" w:rsidRPr="0098259C" w:rsidRDefault="00C12C1B" w:rsidP="00C12C1B">
      <w:pPr>
        <w:pStyle w:val="BodyText"/>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r w:rsidRPr="0098259C">
              <w:t>AUTomotive Open System A</w:t>
            </w:r>
            <w:r w:rsidR="00280342">
              <w:t>R</w:t>
            </w:r>
            <w:r w:rsidRPr="0098259C">
              <w:t>chitecture (</w:t>
            </w:r>
            <w:hyperlink r:id="rId144"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5" w:history="1">
              <w:r w:rsidRPr="0098259C">
                <w:rPr>
                  <w:rStyle w:val="Hyperlink"/>
                </w:rPr>
                <w:t>www.osek-vdx.org</w:t>
              </w:r>
            </w:hyperlink>
            <w:r w:rsidRPr="0098259C">
              <w:t xml:space="preserve">, </w:t>
            </w:r>
            <w:hyperlink r:id="rId146"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1F8CCD6"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D55E95">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D55E95">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77EB2707"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D55E95">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SimulationX,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BodyText"/>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r w:rsidRPr="00752D45">
              <w:rPr>
                <w:rStyle w:val="CODE"/>
              </w:rPr>
              <w:t>valueReference</w:t>
            </w:r>
            <w:r>
              <w:rPr>
                <w:rFonts w:cs="Arial"/>
              </w:rPr>
              <w:t xml:space="preserve"> in element </w:t>
            </w:r>
            <w:r w:rsidRPr="00752D45">
              <w:rPr>
                <w:rStyle w:val="CODE"/>
              </w:rPr>
              <w:t>ScalarVariable</w:t>
            </w:r>
            <w:r w:rsidRPr="00752D45">
              <w:rPr>
                <w:rFonts w:cs="Arial"/>
              </w:rPr>
              <w:t xml:space="preserve">). Element </w:t>
            </w:r>
            <w:r w:rsidRPr="00752D45">
              <w:rPr>
                <w:rStyle w:val="CODE"/>
              </w:rPr>
              <w:t>valueReference</w:t>
            </w:r>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r w:rsidRPr="00752D45">
              <w:rPr>
                <w:rStyle w:val="CODE"/>
              </w:rPr>
              <w:t>valueReference</w:t>
            </w:r>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r w:rsidRPr="0098259C">
              <w:rPr>
                <w:rFonts w:cs="NimbusRomNo9L-Medi"/>
              </w:rPr>
              <w:t>eXtensible Markup Language (</w:t>
            </w:r>
            <w:hyperlink r:id="rId147"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48"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BodyText"/>
      </w:pPr>
    </w:p>
    <w:sectPr w:rsidR="00990EFE" w:rsidRPr="0098259C" w:rsidSect="00433022">
      <w:headerReference w:type="even" r:id="rId149"/>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849767" w14:textId="77777777" w:rsidR="00144DCF" w:rsidRDefault="00144DCF">
      <w:r>
        <w:separator/>
      </w:r>
    </w:p>
  </w:endnote>
  <w:endnote w:type="continuationSeparator" w:id="0">
    <w:p w14:paraId="311EAED3" w14:textId="77777777" w:rsidR="00144DCF" w:rsidRDefault="00144D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panose1 w:val="020B0603030804020204"/>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3E5CD0" w14:textId="77777777" w:rsidR="00144DCF" w:rsidRDefault="00144DCF">
      <w:r>
        <w:separator/>
      </w:r>
    </w:p>
  </w:footnote>
  <w:footnote w:type="continuationSeparator" w:id="0">
    <w:p w14:paraId="31C90477" w14:textId="77777777" w:rsidR="00144DCF" w:rsidRDefault="00144DCF">
      <w:r>
        <w:continuationSeparator/>
      </w:r>
    </w:p>
  </w:footnote>
  <w:footnote w:id="1">
    <w:p w14:paraId="383712B6" w14:textId="77777777" w:rsidR="00530EF9" w:rsidRPr="00FD5BB5" w:rsidRDefault="00530EF9">
      <w:pPr>
        <w:pStyle w:val="FootnoteText"/>
      </w:pPr>
      <w:r w:rsidRPr="00FD5BB5">
        <w:rPr>
          <w:rStyle w:val="FootnoteReference"/>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ootnoteText"/>
      </w:pPr>
      <w:r>
        <w:rPr>
          <w:rStyle w:val="FootnoteReference"/>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ootnoteText"/>
      </w:pPr>
      <w:r w:rsidRPr="002E45B5">
        <w:rPr>
          <w:rStyle w:val="FootnoteReference"/>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ootnoteText"/>
      </w:pPr>
      <w:r>
        <w:rPr>
          <w:rStyle w:val="FootnoteReference"/>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ootnoteText"/>
      </w:pPr>
      <w:r>
        <w:rPr>
          <w:rStyle w:val="FootnoteReference"/>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ootnoteText"/>
      </w:pPr>
      <w:r w:rsidRPr="002E45B5">
        <w:rPr>
          <w:rStyle w:val="FootnoteReference"/>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ootnoteText"/>
      </w:pPr>
      <w:r>
        <w:rPr>
          <w:rStyle w:val="FootnoteReference"/>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ootnoteText"/>
      </w:pPr>
      <w:r>
        <w:rPr>
          <w:rStyle w:val="FootnoteReference"/>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ootnoteText"/>
      </w:pPr>
      <w:r>
        <w:rPr>
          <w:rStyle w:val="FootnoteReference"/>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ootnoteText"/>
      </w:pPr>
      <w:r>
        <w:rPr>
          <w:rStyle w:val="FootnoteReference"/>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ootnoteText"/>
      </w:pPr>
      <w:r w:rsidRPr="002E45B5">
        <w:rPr>
          <w:rStyle w:val="FootnoteReference"/>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0433" w14:textId="5E6A15F5"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 xml:space="preserve">ock-up Interface 2.0.2 </w:t>
    </w:r>
  </w:p>
  <w:p w14:paraId="4812F36A" w14:textId="33FDABAE"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Pr>
        <w:color w:val="000000" w:themeColor="text1"/>
      </w:rPr>
      <w:t>Dec 15</w:t>
    </w:r>
    <w:r w:rsidRPr="00466CB8">
      <w:rPr>
        <w:color w:val="000000" w:themeColor="text1"/>
        <w:vertAlign w:val="superscript"/>
      </w:rPr>
      <w:t>th</w:t>
    </w:r>
    <w:r>
      <w:rPr>
        <w:color w:val="000000" w:themeColor="text1"/>
      </w:rPr>
      <w:t xml:space="preserve"> 2020</w:t>
    </w:r>
  </w:p>
  <w:p w14:paraId="1A111003" w14:textId="33B9D7A6"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6D7353">
      <w:rPr>
        <w:noProof/>
        <w:color w:val="000000" w:themeColor="text1"/>
      </w:rPr>
      <w:t>97</w:t>
    </w:r>
    <w:r w:rsidRPr="008C464A">
      <w:rPr>
        <w:color w:val="000000" w:themeColor="text1"/>
      </w:rPr>
      <w:fldChar w:fldCharType="end"/>
    </w:r>
    <w:r w:rsidRPr="008C464A">
      <w:rPr>
        <w:color w:val="000000" w:themeColor="text1"/>
      </w:rPr>
      <w:t xml:space="preserve"> of </w:t>
    </w:r>
    <w:r w:rsidRPr="008C464A">
      <w:rPr>
        <w:rStyle w:val="PageNumber"/>
        <w:rFonts w:cs="Times New Roman"/>
        <w:color w:val="000000" w:themeColor="text1"/>
        <w:spacing w:val="0"/>
        <w:szCs w:val="18"/>
      </w:rPr>
      <w:fldChar w:fldCharType="begin"/>
    </w:r>
    <w:r w:rsidRPr="008C464A">
      <w:rPr>
        <w:rStyle w:val="PageNumber"/>
        <w:rFonts w:cs="Times New Roman"/>
        <w:color w:val="000000" w:themeColor="text1"/>
        <w:spacing w:val="0"/>
        <w:szCs w:val="18"/>
      </w:rPr>
      <w:instrText xml:space="preserve"> NUMPAGES </w:instrText>
    </w:r>
    <w:r w:rsidRPr="008C464A">
      <w:rPr>
        <w:rStyle w:val="PageNumber"/>
        <w:rFonts w:cs="Times New Roman"/>
        <w:color w:val="000000" w:themeColor="text1"/>
        <w:spacing w:val="0"/>
        <w:szCs w:val="18"/>
      </w:rPr>
      <w:fldChar w:fldCharType="separate"/>
    </w:r>
    <w:r w:rsidR="006D7353">
      <w:rPr>
        <w:rStyle w:val="PageNumber"/>
        <w:rFonts w:cs="Times New Roman"/>
        <w:noProof/>
        <w:color w:val="000000" w:themeColor="text1"/>
        <w:spacing w:val="0"/>
        <w:szCs w:val="18"/>
      </w:rPr>
      <w:t>107</w:t>
    </w:r>
    <w:r w:rsidRPr="008C464A">
      <w:rPr>
        <w:rStyle w:val="PageNumber"/>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FBCC94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Numb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2"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8"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29"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0"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1"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2"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6"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8"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A95782"/>
    <w:multiLevelType w:val="multilevel"/>
    <w:tmpl w:val="E29C2AC0"/>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0"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2"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3"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4"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5"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7" w15:restartNumberingAfterBreak="0">
    <w:nsid w:val="54E05672"/>
    <w:multiLevelType w:val="multilevel"/>
    <w:tmpl w:val="26888558"/>
    <w:lvl w:ilvl="0">
      <w:start w:val="1"/>
      <w:numFmt w:val="decimal"/>
      <w:pStyle w:val="Heading1"/>
      <w:lvlText w:val="%1."/>
      <w:lvlJc w:val="left"/>
      <w:pPr>
        <w:tabs>
          <w:tab w:val="num" w:pos="397"/>
        </w:tabs>
        <w:ind w:left="397" w:hanging="39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4864"/>
        </w:tabs>
        <w:ind w:left="4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2"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4"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5"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7"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9"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0"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0"/>
      <w:lvlText w:val="o"/>
      <w:lvlJc w:val="left"/>
      <w:pPr>
        <w:ind w:left="1440" w:hanging="360"/>
      </w:pPr>
      <w:rPr>
        <w:rFonts w:ascii="Courier New" w:hAnsi="Courier New" w:cs="Courier New" w:hint="default"/>
      </w:rPr>
    </w:lvl>
    <w:lvl w:ilvl="2" w:tplc="0407001B" w:tentative="1">
      <w:start w:val="1"/>
      <w:numFmt w:val="bullet"/>
      <w:pStyle w:val="heading20"/>
      <w:lvlText w:val=""/>
      <w:lvlJc w:val="left"/>
      <w:pPr>
        <w:ind w:left="2160" w:hanging="360"/>
      </w:pPr>
      <w:rPr>
        <w:rFonts w:ascii="Wingdings" w:hAnsi="Wingdings" w:hint="default"/>
      </w:rPr>
    </w:lvl>
    <w:lvl w:ilvl="3" w:tplc="0407000F" w:tentative="1">
      <w:start w:val="1"/>
      <w:numFmt w:val="bullet"/>
      <w:pStyle w:val="heading30"/>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1"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2"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3"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5"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6"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7"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8"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9"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0"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1"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2"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abstractNumId w:val="47"/>
  </w:num>
  <w:num w:numId="2">
    <w:abstractNumId w:val="51"/>
  </w:num>
  <w:num w:numId="3">
    <w:abstractNumId w:val="48"/>
  </w:num>
  <w:num w:numId="4">
    <w:abstractNumId w:val="45"/>
  </w:num>
  <w:num w:numId="5">
    <w:abstractNumId w:val="49"/>
  </w:num>
  <w:num w:numId="6">
    <w:abstractNumId w:val="60"/>
  </w:num>
  <w:num w:numId="7">
    <w:abstractNumId w:val="33"/>
  </w:num>
  <w:num w:numId="8">
    <w:abstractNumId w:val="5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39"/>
  </w:num>
  <w:num w:numId="19">
    <w:abstractNumId w:val="38"/>
  </w:num>
  <w:num w:numId="20">
    <w:abstractNumId w:val="50"/>
  </w:num>
  <w:num w:numId="21">
    <w:abstractNumId w:val="54"/>
  </w:num>
  <w:num w:numId="22">
    <w:abstractNumId w:val="35"/>
  </w:num>
  <w:num w:numId="23">
    <w:abstractNumId w:val="27"/>
  </w:num>
  <w:num w:numId="24">
    <w:abstractNumId w:val="37"/>
  </w:num>
  <w:num w:numId="25">
    <w:abstractNumId w:val="63"/>
  </w:num>
  <w:num w:numId="26">
    <w:abstractNumId w:val="70"/>
  </w:num>
  <w:num w:numId="27">
    <w:abstractNumId w:val="53"/>
  </w:num>
  <w:num w:numId="28">
    <w:abstractNumId w:val="58"/>
  </w:num>
  <w:num w:numId="29">
    <w:abstractNumId w:val="9"/>
  </w:num>
  <w:num w:numId="30">
    <w:abstractNumId w:val="69"/>
  </w:num>
  <w:num w:numId="31">
    <w:abstractNumId w:val="10"/>
  </w:num>
  <w:num w:numId="32">
    <w:abstractNumId w:val="65"/>
  </w:num>
  <w:num w:numId="33">
    <w:abstractNumId w:val="67"/>
  </w:num>
  <w:num w:numId="34">
    <w:abstractNumId w:val="30"/>
  </w:num>
  <w:num w:numId="35">
    <w:abstractNumId w:val="62"/>
  </w:num>
  <w:num w:numId="36">
    <w:abstractNumId w:val="46"/>
  </w:num>
  <w:num w:numId="37">
    <w:abstractNumId w:val="15"/>
  </w:num>
  <w:num w:numId="38">
    <w:abstractNumId w:val="11"/>
  </w:num>
  <w:num w:numId="39">
    <w:abstractNumId w:val="44"/>
  </w:num>
  <w:num w:numId="40">
    <w:abstractNumId w:val="61"/>
  </w:num>
  <w:num w:numId="41">
    <w:abstractNumId w:val="13"/>
  </w:num>
  <w:num w:numId="42">
    <w:abstractNumId w:val="14"/>
  </w:num>
  <w:num w:numId="43">
    <w:abstractNumId w:val="71"/>
  </w:num>
  <w:num w:numId="44">
    <w:abstractNumId w:val="42"/>
  </w:num>
  <w:num w:numId="45">
    <w:abstractNumId w:val="28"/>
  </w:num>
  <w:num w:numId="46">
    <w:abstractNumId w:val="66"/>
  </w:num>
  <w:num w:numId="47">
    <w:abstractNumId w:val="72"/>
  </w:num>
  <w:num w:numId="48">
    <w:abstractNumId w:val="34"/>
  </w:num>
  <w:num w:numId="49">
    <w:abstractNumId w:val="32"/>
  </w:num>
  <w:num w:numId="50">
    <w:abstractNumId w:val="21"/>
  </w:num>
  <w:num w:numId="51">
    <w:abstractNumId w:val="56"/>
  </w:num>
  <w:num w:numId="52">
    <w:abstractNumId w:val="16"/>
  </w:num>
  <w:num w:numId="53">
    <w:abstractNumId w:val="26"/>
  </w:num>
  <w:num w:numId="54">
    <w:abstractNumId w:val="22"/>
  </w:num>
  <w:num w:numId="55">
    <w:abstractNumId w:val="18"/>
  </w:num>
  <w:num w:numId="56">
    <w:abstractNumId w:val="57"/>
  </w:num>
  <w:num w:numId="57">
    <w:abstractNumId w:val="25"/>
  </w:num>
  <w:num w:numId="58">
    <w:abstractNumId w:val="19"/>
  </w:num>
  <w:num w:numId="59">
    <w:abstractNumId w:val="12"/>
  </w:num>
  <w:num w:numId="60">
    <w:abstractNumId w:val="64"/>
  </w:num>
  <w:num w:numId="61">
    <w:abstractNumId w:val="55"/>
  </w:num>
  <w:num w:numId="62">
    <w:abstractNumId w:val="41"/>
  </w:num>
  <w:num w:numId="63">
    <w:abstractNumId w:val="23"/>
  </w:num>
  <w:num w:numId="64">
    <w:abstractNumId w:val="24"/>
  </w:num>
  <w:num w:numId="65">
    <w:abstractNumId w:val="31"/>
  </w:num>
  <w:num w:numId="66">
    <w:abstractNumId w:val="40"/>
  </w:num>
  <w:num w:numId="67">
    <w:abstractNumId w:val="68"/>
  </w:num>
  <w:num w:numId="68">
    <w:abstractNumId w:val="20"/>
  </w:num>
  <w:num w:numId="69">
    <w:abstractNumId w:val="36"/>
  </w:num>
  <w:num w:numId="70">
    <w:abstractNumId w:val="17"/>
  </w:num>
  <w:num w:numId="71">
    <w:abstractNumId w:val="43"/>
  </w:num>
  <w:num w:numId="72">
    <w:abstractNumId w:val="29"/>
  </w:num>
  <w:num w:numId="7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rtsch Christian (CR/AEE3)">
    <w15:presenceInfo w15:providerId="None" w15:userId="Bertsch Christian (CR/AE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2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fr-FR" w:vendorID="64" w:dllVersion="6" w:nlCheck="1" w:checkStyle="1"/>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de-DE" w:vendorID="64" w:dllVersion="131078" w:nlCheck="1" w:checkStyle="0"/>
  <w:activeWritingStyle w:appName="MSWord" w:lang="fr-FR" w:vendorID="64" w:dllVersion="131078" w:nlCheck="1" w:checkStyle="0"/>
  <w:activeWritingStyle w:appName="MSWord" w:lang="es-ES"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savePreviewPicture/>
  <w:hdrShapeDefaults>
    <o:shapedefaults v:ext="edit" spidmax="2049">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C29"/>
    <w:rsid w:val="00221157"/>
    <w:rsid w:val="00221488"/>
    <w:rsid w:val="00221E8A"/>
    <w:rsid w:val="00221EEB"/>
    <w:rsid w:val="00222B35"/>
    <w:rsid w:val="00222D6C"/>
    <w:rsid w:val="00222FDF"/>
    <w:rsid w:val="00223157"/>
    <w:rsid w:val="00224526"/>
    <w:rsid w:val="00225675"/>
    <w:rsid w:val="00225F2B"/>
    <w:rsid w:val="0022690C"/>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706A"/>
    <w:rsid w:val="006777C6"/>
    <w:rsid w:val="0067788C"/>
    <w:rsid w:val="00680345"/>
    <w:rsid w:val="00680409"/>
    <w:rsid w:val="00680939"/>
    <w:rsid w:val="00680A9E"/>
    <w:rsid w:val="00680BCD"/>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3B2B"/>
    <w:rsid w:val="006E58AB"/>
    <w:rsid w:val="006E59F5"/>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2008E"/>
    <w:rsid w:val="009203F1"/>
    <w:rsid w:val="00921935"/>
    <w:rsid w:val="009236DE"/>
    <w:rsid w:val="009239B3"/>
    <w:rsid w:val="00923B48"/>
    <w:rsid w:val="00923EE8"/>
    <w:rsid w:val="0092405D"/>
    <w:rsid w:val="009252CE"/>
    <w:rsid w:val="0093038E"/>
    <w:rsid w:val="009314E5"/>
    <w:rsid w:val="009319E9"/>
    <w:rsid w:val="00932BCC"/>
    <w:rsid w:val="00932D74"/>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7BF5"/>
    <w:rsid w:val="009D01D5"/>
    <w:rsid w:val="009D087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860"/>
    <w:rsid w:val="00B62C66"/>
    <w:rsid w:val="00B640B0"/>
    <w:rsid w:val="00B64291"/>
    <w:rsid w:val="00B644CC"/>
    <w:rsid w:val="00B64FF4"/>
    <w:rsid w:val="00B65FB1"/>
    <w:rsid w:val="00B6631E"/>
    <w:rsid w:val="00B70FF7"/>
    <w:rsid w:val="00B71600"/>
    <w:rsid w:val="00B72A80"/>
    <w:rsid w:val="00B72BE6"/>
    <w:rsid w:val="00B7310C"/>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572"/>
    <w:rsid w:val="00CA6387"/>
    <w:rsid w:val="00CA675C"/>
    <w:rsid w:val="00CA69AD"/>
    <w:rsid w:val="00CA7196"/>
    <w:rsid w:val="00CA7298"/>
    <w:rsid w:val="00CA7B74"/>
    <w:rsid w:val="00CB1276"/>
    <w:rsid w:val="00CB1840"/>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900E6"/>
    <w:rsid w:val="00D91ED1"/>
    <w:rsid w:val="00D92CE5"/>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bbe0e3,#630,green,#060"/>
    </o:shapedefaults>
    <o:shapelayout v:ext="edit">
      <o:idmap v:ext="edit" data="1"/>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BodyText"/>
    <w:qFormat/>
    <w:rsid w:val="00F4419E"/>
    <w:pPr>
      <w:spacing w:line="288" w:lineRule="auto"/>
    </w:pPr>
    <w:rPr>
      <w:rFonts w:ascii="Arial" w:eastAsia="Times New Roman" w:hAnsi="Arial"/>
      <w:szCs w:val="24"/>
      <w:lang w:val="en-US" w:eastAsia="nl-NL"/>
    </w:rPr>
  </w:style>
  <w:style w:type="paragraph" w:styleId="Heading1">
    <w:name w:val="heading 1"/>
    <w:basedOn w:val="BodyText"/>
    <w:next w:val="BodyText"/>
    <w:link w:val="Heading1Char"/>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Heading2">
    <w:name w:val="heading 2"/>
    <w:basedOn w:val="BodyText"/>
    <w:next w:val="BodyText"/>
    <w:link w:val="Heading2Char"/>
    <w:qFormat/>
    <w:rsid w:val="00296BAA"/>
    <w:pPr>
      <w:keepNext/>
      <w:numPr>
        <w:ilvl w:val="1"/>
        <w:numId w:val="1"/>
      </w:numPr>
      <w:spacing w:before="360" w:after="120"/>
      <w:outlineLvl w:val="1"/>
    </w:pPr>
    <w:rPr>
      <w:b/>
      <w:bCs/>
      <w:sz w:val="22"/>
    </w:rPr>
  </w:style>
  <w:style w:type="paragraph" w:styleId="Heading3">
    <w:name w:val="heading 3"/>
    <w:basedOn w:val="BodyText"/>
    <w:next w:val="BodyText"/>
    <w:qFormat/>
    <w:rsid w:val="00F51DB8"/>
    <w:pPr>
      <w:keepNext/>
      <w:numPr>
        <w:ilvl w:val="2"/>
        <w:numId w:val="1"/>
      </w:numPr>
      <w:spacing w:before="300" w:after="120"/>
      <w:outlineLvl w:val="2"/>
    </w:pPr>
    <w:rPr>
      <w:b/>
      <w:iCs/>
    </w:rPr>
  </w:style>
  <w:style w:type="paragraph" w:styleId="Heading4">
    <w:name w:val="heading 4"/>
    <w:basedOn w:val="Normal"/>
    <w:next w:val="Normal"/>
    <w:qFormat/>
    <w:rsid w:val="00296BAA"/>
    <w:pPr>
      <w:keepNext/>
      <w:numPr>
        <w:ilvl w:val="3"/>
        <w:numId w:val="1"/>
      </w:numPr>
      <w:outlineLvl w:val="3"/>
    </w:pPr>
    <w:rPr>
      <w:bCs/>
    </w:rPr>
  </w:style>
  <w:style w:type="paragraph" w:styleId="Heading5">
    <w:name w:val="heading 5"/>
    <w:basedOn w:val="Normal"/>
    <w:next w:val="Normal"/>
    <w:qFormat/>
    <w:rsid w:val="00296BAA"/>
    <w:pPr>
      <w:keepNext/>
      <w:numPr>
        <w:ilvl w:val="4"/>
        <w:numId w:val="1"/>
      </w:numPr>
      <w:outlineLvl w:val="4"/>
    </w:pPr>
  </w:style>
  <w:style w:type="paragraph" w:styleId="Heading6">
    <w:name w:val="heading 6"/>
    <w:basedOn w:val="Normal"/>
    <w:next w:val="Normal"/>
    <w:qFormat/>
    <w:rsid w:val="00296BAA"/>
    <w:pPr>
      <w:keepNext/>
      <w:numPr>
        <w:ilvl w:val="5"/>
        <w:numId w:val="1"/>
      </w:numPr>
      <w:outlineLvl w:val="5"/>
    </w:pPr>
    <w:rPr>
      <w:bCs/>
    </w:rPr>
  </w:style>
  <w:style w:type="paragraph" w:styleId="Heading7">
    <w:name w:val="heading 7"/>
    <w:basedOn w:val="Normal"/>
    <w:next w:val="Normal"/>
    <w:qFormat/>
    <w:rsid w:val="00296BAA"/>
    <w:pPr>
      <w:keepNext/>
      <w:numPr>
        <w:ilvl w:val="6"/>
        <w:numId w:val="1"/>
      </w:numPr>
      <w:outlineLvl w:val="6"/>
    </w:pPr>
  </w:style>
  <w:style w:type="paragraph" w:styleId="Heading8">
    <w:name w:val="heading 8"/>
    <w:basedOn w:val="Normal"/>
    <w:next w:val="Normal"/>
    <w:qFormat/>
    <w:rsid w:val="00296BAA"/>
    <w:pPr>
      <w:keepNext/>
      <w:numPr>
        <w:ilvl w:val="7"/>
        <w:numId w:val="1"/>
      </w:numPr>
      <w:outlineLvl w:val="7"/>
    </w:pPr>
  </w:style>
  <w:style w:type="paragraph" w:styleId="Heading9">
    <w:name w:val="heading 9"/>
    <w:basedOn w:val="Normal"/>
    <w:next w:val="Normal"/>
    <w:qFormat/>
    <w:rsid w:val="00296BAA"/>
    <w:pPr>
      <w:keepNext/>
      <w:widowControl w:val="0"/>
      <w:numPr>
        <w:ilvl w:val="8"/>
        <w:numId w:val="1"/>
      </w:numPr>
      <w:outlineLvl w:val="8"/>
    </w:pPr>
    <w:rPr>
      <w:kern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rsid w:val="00B71600"/>
    <w:pPr>
      <w:spacing w:before="120" w:line="288" w:lineRule="auto"/>
    </w:pPr>
    <w:rPr>
      <w:rFonts w:ascii="Arial" w:eastAsia="Times New Roman" w:hAnsi="Arial"/>
      <w:spacing w:val="4"/>
      <w:szCs w:val="24"/>
      <w:lang w:val="en-US" w:eastAsia="nl-NL"/>
    </w:rPr>
  </w:style>
  <w:style w:type="character" w:customStyle="1" w:styleId="BodyTextChar">
    <w:name w:val="Body Text Char"/>
    <w:link w:val="BodyText"/>
    <w:rsid w:val="00B71600"/>
    <w:rPr>
      <w:rFonts w:ascii="Arial" w:hAnsi="Arial"/>
      <w:spacing w:val="4"/>
      <w:szCs w:val="24"/>
      <w:lang w:val="en-US" w:eastAsia="nl-NL" w:bidi="ar-SA"/>
    </w:rPr>
  </w:style>
  <w:style w:type="character" w:customStyle="1" w:styleId="Heading1Char">
    <w:name w:val="Heading 1 Char"/>
    <w:link w:val="Heading1"/>
    <w:rsid w:val="00296BAA"/>
    <w:rPr>
      <w:rFonts w:ascii="Arial" w:eastAsia="Times New Roman" w:hAnsi="Arial"/>
      <w:b/>
      <w:spacing w:val="4"/>
      <w:sz w:val="24"/>
      <w:szCs w:val="24"/>
      <w:lang w:val="en-US" w:eastAsia="nl-NL"/>
    </w:rPr>
  </w:style>
  <w:style w:type="character" w:customStyle="1" w:styleId="Heading2Char">
    <w:name w:val="Heading 2 Char"/>
    <w:link w:val="Heading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BodyText"/>
    <w:next w:val="BodyText"/>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BodyText"/>
    <w:rsid w:val="0053478F"/>
    <w:pPr>
      <w:numPr>
        <w:numId w:val="2"/>
      </w:numPr>
    </w:pPr>
  </w:style>
  <w:style w:type="paragraph" w:customStyle="1" w:styleId="bullets">
    <w:name w:val="bullets"/>
    <w:basedOn w:val="BodyText"/>
    <w:next w:val="BodyText"/>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Header">
    <w:name w:val="header"/>
    <w:basedOn w:val="Normal"/>
    <w:rsid w:val="0053478F"/>
    <w:pPr>
      <w:tabs>
        <w:tab w:val="center" w:pos="4153"/>
        <w:tab w:val="right" w:pos="8306"/>
      </w:tabs>
    </w:pPr>
  </w:style>
  <w:style w:type="paragraph" w:customStyle="1" w:styleId="Onderkantformulier">
    <w:name w:val="Onderkant formulier"/>
    <w:basedOn w:val="Normal"/>
    <w:next w:val="Normal"/>
    <w:hidden/>
    <w:rsid w:val="0053478F"/>
    <w:pPr>
      <w:pBdr>
        <w:top w:val="single" w:sz="6" w:space="1" w:color="auto"/>
      </w:pBdr>
      <w:jc w:val="center"/>
    </w:pPr>
    <w:rPr>
      <w:rFonts w:cs="Arial"/>
      <w:vanish/>
      <w:sz w:val="16"/>
      <w:szCs w:val="16"/>
    </w:rPr>
  </w:style>
  <w:style w:type="paragraph" w:customStyle="1" w:styleId="Bovenkantformulier">
    <w:name w:val="Bovenkant formulier"/>
    <w:basedOn w:val="Normal"/>
    <w:next w:val="Normal"/>
    <w:hidden/>
    <w:rsid w:val="0053478F"/>
    <w:pPr>
      <w:pBdr>
        <w:bottom w:val="single" w:sz="6" w:space="1" w:color="auto"/>
      </w:pBdr>
      <w:jc w:val="center"/>
    </w:pPr>
    <w:rPr>
      <w:rFonts w:cs="Arial"/>
      <w:vanish/>
      <w:sz w:val="16"/>
      <w:szCs w:val="16"/>
    </w:rPr>
  </w:style>
  <w:style w:type="paragraph" w:styleId="Footer">
    <w:name w:val="footer"/>
    <w:basedOn w:val="Normal"/>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BodyText"/>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BodyText"/>
    <w:rsid w:val="0053478F"/>
    <w:rPr>
      <w:sz w:val="28"/>
    </w:rPr>
  </w:style>
  <w:style w:type="paragraph" w:styleId="z-BottomofForm">
    <w:name w:val="HTML Bottom of Form"/>
    <w:basedOn w:val="Normal"/>
    <w:next w:val="Normal"/>
    <w:hidden/>
    <w:rsid w:val="0053478F"/>
    <w:pPr>
      <w:pBdr>
        <w:top w:val="single" w:sz="6" w:space="1" w:color="auto"/>
      </w:pBdr>
      <w:jc w:val="center"/>
    </w:pPr>
    <w:rPr>
      <w:rFonts w:cs="Arial"/>
      <w:vanish/>
      <w:sz w:val="16"/>
      <w:szCs w:val="16"/>
    </w:rPr>
  </w:style>
  <w:style w:type="paragraph" w:styleId="z-TopofForm">
    <w:name w:val="HTML Top of Form"/>
    <w:basedOn w:val="Normal"/>
    <w:next w:val="Normal"/>
    <w:hidden/>
    <w:rsid w:val="0053478F"/>
    <w:pPr>
      <w:pBdr>
        <w:bottom w:val="single" w:sz="6" w:space="1" w:color="auto"/>
      </w:pBdr>
      <w:jc w:val="center"/>
    </w:pPr>
    <w:rPr>
      <w:rFonts w:cs="Arial"/>
      <w:vanish/>
      <w:sz w:val="16"/>
      <w:szCs w:val="16"/>
    </w:rPr>
  </w:style>
  <w:style w:type="character" w:styleId="FollowedHyperlink">
    <w:name w:val="FollowedHyperlink"/>
    <w:rsid w:val="0053478F"/>
    <w:rPr>
      <w:rFonts w:ascii="Arial" w:hAnsi="Arial"/>
      <w:color w:val="800080"/>
      <w:spacing w:val="4"/>
      <w:w w:val="100"/>
      <w:sz w:val="20"/>
      <w:szCs w:val="20"/>
      <w:u w:val="single"/>
    </w:rPr>
  </w:style>
  <w:style w:type="paragraph" w:styleId="FootnoteText">
    <w:name w:val="footnote text"/>
    <w:basedOn w:val="BodyText"/>
    <w:link w:val="FootnoteTextChar"/>
    <w:semiHidden/>
    <w:rsid w:val="0053478F"/>
    <w:pPr>
      <w:spacing w:line="264" w:lineRule="auto"/>
      <w:ind w:left="113" w:hanging="113"/>
    </w:pPr>
    <w:rPr>
      <w:sz w:val="16"/>
      <w:szCs w:val="20"/>
    </w:rPr>
  </w:style>
  <w:style w:type="character" w:customStyle="1" w:styleId="FootnoteTextChar">
    <w:name w:val="Footnote Text Char"/>
    <w:link w:val="FootnoteText"/>
    <w:rsid w:val="0053478F"/>
    <w:rPr>
      <w:rFonts w:ascii="Arial" w:hAnsi="Arial"/>
      <w:spacing w:val="4"/>
      <w:sz w:val="16"/>
      <w:szCs w:val="24"/>
      <w:lang w:val="en-GB" w:eastAsia="nl-NL" w:bidi="ar-SA"/>
    </w:rPr>
  </w:style>
  <w:style w:type="paragraph" w:customStyle="1" w:styleId="Linespace">
    <w:name w:val="Linespace"/>
    <w:basedOn w:val="BodyText"/>
    <w:rsid w:val="0053478F"/>
    <w:pPr>
      <w:spacing w:line="240" w:lineRule="auto"/>
      <w:jc w:val="both"/>
    </w:pPr>
    <w:rPr>
      <w:szCs w:val="16"/>
    </w:rPr>
  </w:style>
  <w:style w:type="paragraph" w:customStyle="1" w:styleId="Headertext">
    <w:name w:val="Header text"/>
    <w:basedOn w:val="BodyText"/>
    <w:rsid w:val="0053478F"/>
    <w:pPr>
      <w:spacing w:line="264" w:lineRule="auto"/>
    </w:pPr>
    <w:rPr>
      <w:rFonts w:cs="Arial"/>
      <w:sz w:val="18"/>
    </w:rPr>
  </w:style>
  <w:style w:type="paragraph" w:customStyle="1" w:styleId="DocumentTitle">
    <w:name w:val="Document Title"/>
    <w:basedOn w:val="BodyText"/>
    <w:rsid w:val="0053478F"/>
    <w:pPr>
      <w:tabs>
        <w:tab w:val="left" w:pos="5040"/>
        <w:tab w:val="left" w:pos="7200"/>
      </w:tabs>
    </w:pPr>
    <w:rPr>
      <w:b/>
      <w:color w:val="009F47"/>
      <w:sz w:val="40"/>
    </w:rPr>
  </w:style>
  <w:style w:type="paragraph" w:customStyle="1" w:styleId="Guidelinestext">
    <w:name w:val="Guidelines text"/>
    <w:basedOn w:val="BodyText"/>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TOC2">
    <w:name w:val="toc 2"/>
    <w:basedOn w:val="BodyText"/>
    <w:next w:val="BodyText"/>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TOC1">
    <w:name w:val="toc 1"/>
    <w:basedOn w:val="BodyText"/>
    <w:next w:val="BodyText"/>
    <w:uiPriority w:val="39"/>
    <w:rsid w:val="00513392"/>
    <w:pPr>
      <w:tabs>
        <w:tab w:val="left" w:pos="475"/>
        <w:tab w:val="right" w:leader="dot" w:pos="9696"/>
      </w:tabs>
      <w:spacing w:before="200" w:after="120" w:line="240" w:lineRule="auto"/>
    </w:pPr>
    <w:rPr>
      <w:b/>
      <w:bCs/>
      <w:noProof/>
      <w:sz w:val="22"/>
      <w:szCs w:val="16"/>
    </w:rPr>
  </w:style>
  <w:style w:type="paragraph" w:styleId="TOC3">
    <w:name w:val="toc 3"/>
    <w:basedOn w:val="TOC2"/>
    <w:next w:val="Normal"/>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Normal"/>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Normal"/>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PageNumber">
    <w:name w:val="page number"/>
    <w:basedOn w:val="DefaultParagraphFont"/>
    <w:rsid w:val="0053478F"/>
  </w:style>
  <w:style w:type="paragraph" w:customStyle="1" w:styleId="Titlefrontpage">
    <w:name w:val="Title front page"/>
    <w:basedOn w:val="Normal"/>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Normal"/>
    <w:rsid w:val="0053478F"/>
    <w:pPr>
      <w:widowControl w:val="0"/>
      <w:jc w:val="both"/>
    </w:pPr>
    <w:rPr>
      <w:snapToGrid w:val="0"/>
      <w:spacing w:val="4"/>
      <w:sz w:val="28"/>
      <w:szCs w:val="20"/>
      <w:lang w:eastAsia="de-DE"/>
    </w:rPr>
  </w:style>
  <w:style w:type="paragraph" w:customStyle="1" w:styleId="Guidelinetext">
    <w:name w:val="Guideline text"/>
    <w:basedOn w:val="Normal"/>
    <w:rsid w:val="0053478F"/>
    <w:pPr>
      <w:jc w:val="both"/>
    </w:pPr>
    <w:rPr>
      <w:i/>
      <w:snapToGrid w:val="0"/>
      <w:spacing w:val="4"/>
      <w:szCs w:val="20"/>
      <w:lang w:eastAsia="de-DE"/>
    </w:rPr>
  </w:style>
  <w:style w:type="table" w:styleId="TableGrid">
    <w:name w:val="Table Grid"/>
    <w:basedOn w:val="TableNormal"/>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Normal"/>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BalloonText">
    <w:name w:val="Balloon Text"/>
    <w:basedOn w:val="Normal"/>
    <w:link w:val="BalloonTextChar"/>
    <w:rsid w:val="005F71CF"/>
    <w:rPr>
      <w:rFonts w:ascii="Tahoma" w:hAnsi="Tahoma" w:cs="Tahoma"/>
      <w:sz w:val="16"/>
      <w:szCs w:val="16"/>
    </w:rPr>
  </w:style>
  <w:style w:type="character" w:customStyle="1" w:styleId="BalloonTextChar">
    <w:name w:val="Balloon Text Char"/>
    <w:link w:val="BalloonText"/>
    <w:rsid w:val="005F71CF"/>
    <w:rPr>
      <w:rFonts w:ascii="Tahoma" w:eastAsia="Times New Roman" w:hAnsi="Tahoma" w:cs="Tahoma"/>
      <w:sz w:val="16"/>
      <w:szCs w:val="16"/>
      <w:lang w:val="en-GB" w:eastAsia="nl-NL"/>
    </w:rPr>
  </w:style>
  <w:style w:type="paragraph" w:customStyle="1" w:styleId="Listenabsatz1">
    <w:name w:val="Listenabsatz1"/>
    <w:basedOn w:val="Normal"/>
    <w:uiPriority w:val="34"/>
    <w:qFormat/>
    <w:rsid w:val="008C334B"/>
    <w:pPr>
      <w:ind w:left="720"/>
    </w:pPr>
  </w:style>
  <w:style w:type="paragraph" w:styleId="BodyTextIndent">
    <w:name w:val="Body Text Indent"/>
    <w:basedOn w:val="Normal"/>
    <w:link w:val="BodyTextIndentChar"/>
    <w:rsid w:val="00990EFE"/>
    <w:pPr>
      <w:ind w:firstLine="284"/>
      <w:jc w:val="both"/>
    </w:pPr>
    <w:rPr>
      <w:lang w:eastAsia="en-US"/>
    </w:rPr>
  </w:style>
  <w:style w:type="paragraph" w:customStyle="1" w:styleId="BulletItem">
    <w:name w:val="Bullet Item"/>
    <w:basedOn w:val="Normal"/>
    <w:rsid w:val="00990EFE"/>
    <w:pPr>
      <w:spacing w:before="20"/>
      <w:jc w:val="both"/>
    </w:pPr>
    <w:rPr>
      <w:lang w:eastAsia="en-US"/>
    </w:rPr>
  </w:style>
  <w:style w:type="paragraph" w:customStyle="1" w:styleId="NumberedItemFirst">
    <w:name w:val="Numbered Item First"/>
    <w:basedOn w:val="BodyTextIndent"/>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Caption"/>
    <w:rsid w:val="00990EFE"/>
    <w:pPr>
      <w:tabs>
        <w:tab w:val="clear" w:pos="652"/>
      </w:tabs>
      <w:spacing w:before="120" w:after="120" w:line="240" w:lineRule="atLeast"/>
      <w:ind w:left="284" w:firstLine="0"/>
      <w:jc w:val="left"/>
    </w:pPr>
  </w:style>
  <w:style w:type="paragraph" w:styleId="Caption">
    <w:name w:val="caption"/>
    <w:basedOn w:val="Normal"/>
    <w:next w:val="BodyText"/>
    <w:qFormat/>
    <w:rsid w:val="00990EFE"/>
    <w:pPr>
      <w:spacing w:before="120" w:after="120"/>
      <w:ind w:left="284"/>
    </w:pPr>
    <w:rPr>
      <w:b/>
      <w:bCs/>
      <w:szCs w:val="20"/>
      <w:lang w:eastAsia="en-US"/>
    </w:rPr>
  </w:style>
  <w:style w:type="paragraph" w:customStyle="1" w:styleId="CODE1">
    <w:name w:val="CODE1"/>
    <w:basedOn w:val="Normal"/>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Normal"/>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Normal"/>
    <w:semiHidden/>
    <w:rsid w:val="00990EFE"/>
    <w:pPr>
      <w:spacing w:before="120"/>
      <w:ind w:left="284"/>
      <w:jc w:val="both"/>
    </w:pPr>
    <w:rPr>
      <w:lang w:eastAsia="en-US"/>
    </w:rPr>
  </w:style>
  <w:style w:type="character" w:styleId="FootnoteReference">
    <w:name w:val="footnote reference"/>
    <w:semiHidden/>
    <w:rsid w:val="00990EFE"/>
    <w:rPr>
      <w:position w:val="6"/>
      <w:sz w:val="12"/>
      <w:vertAlign w:val="baseline"/>
    </w:rPr>
  </w:style>
  <w:style w:type="paragraph" w:styleId="EndnoteText">
    <w:name w:val="endnote text"/>
    <w:basedOn w:val="Normal"/>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BodyText"/>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Normal"/>
    <w:next w:val="Normal"/>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Normal"/>
    <w:next w:val="Normal"/>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Normal"/>
    <w:next w:val="Normal"/>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Normal"/>
    <w:next w:val="Normal"/>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Normal"/>
    <w:next w:val="Normal"/>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cumentMap">
    <w:name w:val="Document Map"/>
    <w:basedOn w:val="Normal"/>
    <w:semiHidden/>
    <w:rsid w:val="00990EFE"/>
    <w:pPr>
      <w:shd w:val="clear" w:color="auto" w:fill="000080"/>
    </w:pPr>
    <w:rPr>
      <w:rFonts w:ascii="Tahoma" w:hAnsi="Tahoma" w:cs="Tahoma"/>
      <w:lang w:eastAsia="en-US"/>
    </w:rPr>
  </w:style>
  <w:style w:type="paragraph" w:customStyle="1" w:styleId="ChapterHeading">
    <w:name w:val="Chapter Heading"/>
    <w:basedOn w:val="Normal"/>
    <w:next w:val="Heading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Normal"/>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Normal"/>
    <w:next w:val="Normal"/>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Normal"/>
    <w:next w:val="Normal"/>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Normal"/>
    <w:next w:val="Normal"/>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Normal"/>
    <w:next w:val="Normal"/>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Normal"/>
    <w:next w:val="Normal"/>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Normal"/>
    <w:next w:val="Normal"/>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Normal"/>
    <w:next w:val="Normal"/>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Normal"/>
    <w:next w:val="Normal"/>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Normal"/>
    <w:next w:val="Normal"/>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Heading">
    <w:name w:val="index heading"/>
    <w:basedOn w:val="Normal"/>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TOC4">
    <w:name w:val="toc 4"/>
    <w:basedOn w:val="TOC1"/>
    <w:next w:val="Normal"/>
    <w:semiHidden/>
    <w:rsid w:val="00990EFE"/>
    <w:pPr>
      <w:tabs>
        <w:tab w:val="clear" w:pos="475"/>
        <w:tab w:val="clear" w:pos="9696"/>
      </w:tabs>
      <w:spacing w:before="0" w:after="0"/>
      <w:ind w:left="720"/>
    </w:pPr>
    <w:rPr>
      <w:b w:val="0"/>
      <w:bCs w:val="0"/>
      <w:noProof w:val="0"/>
      <w:spacing w:val="0"/>
      <w:szCs w:val="24"/>
      <w:lang w:eastAsia="en-US"/>
    </w:rPr>
  </w:style>
  <w:style w:type="paragraph" w:styleId="TOC5">
    <w:name w:val="toc 5"/>
    <w:basedOn w:val="Normal"/>
    <w:next w:val="Normal"/>
    <w:semiHidden/>
    <w:rsid w:val="00990EFE"/>
    <w:pPr>
      <w:ind w:left="960"/>
    </w:pPr>
    <w:rPr>
      <w:lang w:eastAsia="en-US"/>
    </w:rPr>
  </w:style>
  <w:style w:type="paragraph" w:styleId="TOC6">
    <w:name w:val="toc 6"/>
    <w:basedOn w:val="Normal"/>
    <w:next w:val="Normal"/>
    <w:semiHidden/>
    <w:rsid w:val="00990EFE"/>
    <w:pPr>
      <w:ind w:left="1200"/>
    </w:pPr>
    <w:rPr>
      <w:lang w:eastAsia="en-US"/>
    </w:rPr>
  </w:style>
  <w:style w:type="paragraph" w:styleId="TOC7">
    <w:name w:val="toc 7"/>
    <w:basedOn w:val="Normal"/>
    <w:next w:val="Normal"/>
    <w:semiHidden/>
    <w:rsid w:val="00990EFE"/>
    <w:pPr>
      <w:ind w:left="1440"/>
    </w:pPr>
    <w:rPr>
      <w:lang w:eastAsia="en-US"/>
    </w:rPr>
  </w:style>
  <w:style w:type="paragraph" w:styleId="TOC8">
    <w:name w:val="toc 8"/>
    <w:basedOn w:val="Normal"/>
    <w:next w:val="Normal"/>
    <w:semiHidden/>
    <w:rsid w:val="00990EFE"/>
    <w:pPr>
      <w:ind w:left="1680"/>
    </w:pPr>
    <w:rPr>
      <w:lang w:eastAsia="en-US"/>
    </w:rPr>
  </w:style>
  <w:style w:type="paragraph" w:styleId="TOC9">
    <w:name w:val="toc 9"/>
    <w:basedOn w:val="Normal"/>
    <w:next w:val="Normal"/>
    <w:semiHidden/>
    <w:rsid w:val="00990EFE"/>
    <w:pPr>
      <w:ind w:left="1920"/>
    </w:pPr>
    <w:rPr>
      <w:lang w:eastAsia="en-US"/>
    </w:rPr>
  </w:style>
  <w:style w:type="paragraph" w:styleId="TableofFigures">
    <w:name w:val="table of figures"/>
    <w:basedOn w:val="TOC2"/>
    <w:next w:val="TOC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ListBullet">
    <w:name w:val="List Bullet"/>
    <w:basedOn w:val="Normal"/>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Normal"/>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0">
    <w:name w:val="heading1"/>
    <w:basedOn w:val="Normal"/>
    <w:next w:val="Normal"/>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0">
    <w:name w:val="heading2"/>
    <w:basedOn w:val="Normal"/>
    <w:next w:val="Normal"/>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Normal"/>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Normal"/>
    <w:next w:val="Normal"/>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0">
    <w:name w:val="heading3"/>
    <w:basedOn w:val="Normal"/>
    <w:next w:val="Normal"/>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Normal"/>
    <w:next w:val="Normal"/>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Normal"/>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Normal"/>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Normal"/>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Normal"/>
    <w:next w:val="Normal"/>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Normal"/>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Normal"/>
    <w:semiHidden/>
    <w:rsid w:val="00990EFE"/>
    <w:pPr>
      <w:spacing w:line="260" w:lineRule="atLeast"/>
      <w:jc w:val="both"/>
    </w:pPr>
    <w:rPr>
      <w:sz w:val="21"/>
      <w:lang w:eastAsia="en-US"/>
    </w:rPr>
  </w:style>
  <w:style w:type="paragraph" w:customStyle="1" w:styleId="Heading1b">
    <w:name w:val="Heading 1b"/>
    <w:basedOn w:val="Heading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Heading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Heading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Heading4"/>
    <w:semiHidden/>
    <w:rsid w:val="00990EFE"/>
    <w:pPr>
      <w:tabs>
        <w:tab w:val="num" w:pos="-564"/>
      </w:tabs>
      <w:spacing w:before="280" w:after="120"/>
      <w:ind w:left="-564"/>
    </w:pPr>
    <w:rPr>
      <w:rFonts w:ascii="Helvetica" w:hAnsi="Helvetica"/>
      <w:b/>
      <w:szCs w:val="28"/>
      <w:lang w:eastAsia="en-US"/>
    </w:rPr>
  </w:style>
  <w:style w:type="paragraph" w:styleId="ListBullet2">
    <w:name w:val="List Bullet 2"/>
    <w:basedOn w:val="Normal"/>
    <w:autoRedefine/>
    <w:semiHidden/>
    <w:rsid w:val="00990EFE"/>
    <w:pPr>
      <w:widowControl w:val="0"/>
      <w:numPr>
        <w:numId w:val="9"/>
      </w:numPr>
      <w:spacing w:before="60" w:after="60"/>
    </w:pPr>
    <w:rPr>
      <w:snapToGrid w:val="0"/>
      <w:szCs w:val="20"/>
      <w:lang w:eastAsia="de-DE"/>
    </w:rPr>
  </w:style>
  <w:style w:type="paragraph" w:styleId="ListBullet3">
    <w:name w:val="List Bullet 3"/>
    <w:basedOn w:val="Normal"/>
    <w:autoRedefine/>
    <w:semiHidden/>
    <w:rsid w:val="00990EFE"/>
    <w:pPr>
      <w:widowControl w:val="0"/>
      <w:numPr>
        <w:numId w:val="10"/>
      </w:numPr>
      <w:spacing w:before="60" w:after="60"/>
    </w:pPr>
    <w:rPr>
      <w:snapToGrid w:val="0"/>
      <w:szCs w:val="20"/>
      <w:lang w:eastAsia="de-DE"/>
    </w:rPr>
  </w:style>
  <w:style w:type="paragraph" w:styleId="ListBullet4">
    <w:name w:val="List Bullet 4"/>
    <w:basedOn w:val="Normal"/>
    <w:autoRedefine/>
    <w:semiHidden/>
    <w:rsid w:val="00990EFE"/>
    <w:pPr>
      <w:widowControl w:val="0"/>
      <w:numPr>
        <w:numId w:val="11"/>
      </w:numPr>
      <w:spacing w:before="60" w:after="60"/>
    </w:pPr>
    <w:rPr>
      <w:snapToGrid w:val="0"/>
      <w:szCs w:val="20"/>
      <w:lang w:eastAsia="de-DE"/>
    </w:rPr>
  </w:style>
  <w:style w:type="paragraph" w:styleId="ListBullet5">
    <w:name w:val="List Bullet 5"/>
    <w:basedOn w:val="Normal"/>
    <w:autoRedefine/>
    <w:semiHidden/>
    <w:rsid w:val="00990EFE"/>
    <w:pPr>
      <w:widowControl w:val="0"/>
      <w:numPr>
        <w:numId w:val="12"/>
      </w:numPr>
      <w:spacing w:before="60" w:after="60"/>
    </w:pPr>
    <w:rPr>
      <w:snapToGrid w:val="0"/>
      <w:szCs w:val="20"/>
      <w:lang w:eastAsia="de-DE"/>
    </w:rPr>
  </w:style>
  <w:style w:type="paragraph" w:styleId="ListNumber">
    <w:name w:val="List Number"/>
    <w:basedOn w:val="Normal"/>
    <w:semiHidden/>
    <w:rsid w:val="00990EFE"/>
    <w:pPr>
      <w:widowControl w:val="0"/>
      <w:numPr>
        <w:numId w:val="13"/>
      </w:numPr>
      <w:spacing w:before="60" w:after="60"/>
    </w:pPr>
    <w:rPr>
      <w:snapToGrid w:val="0"/>
      <w:szCs w:val="20"/>
      <w:lang w:eastAsia="de-DE"/>
    </w:rPr>
  </w:style>
  <w:style w:type="paragraph" w:styleId="ListNumber2">
    <w:name w:val="List Number 2"/>
    <w:basedOn w:val="Normal"/>
    <w:semiHidden/>
    <w:rsid w:val="00990EFE"/>
    <w:pPr>
      <w:widowControl w:val="0"/>
      <w:numPr>
        <w:numId w:val="14"/>
      </w:numPr>
      <w:spacing w:before="60" w:after="60"/>
    </w:pPr>
    <w:rPr>
      <w:snapToGrid w:val="0"/>
      <w:szCs w:val="20"/>
      <w:lang w:eastAsia="de-DE"/>
    </w:rPr>
  </w:style>
  <w:style w:type="paragraph" w:styleId="ListNumber3">
    <w:name w:val="List Number 3"/>
    <w:basedOn w:val="Normal"/>
    <w:semiHidden/>
    <w:rsid w:val="00990EFE"/>
    <w:pPr>
      <w:widowControl w:val="0"/>
      <w:numPr>
        <w:numId w:val="15"/>
      </w:numPr>
      <w:spacing w:before="60" w:after="60"/>
    </w:pPr>
    <w:rPr>
      <w:snapToGrid w:val="0"/>
      <w:szCs w:val="20"/>
      <w:lang w:eastAsia="de-DE"/>
    </w:rPr>
  </w:style>
  <w:style w:type="paragraph" w:styleId="ListNumber4">
    <w:name w:val="List Number 4"/>
    <w:basedOn w:val="Normal"/>
    <w:semiHidden/>
    <w:rsid w:val="00990EFE"/>
    <w:pPr>
      <w:widowControl w:val="0"/>
      <w:numPr>
        <w:numId w:val="16"/>
      </w:numPr>
      <w:spacing w:before="60" w:after="60"/>
    </w:pPr>
    <w:rPr>
      <w:snapToGrid w:val="0"/>
      <w:szCs w:val="20"/>
      <w:lang w:eastAsia="de-DE"/>
    </w:rPr>
  </w:style>
  <w:style w:type="paragraph" w:styleId="ListNumber5">
    <w:name w:val="List Number 5"/>
    <w:basedOn w:val="Normal"/>
    <w:semiHidden/>
    <w:rsid w:val="00990EFE"/>
    <w:pPr>
      <w:widowControl w:val="0"/>
      <w:numPr>
        <w:numId w:val="17"/>
      </w:numPr>
      <w:spacing w:before="60" w:after="60"/>
    </w:pPr>
    <w:rPr>
      <w:snapToGrid w:val="0"/>
      <w:szCs w:val="20"/>
      <w:lang w:eastAsia="de-DE"/>
    </w:rPr>
  </w:style>
  <w:style w:type="paragraph" w:customStyle="1" w:styleId="Heading11">
    <w:name w:val="Heading 1*"/>
    <w:basedOn w:val="Heading1"/>
    <w:next w:val="Normal"/>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BodyTextIndent"/>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Normal"/>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Normal"/>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Normal"/>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Normal"/>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Normal"/>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Normal"/>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Normal"/>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Normal"/>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Normal"/>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Normal"/>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Normal"/>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Normal"/>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Normal"/>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Normal"/>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Normal"/>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Normal"/>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Normal"/>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Normal"/>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Normal"/>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Normal"/>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Normal"/>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Normal"/>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Normal"/>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Normal"/>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Normal"/>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Normal"/>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Normal"/>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Normal"/>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Normal"/>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Normal"/>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Normal"/>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Normal"/>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Normal"/>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Normal"/>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Normal"/>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Normal"/>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le">
    <w:name w:val="Title"/>
    <w:basedOn w:val="Normal"/>
    <w:qFormat/>
    <w:rsid w:val="00990EFE"/>
    <w:rPr>
      <w:rFonts w:ascii="Times" w:hAnsi="Times"/>
      <w:b/>
      <w:noProof/>
      <w:color w:val="000000"/>
      <w:sz w:val="44"/>
      <w:szCs w:val="20"/>
      <w:lang w:eastAsia="en-US"/>
    </w:rPr>
  </w:style>
  <w:style w:type="paragraph" w:customStyle="1" w:styleId="xFigure">
    <w:name w:val="xFigure*"/>
    <w:basedOn w:val="Normal"/>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Normal"/>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Normal"/>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Normal"/>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Normal"/>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Normal"/>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Normal"/>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Normal"/>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Normal"/>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Normal"/>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Normal"/>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Normal"/>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Normal"/>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NormalWeb">
    <w:name w:val="Normal (Web)"/>
    <w:basedOn w:val="Normal"/>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Normal"/>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Normal"/>
    <w:link w:val="BlockTextChar"/>
    <w:rsid w:val="00990EFE"/>
    <w:pPr>
      <w:spacing w:after="120"/>
      <w:ind w:left="1440" w:right="1440"/>
    </w:pPr>
    <w:rPr>
      <w:lang w:eastAsia="en-US"/>
    </w:rPr>
  </w:style>
  <w:style w:type="character" w:customStyle="1" w:styleId="BlockTextChar">
    <w:name w:val="Block Text Char"/>
    <w:link w:val="BlockText"/>
    <w:rsid w:val="00216ACF"/>
    <w:rPr>
      <w:rFonts w:ascii="Arial" w:hAnsi="Arial"/>
      <w:szCs w:val="24"/>
      <w:lang w:val="en-GB" w:eastAsia="en-US" w:bidi="ar-SA"/>
    </w:rPr>
  </w:style>
  <w:style w:type="paragraph" w:customStyle="1" w:styleId="Appendix1">
    <w:name w:val="Appendix1"/>
    <w:basedOn w:val="Normal"/>
    <w:next w:val="BodyText"/>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BodyText"/>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BodyText"/>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BodyText"/>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BodyText"/>
    <w:rsid w:val="000D0261"/>
    <w:pPr>
      <w:numPr>
        <w:ilvl w:val="8"/>
      </w:numPr>
      <w:spacing w:before="120" w:after="120"/>
      <w:jc w:val="center"/>
    </w:pPr>
  </w:style>
  <w:style w:type="table" w:styleId="TableSimple2">
    <w:name w:val="Table Simple 2"/>
    <w:basedOn w:val="TableNormal"/>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Preformatted">
    <w:name w:val="HTML Preformatted"/>
    <w:basedOn w:val="Normal"/>
    <w:link w:val="HTMLPreformattedChar"/>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Typewriter">
    <w:name w:val="HTML Typewriter"/>
    <w:rsid w:val="00990EFE"/>
    <w:rPr>
      <w:rFonts w:ascii="Courier New" w:eastAsia="MS Mincho" w:hAnsi="Courier New" w:cs="Courier New"/>
      <w:sz w:val="20"/>
      <w:szCs w:val="20"/>
    </w:rPr>
  </w:style>
  <w:style w:type="paragraph" w:customStyle="1" w:styleId="sdfootnote">
    <w:name w:val="sdfootnote"/>
    <w:basedOn w:val="Normal"/>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Normal"/>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Normal"/>
    <w:next w:val="Normal"/>
    <w:rsid w:val="00990EFE"/>
    <w:pPr>
      <w:keepNext/>
      <w:spacing w:before="240"/>
      <w:jc w:val="center"/>
    </w:pPr>
    <w:rPr>
      <w:szCs w:val="20"/>
      <w:lang w:val="de-DE" w:eastAsia="de-DE"/>
    </w:rPr>
  </w:style>
  <w:style w:type="character" w:customStyle="1" w:styleId="termdef">
    <w:name w:val="termdef"/>
    <w:basedOn w:val="DefaultParagraphFon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DefaultParagraphFon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leGrid2">
    <w:name w:val="Table Grid 2"/>
    <w:basedOn w:val="TableNormal"/>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BodyText"/>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BodyText"/>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Caption"/>
    <w:rsid w:val="00966C27"/>
    <w:pPr>
      <w:spacing w:after="240"/>
      <w:jc w:val="center"/>
    </w:pPr>
  </w:style>
  <w:style w:type="character" w:styleId="Strong">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Normal"/>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Normal"/>
    <w:next w:val="BodyText"/>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
    <w:name w:val="List"/>
    <w:basedOn w:val="BodyText"/>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Normal"/>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Normal"/>
    <w:next w:val="BodyText"/>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Normal"/>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Normal"/>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Normal"/>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Normal"/>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Normal"/>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BodyText"/>
    <w:rsid w:val="0088635A"/>
    <w:pPr>
      <w:spacing w:before="40" w:line="336" w:lineRule="auto"/>
      <w:jc w:val="both"/>
    </w:pPr>
  </w:style>
  <w:style w:type="paragraph" w:customStyle="1" w:styleId="FormatvorlageTextkrper-ZeileneinzugVor6pt">
    <w:name w:val="Formatvorlage Textkörper-Zeileneinzug + Vor:  6 pt"/>
    <w:basedOn w:val="BodyTextIndent"/>
    <w:rsid w:val="00974F59"/>
    <w:pPr>
      <w:spacing w:before="120"/>
      <w:jc w:val="left"/>
    </w:pPr>
    <w:rPr>
      <w:szCs w:val="20"/>
    </w:rPr>
  </w:style>
  <w:style w:type="character" w:styleId="CommentReference">
    <w:name w:val="annotation reference"/>
    <w:rsid w:val="00F36C7A"/>
    <w:rPr>
      <w:sz w:val="16"/>
      <w:szCs w:val="16"/>
    </w:rPr>
  </w:style>
  <w:style w:type="paragraph" w:styleId="CommentText">
    <w:name w:val="annotation text"/>
    <w:basedOn w:val="Normal"/>
    <w:link w:val="CommentTextChar"/>
    <w:rsid w:val="00F36C7A"/>
    <w:rPr>
      <w:szCs w:val="20"/>
    </w:rPr>
  </w:style>
  <w:style w:type="character" w:customStyle="1" w:styleId="CommentTextChar">
    <w:name w:val="Comment Text Char"/>
    <w:link w:val="CommentText"/>
    <w:rsid w:val="00F36C7A"/>
    <w:rPr>
      <w:rFonts w:ascii="Arial" w:eastAsia="Times New Roman" w:hAnsi="Arial"/>
      <w:lang w:val="en-GB" w:eastAsia="nl-NL"/>
    </w:rPr>
  </w:style>
  <w:style w:type="paragraph" w:styleId="CommentSubject">
    <w:name w:val="annotation subject"/>
    <w:basedOn w:val="CommentText"/>
    <w:next w:val="CommentText"/>
    <w:link w:val="CommentSubjectChar"/>
    <w:rsid w:val="00F36C7A"/>
    <w:rPr>
      <w:b/>
      <w:bCs/>
    </w:rPr>
  </w:style>
  <w:style w:type="character" w:customStyle="1" w:styleId="CommentSubjectChar">
    <w:name w:val="Comment Subject Char"/>
    <w:link w:val="CommentSubject"/>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BodyTextIndentChar">
    <w:name w:val="Body Text Indent Char"/>
    <w:link w:val="BodyTextIndent"/>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Revision">
    <w:name w:val="Revision"/>
    <w:hidden/>
    <w:uiPriority w:val="99"/>
    <w:semiHidden/>
    <w:rsid w:val="002C188E"/>
    <w:rPr>
      <w:rFonts w:ascii="Arial" w:eastAsia="Times New Roman" w:hAnsi="Arial"/>
      <w:szCs w:val="24"/>
      <w:lang w:val="en-US" w:eastAsia="nl-NL"/>
    </w:rPr>
  </w:style>
  <w:style w:type="character" w:styleId="Emphasis">
    <w:name w:val="Emphasis"/>
    <w:uiPriority w:val="20"/>
    <w:qFormat/>
    <w:rsid w:val="00FE2B19"/>
    <w:rPr>
      <w:i/>
      <w:iCs/>
    </w:rPr>
  </w:style>
  <w:style w:type="character" w:styleId="PlaceholderText">
    <w:name w:val="Placeholder Text"/>
    <w:basedOn w:val="DefaultParagraphFont"/>
    <w:uiPriority w:val="99"/>
    <w:semiHidden/>
    <w:rsid w:val="00233C3F"/>
    <w:rPr>
      <w:color w:val="808080"/>
    </w:rPr>
  </w:style>
  <w:style w:type="paragraph" w:styleId="ListParagraph">
    <w:name w:val="List Paragraph"/>
    <w:basedOn w:val="Normal"/>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UnresolvedMention">
    <w:name w:val="Unresolved Mention"/>
    <w:basedOn w:val="DefaultParagraphFont"/>
    <w:uiPriority w:val="99"/>
    <w:semiHidden/>
    <w:unhideWhenUsed/>
    <w:rsid w:val="00C60628"/>
    <w:rPr>
      <w:color w:val="605E5C"/>
      <w:shd w:val="clear" w:color="auto" w:fill="E1DFDD"/>
    </w:rPr>
  </w:style>
  <w:style w:type="character" w:styleId="HTMLCode">
    <w:name w:val="HTML Code"/>
    <w:basedOn w:val="DefaultParagraphFont"/>
    <w:uiPriority w:val="99"/>
    <w:semiHidden/>
    <w:unhideWhenUsed/>
    <w:rsid w:val="00507EE2"/>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55392"/>
    <w:rPr>
      <w:rFonts w:ascii="Courier New" w:hAnsi="Courier New" w:cs="Courier New"/>
      <w:lang w:eastAsia="ja-JP"/>
    </w:rPr>
  </w:style>
  <w:style w:type="paragraph" w:styleId="PlainText">
    <w:name w:val="Plain Text"/>
    <w:basedOn w:val="Normal"/>
    <w:link w:val="PlainTextChar"/>
    <w:uiPriority w:val="99"/>
    <w:semiHidden/>
    <w:unhideWhenUsed/>
    <w:rsid w:val="00EA73BA"/>
    <w:pPr>
      <w:spacing w:line="240" w:lineRule="auto"/>
    </w:pPr>
    <w:rPr>
      <w:rFonts w:cstheme="minorBidi"/>
      <w:szCs w:val="21"/>
      <w:lang w:eastAsia="en-US"/>
    </w:rPr>
  </w:style>
  <w:style w:type="character" w:customStyle="1" w:styleId="PlainTextChar">
    <w:name w:val="Plain Text Char"/>
    <w:basedOn w:val="DefaultParagraphFont"/>
    <w:link w:val="PlainText"/>
    <w:uiPriority w:val="99"/>
    <w:semiHidden/>
    <w:rsid w:val="00EA73BA"/>
    <w:rPr>
      <w:rFonts w:ascii="Arial" w:eastAsia="Times New Roman" w:hAnsi="Arial" w:cstheme="minorBidi"/>
      <w:szCs w:val="21"/>
      <w:lang w:val="en-US" w:eastAsia="en-US"/>
    </w:rPr>
  </w:style>
  <w:style w:type="character" w:styleId="SubtleReference">
    <w:name w:val="Subtle Reference"/>
    <w:basedOn w:val="DefaultParagraphFont"/>
    <w:uiPriority w:val="31"/>
    <w:qFormat/>
    <w:rsid w:val="006C244A"/>
    <w:rPr>
      <w:smallCaps/>
      <w:color w:val="5A5A5A" w:themeColor="text1" w:themeTint="A5"/>
    </w:rPr>
  </w:style>
  <w:style w:type="character" w:customStyle="1" w:styleId="pl-mi">
    <w:name w:val="pl-mi"/>
    <w:basedOn w:val="DefaultParagraphFont"/>
    <w:rsid w:val="00517CFF"/>
  </w:style>
  <w:style w:type="character" w:customStyle="1" w:styleId="blob-code-inner">
    <w:name w:val="blob-code-inner"/>
    <w:basedOn w:val="DefaultParagraphFont"/>
    <w:rsid w:val="00517CFF"/>
  </w:style>
  <w:style w:type="character" w:customStyle="1" w:styleId="pl-c1">
    <w:name w:val="pl-c1"/>
    <w:basedOn w:val="DefaultParagraphFont"/>
    <w:rsid w:val="00E10CDC"/>
  </w:style>
  <w:style w:type="character" w:customStyle="1" w:styleId="pl-s">
    <w:name w:val="pl-s"/>
    <w:basedOn w:val="DefaultParagraphFont"/>
    <w:rsid w:val="00183216"/>
  </w:style>
  <w:style w:type="character" w:customStyle="1" w:styleId="pl-c">
    <w:name w:val="pl-c"/>
    <w:basedOn w:val="DefaultParagraphFont"/>
    <w:rsid w:val="007677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p.liu.se/ecp/063/013/ecp11063013.pdf" TargetMode="External"/><Relationship Id="rId117" Type="http://schemas.openxmlformats.org/officeDocument/2006/relationships/image" Target="media/image56.wmf"/><Relationship Id="rId21" Type="http://schemas.openxmlformats.org/officeDocument/2006/relationships/hyperlink" Target="http://en.wikipedia.org/wiki/Xml" TargetMode="External"/><Relationship Id="rId42" Type="http://schemas.openxmlformats.org/officeDocument/2006/relationships/oleObject" Target="embeddings/oleObject7.bin"/><Relationship Id="rId47" Type="http://schemas.openxmlformats.org/officeDocument/2006/relationships/hyperlink" Target="http://www.w3.org/TR/xml-infoset/" TargetMode="External"/><Relationship Id="rId63" Type="http://schemas.openxmlformats.org/officeDocument/2006/relationships/image" Target="media/image21.png"/><Relationship Id="rId68" Type="http://schemas.openxmlformats.org/officeDocument/2006/relationships/image" Target="media/image26.png"/><Relationship Id="rId84" Type="http://schemas.openxmlformats.org/officeDocument/2006/relationships/image" Target="media/image38.png"/><Relationship Id="rId89" Type="http://schemas.openxmlformats.org/officeDocument/2006/relationships/image" Target="media/image42.wmf"/><Relationship Id="rId112" Type="http://schemas.openxmlformats.org/officeDocument/2006/relationships/oleObject" Target="embeddings/oleObject23.bin"/><Relationship Id="rId133" Type="http://schemas.openxmlformats.org/officeDocument/2006/relationships/hyperlink" Target="https://ptolemy.berkeley.edu/publications/papers/07/unifying/LeeZheng_SRUnifying.pdf" TargetMode="External"/><Relationship Id="rId138" Type="http://schemas.openxmlformats.org/officeDocument/2006/relationships/hyperlink" Target="https://fmi-standard.org/downloads/" TargetMode="External"/><Relationship Id="rId16" Type="http://schemas.openxmlformats.org/officeDocument/2006/relationships/hyperlink" Target="http://creativecommons.org/licenses/by-sa/4.0/legalcode" TargetMode="Externa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image" Target="media/image4.wmf"/><Relationship Id="rId37"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16.png"/><Relationship Id="rId74" Type="http://schemas.openxmlformats.org/officeDocument/2006/relationships/image" Target="media/image31.png"/><Relationship Id="rId79" Type="http://schemas.openxmlformats.org/officeDocument/2006/relationships/hyperlink" Target="http://en.wikipedia.org/wiki/Depth-first_search" TargetMode="External"/><Relationship Id="rId102" Type="http://schemas.openxmlformats.org/officeDocument/2006/relationships/oleObject" Target="embeddings/oleObject18.bin"/><Relationship Id="rId123" Type="http://schemas.openxmlformats.org/officeDocument/2006/relationships/image" Target="media/image59.wmf"/><Relationship Id="rId128" Type="http://schemas.openxmlformats.org/officeDocument/2006/relationships/image" Target="media/image63.png"/><Relationship Id="rId144" Type="http://schemas.openxmlformats.org/officeDocument/2006/relationships/hyperlink" Target="http://www.autosar.org/" TargetMode="External"/><Relationship Id="rId149"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12.bin"/><Relationship Id="rId95" Type="http://schemas.openxmlformats.org/officeDocument/2006/relationships/image" Target="media/image45.wmf"/><Relationship Id="rId22" Type="http://schemas.openxmlformats.org/officeDocument/2006/relationships/hyperlink" Target="http://sax.sourceforge.net/" TargetMode="External"/><Relationship Id="rId27" Type="http://schemas.openxmlformats.org/officeDocument/2006/relationships/hyperlink" Target="http://www.ep.liu.se/ecp/076/017/ecp12076017.pdf" TargetMode="External"/><Relationship Id="rId43" Type="http://schemas.openxmlformats.org/officeDocument/2006/relationships/hyperlink" Target="http://www.cscapes.org/coloringpage/" TargetMode="External"/><Relationship Id="rId48" Type="http://schemas.openxmlformats.org/officeDocument/2006/relationships/image" Target="media/image9.png"/><Relationship Id="rId64" Type="http://schemas.openxmlformats.org/officeDocument/2006/relationships/image" Target="media/image22.png"/><Relationship Id="rId69" Type="http://schemas.openxmlformats.org/officeDocument/2006/relationships/image" Target="media/image27.png"/><Relationship Id="rId113" Type="http://schemas.openxmlformats.org/officeDocument/2006/relationships/image" Target="media/image54.wmf"/><Relationship Id="rId118" Type="http://schemas.openxmlformats.org/officeDocument/2006/relationships/oleObject" Target="embeddings/oleObject26.bin"/><Relationship Id="rId134" Type="http://schemas.openxmlformats.org/officeDocument/2006/relationships/hyperlink" Target="https://www.modelica.org/documents/ModelicaSpec33.pdf" TargetMode="External"/><Relationship Id="rId139" Type="http://schemas.openxmlformats.org/officeDocument/2006/relationships/hyperlink" Target="http://www.itea2.org/" TargetMode="External"/><Relationship Id="rId80" Type="http://schemas.openxmlformats.org/officeDocument/2006/relationships/hyperlink" Target="http://www.cmake.org" TargetMode="External"/><Relationship Id="rId85" Type="http://schemas.openxmlformats.org/officeDocument/2006/relationships/image" Target="media/image39.png"/><Relationship Id="rId150" Type="http://schemas.openxmlformats.org/officeDocument/2006/relationships/fontTable" Target="fontTab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25"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oleObject" Target="embeddings/oleObject5.bin"/><Relationship Id="rId46" Type="http://schemas.openxmlformats.org/officeDocument/2006/relationships/hyperlink" Target="http://www.w3.org/TR/xmlschema-2/" TargetMode="External"/><Relationship Id="rId59" Type="http://schemas.openxmlformats.org/officeDocument/2006/relationships/image" Target="media/image17.png"/><Relationship Id="rId67" Type="http://schemas.openxmlformats.org/officeDocument/2006/relationships/image" Target="media/image25.png"/><Relationship Id="rId103" Type="http://schemas.openxmlformats.org/officeDocument/2006/relationships/image" Target="media/image49.wmf"/><Relationship Id="rId108" Type="http://schemas.openxmlformats.org/officeDocument/2006/relationships/oleObject" Target="embeddings/oleObject21.bin"/><Relationship Id="rId116" Type="http://schemas.openxmlformats.org/officeDocument/2006/relationships/oleObject" Target="embeddings/oleObject25.bin"/><Relationship Id="rId124" Type="http://schemas.openxmlformats.org/officeDocument/2006/relationships/oleObject" Target="embeddings/oleObject29.bin"/><Relationship Id="rId129" Type="http://schemas.openxmlformats.org/officeDocument/2006/relationships/hyperlink" Target="http://www.ep.liu.se/ecp/076/018/ecp12076018.pdf" TargetMode="External"/><Relationship Id="rId137" Type="http://schemas.openxmlformats.org/officeDocument/2006/relationships/hyperlink" Target="http://en.wikipedia.org/wiki/Xml" TargetMode="External"/><Relationship Id="rId20" Type="http://schemas.openxmlformats.org/officeDocument/2006/relationships/hyperlink" Target="https://fmi-standard.org/downloads" TargetMode="External"/><Relationship Id="rId41" Type="http://schemas.openxmlformats.org/officeDocument/2006/relationships/image" Target="media/image8.wmf"/><Relationship Id="rId54" Type="http://schemas.openxmlformats.org/officeDocument/2006/relationships/oleObject" Target="embeddings/oleObject9.bin"/><Relationship Id="rId62" Type="http://schemas.openxmlformats.org/officeDocument/2006/relationships/image" Target="media/image20.png"/><Relationship Id="rId70" Type="http://schemas.openxmlformats.org/officeDocument/2006/relationships/image" Target="media/image28.png"/><Relationship Id="rId75" Type="http://schemas.openxmlformats.org/officeDocument/2006/relationships/image" Target="media/image32.png"/><Relationship Id="rId83" Type="http://schemas.openxmlformats.org/officeDocument/2006/relationships/image" Target="media/image37.png"/><Relationship Id="rId88" Type="http://schemas.openxmlformats.org/officeDocument/2006/relationships/oleObject" Target="embeddings/oleObject11.bin"/><Relationship Id="rId91" Type="http://schemas.openxmlformats.org/officeDocument/2006/relationships/image" Target="media/image43.wmf"/><Relationship Id="rId96" Type="http://schemas.openxmlformats.org/officeDocument/2006/relationships/oleObject" Target="embeddings/oleObject15.bin"/><Relationship Id="rId111" Type="http://schemas.openxmlformats.org/officeDocument/2006/relationships/image" Target="media/image53.wmf"/><Relationship Id="rId132" Type="http://schemas.openxmlformats.org/officeDocument/2006/relationships/hyperlink" Target="http://www.ep.liu.se/ecp/076/017/ecp12076017.pdf" TargetMode="External"/><Relationship Id="rId140" Type="http://schemas.openxmlformats.org/officeDocument/2006/relationships/hyperlink" Target="https://github.com/modelica/FMIModelicaTest" TargetMode="External"/><Relationship Id="rId145" Type="http://schemas.openxmlformats.org/officeDocument/2006/relationships/hyperlink" Target="http://www.osek-vdx.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creativecommons.org/licenses/by-sa/4.0/" TargetMode="External"/><Relationship Id="rId23" Type="http://schemas.openxmlformats.org/officeDocument/2006/relationships/hyperlink" Target="http://en.wikipedia.org/wiki/Simple_API_for_XML" TargetMode="External"/><Relationship Id="rId28" Type="http://schemas.openxmlformats.org/officeDocument/2006/relationships/hyperlink" Target="https://itea3.org/project/modelisar.html" TargetMode="External"/><Relationship Id="rId36" Type="http://schemas.openxmlformats.org/officeDocument/2006/relationships/image" Target="media/image6.wmf"/><Relationship Id="rId49" Type="http://schemas.openxmlformats.org/officeDocument/2006/relationships/image" Target="media/image10.png"/><Relationship Id="rId57" Type="http://schemas.openxmlformats.org/officeDocument/2006/relationships/image" Target="media/image15.png"/><Relationship Id="rId106" Type="http://schemas.openxmlformats.org/officeDocument/2006/relationships/oleObject" Target="embeddings/oleObject20.bin"/><Relationship Id="rId114" Type="http://schemas.openxmlformats.org/officeDocument/2006/relationships/oleObject" Target="embeddings/oleObject24.bin"/><Relationship Id="rId119" Type="http://schemas.openxmlformats.org/officeDocument/2006/relationships/image" Target="media/image57.wmf"/><Relationship Id="rId127" Type="http://schemas.openxmlformats.org/officeDocument/2006/relationships/image" Target="media/image62.png"/><Relationship Id="rId10" Type="http://schemas.openxmlformats.org/officeDocument/2006/relationships/image" Target="media/image2.jpeg"/><Relationship Id="rId31" Type="http://schemas.openxmlformats.org/officeDocument/2006/relationships/hyperlink" Target="http://datatracker.ietf.org/doc/rfc3986/" TargetMode="External"/><Relationship Id="rId44" Type="http://schemas.openxmlformats.org/officeDocument/2006/relationships/hyperlink" Target="http://www.netlib.org/toms/618" TargetMode="External"/><Relationship Id="rId52" Type="http://schemas.openxmlformats.org/officeDocument/2006/relationships/image" Target="media/image13.wmf"/><Relationship Id="rId60" Type="http://schemas.openxmlformats.org/officeDocument/2006/relationships/image" Target="media/image18.png"/><Relationship Id="rId65" Type="http://schemas.openxmlformats.org/officeDocument/2006/relationships/image" Target="media/image23.png"/><Relationship Id="rId73" Type="http://schemas.openxmlformats.org/officeDocument/2006/relationships/image" Target="media/image30.png"/><Relationship Id="rId78" Type="http://schemas.openxmlformats.org/officeDocument/2006/relationships/hyperlink" Target="http://en.wikipedia.org/wiki/Extended_BNF" TargetMode="External"/><Relationship Id="rId81" Type="http://schemas.openxmlformats.org/officeDocument/2006/relationships/image" Target="media/image35.png"/><Relationship Id="rId86" Type="http://schemas.openxmlformats.org/officeDocument/2006/relationships/image" Target="media/image40.png"/><Relationship Id="rId94" Type="http://schemas.openxmlformats.org/officeDocument/2006/relationships/oleObject" Target="embeddings/oleObject1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28.bin"/><Relationship Id="rId130" Type="http://schemas.openxmlformats.org/officeDocument/2006/relationships/hyperlink" Target="http://www.di.ens.fr/~pouzet/bib/cdc10.pdf" TargetMode="External"/><Relationship Id="rId135" Type="http://schemas.openxmlformats.org/officeDocument/2006/relationships/hyperlink" Target="http://www.di.ens.fr/~pouzet/lucid-synchrone/" TargetMode="External"/><Relationship Id="rId143" Type="http://schemas.openxmlformats.org/officeDocument/2006/relationships/hyperlink" Target="https://github.com/modelica/fmi-standard/milestone/3" TargetMode="External"/><Relationship Id="rId148" Type="http://schemas.openxmlformats.org/officeDocument/2006/relationships/hyperlink" Target="http://en.wikipedia.org/wiki/Xml" TargetMode="External"/><Relationship Id="rId151"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image" Target="media/image7.wmf"/><Relationship Id="rId109" Type="http://schemas.openxmlformats.org/officeDocument/2006/relationships/image" Target="media/image52.wmf"/><Relationship Id="rId34" Type="http://schemas.openxmlformats.org/officeDocument/2006/relationships/image" Target="media/image5.wmf"/><Relationship Id="rId50" Type="http://schemas.openxmlformats.org/officeDocument/2006/relationships/image" Target="media/image11.png"/><Relationship Id="rId55" Type="http://schemas.openxmlformats.org/officeDocument/2006/relationships/image" Target="media/image14.wmf"/><Relationship Id="rId76" Type="http://schemas.openxmlformats.org/officeDocument/2006/relationships/image" Target="media/image33.png"/><Relationship Id="rId97" Type="http://schemas.openxmlformats.org/officeDocument/2006/relationships/image" Target="media/image46.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60.png"/><Relationship Id="rId141" Type="http://schemas.openxmlformats.org/officeDocument/2006/relationships/hyperlink" Target="https://github.com/modelica/fmi-standard/releases/tag/v2.0.1" TargetMode="External"/><Relationship Id="rId146" Type="http://schemas.openxmlformats.org/officeDocument/2006/relationships/hyperlink" Target="http://de.wikipedia.org/wiki/OSEK" TargetMode="Externa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13.bin"/><Relationship Id="rId2" Type="http://schemas.openxmlformats.org/officeDocument/2006/relationships/numbering" Target="numbering.xml"/><Relationship Id="rId29" Type="http://schemas.openxmlformats.org/officeDocument/2006/relationships/hyperlink" Target="https://itea3.org/project/modrio.html" TargetMode="External"/><Relationship Id="rId24" Type="http://schemas.openxmlformats.org/officeDocument/2006/relationships/image" Target="media/image3.wmf"/><Relationship Id="rId40" Type="http://schemas.openxmlformats.org/officeDocument/2006/relationships/oleObject" Target="embeddings/oleObject6.bin"/><Relationship Id="rId45" Type="http://schemas.openxmlformats.org/officeDocument/2006/relationships/hyperlink" Target="http://www.w3.org/TR/xmlschema-2/" TargetMode="External"/><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22.bin"/><Relationship Id="rId115" Type="http://schemas.openxmlformats.org/officeDocument/2006/relationships/image" Target="media/image55.wmf"/><Relationship Id="rId131" Type="http://schemas.openxmlformats.org/officeDocument/2006/relationships/hyperlink" Target="http://www.ep.liu.se/ecp/063/013/ecp11063013.pdf" TargetMode="External"/><Relationship Id="rId136" Type="http://schemas.openxmlformats.org/officeDocument/2006/relationships/hyperlink" Target="http://www.w3.org/XML/" TargetMode="External"/><Relationship Id="rId61" Type="http://schemas.openxmlformats.org/officeDocument/2006/relationships/image" Target="media/image19.png"/><Relationship Id="rId82" Type="http://schemas.openxmlformats.org/officeDocument/2006/relationships/image" Target="media/image36.png"/><Relationship Id="rId152" Type="http://schemas.openxmlformats.org/officeDocument/2006/relationships/theme" Target="theme/theme1.xm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msdn.microsoft.com/en-us/library/aa365247%28VS.85%29.aspx" TargetMode="External"/><Relationship Id="rId35" Type="http://schemas.openxmlformats.org/officeDocument/2006/relationships/oleObject" Target="embeddings/oleObject3.bin"/><Relationship Id="rId56" Type="http://schemas.openxmlformats.org/officeDocument/2006/relationships/oleObject" Target="embeddings/oleObject10.bin"/><Relationship Id="rId77" Type="http://schemas.openxmlformats.org/officeDocument/2006/relationships/image" Target="media/image34.png"/><Relationship Id="rId100" Type="http://schemas.openxmlformats.org/officeDocument/2006/relationships/oleObject" Target="embeddings/oleObject17.bin"/><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hyperlink" Target="http://www.w3.org/XML/" TargetMode="External"/><Relationship Id="rId8" Type="http://schemas.openxmlformats.org/officeDocument/2006/relationships/header" Target="header1.xml"/><Relationship Id="rId51" Type="http://schemas.openxmlformats.org/officeDocument/2006/relationships/image" Target="media/image12.png"/><Relationship Id="rId72" Type="http://schemas.openxmlformats.org/officeDocument/2006/relationships/hyperlink" Target="https://ssp-standard.org/" TargetMode="External"/><Relationship Id="rId93" Type="http://schemas.openxmlformats.org/officeDocument/2006/relationships/image" Target="media/image44.wmf"/><Relationship Id="rId98" Type="http://schemas.openxmlformats.org/officeDocument/2006/relationships/oleObject" Target="embeddings/oleObject16.bin"/><Relationship Id="rId121" Type="http://schemas.openxmlformats.org/officeDocument/2006/relationships/image" Target="media/image58.wmf"/><Relationship Id="rId142" Type="http://schemas.openxmlformats.org/officeDocument/2006/relationships/hyperlink" Target="https://github.com/modelica/fmi-standard/milestone/3" TargetMode="Externa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24CE5-4510-40D8-8098-55856196E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7</Pages>
  <Words>48016</Words>
  <Characters>273694</Characters>
  <Application>Microsoft Office Word</Application>
  <DocSecurity>0</DocSecurity>
  <Lines>2280</Lines>
  <Paragraphs>642</Paragraphs>
  <ScaleCrop>false</ScaleCrop>
  <HeadingPairs>
    <vt:vector size="8" baseType="variant">
      <vt:variant>
        <vt:lpstr>Title</vt:lpstr>
      </vt:variant>
      <vt:variant>
        <vt:i4>1</vt:i4>
      </vt:variant>
      <vt:variant>
        <vt:lpstr>Headings</vt:lpstr>
      </vt:variant>
      <vt:variant>
        <vt:i4>18</vt:i4>
      </vt:variant>
      <vt:variant>
        <vt:lpstr>Titel</vt:lpstr>
      </vt:variant>
      <vt:variant>
        <vt:i4>1</vt:i4>
      </vt:variant>
      <vt:variant>
        <vt:lpstr>Rubrik</vt:lpstr>
      </vt:variant>
      <vt:variant>
        <vt:i4>1</vt:i4>
      </vt:variant>
    </vt:vector>
  </HeadingPairs>
  <TitlesOfParts>
    <vt:vector size="21" baseType="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lpstr>General Document template</vt:lpstr>
    </vt:vector>
  </TitlesOfParts>
  <Company>MAP FMI</Company>
  <LinksUpToDate>false</LinksUpToDate>
  <CharactersWithSpaces>321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2</dc:title>
  <dc:creator>Modelica Association Project FMI</dc:creator>
  <cp:lastModifiedBy>Bertsch Christian (CR/AEE3)</cp:lastModifiedBy>
  <cp:revision>49</cp:revision>
  <cp:lastPrinted>2020-12-24T11:15:00Z</cp:lastPrinted>
  <dcterms:created xsi:type="dcterms:W3CDTF">2019-10-03T14:54:00Z</dcterms:created>
  <dcterms:modified xsi:type="dcterms:W3CDTF">2021-07-23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